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279D73A4" w14:textId="519A9B07" w:rsidR="00C23309" w:rsidRPr="00363213" w:rsidRDefault="000A6628" w:rsidP="009C6DBF">
      <w:pPr>
        <w:ind w:right="-10"/>
        <w:rPr>
          <w:rFonts w:ascii="Garamond" w:hAnsi="Garamond" w:cs="Arial"/>
          <w:b/>
          <w:sz w:val="28"/>
          <w:szCs w:val="28"/>
        </w:rPr>
      </w:pPr>
      <w:r>
        <w:rPr>
          <w:rFonts w:ascii="Garamond" w:hAnsi="Garamond"/>
          <w:b/>
          <w:iCs/>
          <w:sz w:val="28"/>
          <w:szCs w:val="28"/>
          <w:lang w:val="en-US"/>
        </w:rPr>
        <w:t>VI</w:t>
      </w:r>
      <w:r>
        <w:rPr>
          <w:rFonts w:ascii="Garamond" w:hAnsi="Garamond"/>
          <w:b/>
          <w:iCs/>
          <w:sz w:val="28"/>
          <w:szCs w:val="28"/>
        </w:rPr>
        <w:t>.10</w:t>
      </w:r>
      <w:r w:rsidR="00EA7CCC">
        <w:rPr>
          <w:rFonts w:ascii="Garamond" w:hAnsi="Garamond"/>
          <w:b/>
          <w:iCs/>
          <w:sz w:val="28"/>
          <w:szCs w:val="28"/>
        </w:rPr>
        <w:t>.</w:t>
      </w:r>
      <w:r w:rsidR="007F6C37" w:rsidRPr="007F6C37">
        <w:rPr>
          <w:rFonts w:ascii="Garamond" w:hAnsi="Garamond" w:cs="Arial"/>
          <w:b/>
          <w:sz w:val="28"/>
          <w:szCs w:val="28"/>
        </w:rPr>
        <w:t xml:space="preserve"> </w:t>
      </w:r>
      <w:r w:rsidR="005A3A53" w:rsidRPr="002C7565">
        <w:rPr>
          <w:rFonts w:ascii="Garamond" w:hAnsi="Garamond" w:cs="Arial"/>
          <w:b/>
          <w:sz w:val="28"/>
          <w:szCs w:val="28"/>
        </w:rPr>
        <w:t>И</w:t>
      </w:r>
      <w:r w:rsidR="0078383D" w:rsidRPr="002C7565">
        <w:rPr>
          <w:rFonts w:ascii="Garamond" w:hAnsi="Garamond" w:cs="Arial"/>
          <w:b/>
          <w:sz w:val="28"/>
          <w:szCs w:val="28"/>
        </w:rPr>
        <w:t xml:space="preserve">зменения, связанные </w:t>
      </w:r>
      <w:r w:rsidR="000F1263">
        <w:rPr>
          <w:rFonts w:ascii="Garamond" w:hAnsi="Garamond" w:cs="Arial"/>
          <w:b/>
          <w:sz w:val="28"/>
          <w:szCs w:val="28"/>
        </w:rPr>
        <w:t>с</w:t>
      </w:r>
      <w:r w:rsidR="00B568B2">
        <w:rPr>
          <w:rFonts w:ascii="Garamond" w:hAnsi="Garamond" w:cs="Arial"/>
          <w:b/>
          <w:sz w:val="28"/>
          <w:szCs w:val="28"/>
        </w:rPr>
        <w:t xml:space="preserve"> перенос</w:t>
      </w:r>
      <w:r w:rsidR="000F1263">
        <w:rPr>
          <w:rFonts w:ascii="Garamond" w:hAnsi="Garamond" w:cs="Arial"/>
          <w:b/>
          <w:sz w:val="28"/>
          <w:szCs w:val="28"/>
        </w:rPr>
        <w:t>ом</w:t>
      </w:r>
      <w:r w:rsidR="00B568B2">
        <w:rPr>
          <w:rFonts w:ascii="Garamond" w:hAnsi="Garamond" w:cs="Arial"/>
          <w:b/>
          <w:sz w:val="28"/>
          <w:szCs w:val="28"/>
        </w:rPr>
        <w:t xml:space="preserve"> срока проведения </w:t>
      </w:r>
      <w:r w:rsidR="00D86102">
        <w:rPr>
          <w:rFonts w:ascii="Garamond" w:hAnsi="Garamond" w:cs="Arial"/>
          <w:b/>
          <w:sz w:val="28"/>
          <w:szCs w:val="28"/>
        </w:rPr>
        <w:t>КОМ на 2025</w:t>
      </w:r>
      <w:r w:rsidR="00707A00">
        <w:rPr>
          <w:rFonts w:ascii="Garamond" w:hAnsi="Garamond" w:cs="Arial"/>
          <w:b/>
          <w:sz w:val="28"/>
          <w:szCs w:val="28"/>
        </w:rPr>
        <w:t xml:space="preserve"> год</w:t>
      </w:r>
    </w:p>
    <w:p w14:paraId="5E6A23A2" w14:textId="006F0C41" w:rsidR="002C7565" w:rsidRPr="00962E75" w:rsidRDefault="007F6C37" w:rsidP="002C7565">
      <w:pPr>
        <w:ind w:right="-10"/>
        <w:jc w:val="right"/>
        <w:rPr>
          <w:rFonts w:ascii="Garamond" w:hAnsi="Garamond"/>
          <w:b/>
          <w:sz w:val="28"/>
          <w:szCs w:val="28"/>
        </w:rPr>
      </w:pPr>
      <w:r>
        <w:rPr>
          <w:rFonts w:ascii="Garamond" w:hAnsi="Garamond" w:cs="Arial"/>
          <w:b/>
          <w:sz w:val="28"/>
          <w:szCs w:val="28"/>
        </w:rPr>
        <w:t xml:space="preserve">Приложение № </w:t>
      </w:r>
      <w:r w:rsidR="00707A00">
        <w:rPr>
          <w:rFonts w:ascii="Garamond" w:hAnsi="Garamond" w:cs="Arial"/>
          <w:b/>
          <w:sz w:val="28"/>
          <w:szCs w:val="28"/>
        </w:rPr>
        <w:softHyphen/>
      </w:r>
      <w:r w:rsidR="00707A00">
        <w:rPr>
          <w:rFonts w:ascii="Garamond" w:hAnsi="Garamond" w:cs="Arial"/>
          <w:b/>
          <w:sz w:val="28"/>
          <w:szCs w:val="28"/>
        </w:rPr>
        <w:softHyphen/>
      </w:r>
      <w:r w:rsidR="00707A00">
        <w:rPr>
          <w:rFonts w:ascii="Garamond" w:hAnsi="Garamond" w:cs="Arial"/>
          <w:b/>
          <w:sz w:val="28"/>
          <w:szCs w:val="28"/>
        </w:rPr>
        <w:softHyphen/>
      </w:r>
      <w:r w:rsidR="000A6628">
        <w:rPr>
          <w:rFonts w:ascii="Garamond" w:hAnsi="Garamond" w:cs="Arial"/>
          <w:b/>
          <w:sz w:val="28"/>
          <w:szCs w:val="28"/>
        </w:rPr>
        <w:t>6.10</w:t>
      </w:r>
      <w:r w:rsidR="008039B5">
        <w:rPr>
          <w:rFonts w:ascii="Garamond" w:hAnsi="Garamond" w:cs="Arial"/>
          <w:b/>
          <w:sz w:val="28"/>
          <w:szCs w:val="28"/>
        </w:rPr>
        <w:t>.1</w:t>
      </w:r>
    </w:p>
    <w:p w14:paraId="28E5DB83" w14:textId="77777777" w:rsidR="009C6DBF" w:rsidRPr="00EA7CCC" w:rsidRDefault="009C6DBF" w:rsidP="00EA7C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EA7CCC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>Инициатор:</w:t>
      </w:r>
      <w:r w:rsidR="00426B60" w:rsidRPr="00EA7CCC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 </w:t>
      </w:r>
      <w:r w:rsidR="00421EDD" w:rsidRPr="00EA7CCC">
        <w:rPr>
          <w:rFonts w:ascii="Garamond" w:eastAsia="Times New Roman" w:hAnsi="Garamond" w:cs="Garamond"/>
          <w:bCs/>
          <w:sz w:val="24"/>
          <w:szCs w:val="24"/>
          <w:lang w:eastAsia="ru-RU"/>
        </w:rPr>
        <w:t>Ассоциация «</w:t>
      </w:r>
      <w:r w:rsidR="00426B60" w:rsidRPr="00EA7CCC">
        <w:rPr>
          <w:rFonts w:ascii="Garamond" w:hAnsi="Garamond"/>
          <w:sz w:val="24"/>
          <w:szCs w:val="24"/>
        </w:rPr>
        <w:t>НП Совет рынка»</w:t>
      </w:r>
      <w:r w:rsidR="00FE4B36" w:rsidRPr="00EA7CCC">
        <w:rPr>
          <w:rFonts w:ascii="Garamond" w:hAnsi="Garamond"/>
          <w:sz w:val="24"/>
          <w:szCs w:val="24"/>
        </w:rPr>
        <w:t>.</w:t>
      </w:r>
    </w:p>
    <w:p w14:paraId="15230C61" w14:textId="7C4EAFFC" w:rsidR="0013652F" w:rsidRPr="00EA7CCC" w:rsidRDefault="00FA5712" w:rsidP="00EA7C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EA7CCC">
        <w:rPr>
          <w:rFonts w:ascii="Garamond" w:hAnsi="Garamond"/>
          <w:b/>
          <w:sz w:val="24"/>
          <w:szCs w:val="24"/>
        </w:rPr>
        <w:t>Обоснование:</w:t>
      </w:r>
      <w:r w:rsidRPr="00EA7CCC">
        <w:rPr>
          <w:rFonts w:ascii="Garamond" w:hAnsi="Garamond"/>
          <w:sz w:val="24"/>
          <w:szCs w:val="24"/>
        </w:rPr>
        <w:t xml:space="preserve"> </w:t>
      </w:r>
      <w:r w:rsidR="00EA7CCC">
        <w:rPr>
          <w:rFonts w:ascii="Garamond" w:hAnsi="Garamond"/>
          <w:sz w:val="24"/>
          <w:szCs w:val="24"/>
        </w:rPr>
        <w:t>п</w:t>
      </w:r>
      <w:r w:rsidR="00985B71" w:rsidRPr="00EA7CCC">
        <w:rPr>
          <w:rFonts w:ascii="Garamond" w:hAnsi="Garamond"/>
          <w:sz w:val="24"/>
          <w:szCs w:val="24"/>
        </w:rPr>
        <w:t xml:space="preserve">роектом </w:t>
      </w:r>
      <w:r w:rsidR="00B568B2" w:rsidRPr="00EA7CCC">
        <w:rPr>
          <w:rFonts w:ascii="Garamond" w:hAnsi="Garamond"/>
          <w:sz w:val="24"/>
          <w:szCs w:val="24"/>
        </w:rPr>
        <w:t>постановлени</w:t>
      </w:r>
      <w:r w:rsidR="00985B71" w:rsidRPr="00EA7CCC">
        <w:rPr>
          <w:rFonts w:ascii="Garamond" w:hAnsi="Garamond"/>
          <w:sz w:val="24"/>
          <w:szCs w:val="24"/>
        </w:rPr>
        <w:t>я</w:t>
      </w:r>
      <w:r w:rsidR="00B568B2" w:rsidRPr="00EA7CCC">
        <w:rPr>
          <w:rFonts w:ascii="Garamond" w:hAnsi="Garamond"/>
          <w:sz w:val="24"/>
          <w:szCs w:val="24"/>
        </w:rPr>
        <w:t xml:space="preserve"> Правительства</w:t>
      </w:r>
      <w:r w:rsidR="00C60F88" w:rsidRPr="00EA7CCC">
        <w:rPr>
          <w:rFonts w:ascii="Garamond" w:hAnsi="Garamond"/>
          <w:sz w:val="24"/>
          <w:szCs w:val="24"/>
        </w:rPr>
        <w:t xml:space="preserve"> Российской Федерации</w:t>
      </w:r>
      <w:r w:rsidR="00EA1134" w:rsidRPr="00EA7CCC">
        <w:rPr>
          <w:rFonts w:ascii="Garamond" w:hAnsi="Garamond"/>
          <w:sz w:val="24"/>
          <w:szCs w:val="24"/>
        </w:rPr>
        <w:t xml:space="preserve"> </w:t>
      </w:r>
      <w:r w:rsidR="00EA1134" w:rsidRPr="00EA7CCC">
        <w:rPr>
          <w:rFonts w:ascii="Garamond" w:eastAsia="Times New Roman" w:hAnsi="Garamond" w:cs="Garamond"/>
          <w:bCs/>
          <w:sz w:val="24"/>
          <w:szCs w:val="24"/>
          <w:lang w:eastAsia="ru-RU"/>
        </w:rPr>
        <w:t>«О внесении изменений в Правила оптового рынка электрической энергии и мощности по вопросу изменения сроков проведения конкурентных отборов мощности» (далее – Проект)</w:t>
      </w:r>
      <w:r w:rsidR="00C60F88" w:rsidRPr="00EA7CCC">
        <w:rPr>
          <w:rFonts w:ascii="Garamond" w:hAnsi="Garamond" w:cs="Garamond"/>
          <w:bCs/>
          <w:sz w:val="24"/>
          <w:szCs w:val="24"/>
        </w:rPr>
        <w:t xml:space="preserve"> </w:t>
      </w:r>
      <w:r w:rsidR="00985B71" w:rsidRPr="00EA7CCC">
        <w:rPr>
          <w:rFonts w:ascii="Garamond" w:hAnsi="Garamond"/>
          <w:sz w:val="24"/>
          <w:szCs w:val="24"/>
        </w:rPr>
        <w:t>предполагается</w:t>
      </w:r>
      <w:r w:rsidR="00FB2DBA" w:rsidRPr="00EA7CCC">
        <w:rPr>
          <w:rFonts w:ascii="Garamond" w:hAnsi="Garamond"/>
          <w:sz w:val="24"/>
          <w:szCs w:val="24"/>
        </w:rPr>
        <w:t xml:space="preserve"> перенести срок проведения </w:t>
      </w:r>
      <w:r w:rsidR="00B568B2" w:rsidRPr="00EA7CCC">
        <w:rPr>
          <w:rFonts w:ascii="Garamond" w:hAnsi="Garamond"/>
          <w:sz w:val="24"/>
          <w:szCs w:val="24"/>
        </w:rPr>
        <w:t>КОМ</w:t>
      </w:r>
      <w:r w:rsidR="00E94D0E" w:rsidRPr="00EA7CCC">
        <w:rPr>
          <w:rFonts w:ascii="Garamond" w:hAnsi="Garamond"/>
          <w:sz w:val="24"/>
          <w:szCs w:val="24"/>
        </w:rPr>
        <w:t xml:space="preserve"> на 2025</w:t>
      </w:r>
      <w:r w:rsidR="00707A00" w:rsidRPr="00EA7CCC">
        <w:rPr>
          <w:rFonts w:ascii="Garamond" w:hAnsi="Garamond"/>
          <w:sz w:val="24"/>
          <w:szCs w:val="24"/>
        </w:rPr>
        <w:t xml:space="preserve"> год поставки</w:t>
      </w:r>
      <w:r w:rsidR="00FB2DBA" w:rsidRPr="00EA7CCC">
        <w:rPr>
          <w:rFonts w:ascii="Garamond" w:hAnsi="Garamond"/>
          <w:sz w:val="24"/>
          <w:szCs w:val="24"/>
        </w:rPr>
        <w:t xml:space="preserve"> с 15 </w:t>
      </w:r>
      <w:r w:rsidR="00E94D0E" w:rsidRPr="00EA7CCC">
        <w:rPr>
          <w:rFonts w:ascii="Garamond" w:hAnsi="Garamond"/>
          <w:sz w:val="24"/>
          <w:szCs w:val="24"/>
        </w:rPr>
        <w:t>ноября 2019</w:t>
      </w:r>
      <w:r w:rsidR="00707A00" w:rsidRPr="00EA7CCC">
        <w:rPr>
          <w:rFonts w:ascii="Garamond" w:hAnsi="Garamond"/>
          <w:sz w:val="24"/>
          <w:szCs w:val="24"/>
        </w:rPr>
        <w:t xml:space="preserve"> года на 1</w:t>
      </w:r>
      <w:r w:rsidR="00E94D0E" w:rsidRPr="00EA7CCC">
        <w:rPr>
          <w:rFonts w:ascii="Garamond" w:hAnsi="Garamond"/>
          <w:sz w:val="24"/>
          <w:szCs w:val="24"/>
        </w:rPr>
        <w:t>5 февраля 2020</w:t>
      </w:r>
      <w:r w:rsidR="00707A00" w:rsidRPr="00EA7CCC">
        <w:rPr>
          <w:rFonts w:ascii="Garamond" w:hAnsi="Garamond"/>
          <w:sz w:val="24"/>
          <w:szCs w:val="24"/>
        </w:rPr>
        <w:t xml:space="preserve"> года.</w:t>
      </w:r>
    </w:p>
    <w:p w14:paraId="000BEF14" w14:textId="2AE34DD1" w:rsidR="00EA1134" w:rsidRPr="00EA7CCC" w:rsidRDefault="00EA1134" w:rsidP="00EA7C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sz w:val="24"/>
          <w:szCs w:val="24"/>
        </w:rPr>
      </w:pPr>
      <w:r w:rsidRPr="00EA7CCC">
        <w:rPr>
          <w:rFonts w:ascii="Garamond" w:hAnsi="Garamond"/>
          <w:sz w:val="24"/>
          <w:szCs w:val="24"/>
        </w:rPr>
        <w:t xml:space="preserve">Предлагается внести в Регламент проведения </w:t>
      </w:r>
      <w:r w:rsidRPr="00EA7CCC">
        <w:rPr>
          <w:rFonts w:ascii="Garamond" w:hAnsi="Garamond"/>
          <w:color w:val="000000"/>
          <w:sz w:val="24"/>
          <w:szCs w:val="24"/>
        </w:rPr>
        <w:t>конкурентных отборов мощности (Приложение №</w:t>
      </w:r>
      <w:r w:rsidR="00EA7CCC">
        <w:rPr>
          <w:rFonts w:ascii="Garamond" w:hAnsi="Garamond"/>
          <w:color w:val="000000"/>
          <w:sz w:val="24"/>
          <w:szCs w:val="24"/>
        </w:rPr>
        <w:t xml:space="preserve"> </w:t>
      </w:r>
      <w:r w:rsidRPr="00EA7CCC">
        <w:rPr>
          <w:rFonts w:ascii="Garamond" w:hAnsi="Garamond"/>
          <w:color w:val="000000"/>
          <w:sz w:val="24"/>
          <w:szCs w:val="24"/>
        </w:rPr>
        <w:t xml:space="preserve">19.3 к Договору о присоединении к торговой системе оптового рынка) изменения в части приведения сроков проведения подготовительных к КОМ на </w:t>
      </w:r>
      <w:r w:rsidR="00232CEE">
        <w:rPr>
          <w:rFonts w:ascii="Garamond" w:hAnsi="Garamond"/>
          <w:color w:val="000000"/>
          <w:sz w:val="24"/>
          <w:szCs w:val="24"/>
        </w:rPr>
        <w:t>2025 год процедур в соответствие</w:t>
      </w:r>
      <w:r w:rsidRPr="00EA7CCC">
        <w:rPr>
          <w:rFonts w:ascii="Garamond" w:hAnsi="Garamond"/>
          <w:color w:val="000000"/>
          <w:sz w:val="24"/>
          <w:szCs w:val="24"/>
        </w:rPr>
        <w:t xml:space="preserve"> </w:t>
      </w:r>
      <w:r w:rsidR="00232CEE">
        <w:rPr>
          <w:rFonts w:ascii="Garamond" w:hAnsi="Garamond"/>
          <w:color w:val="000000"/>
          <w:sz w:val="24"/>
          <w:szCs w:val="24"/>
        </w:rPr>
        <w:t>ново</w:t>
      </w:r>
      <w:r w:rsidRPr="00EA7CCC">
        <w:rPr>
          <w:rFonts w:ascii="Garamond" w:hAnsi="Garamond"/>
          <w:color w:val="000000"/>
          <w:sz w:val="24"/>
          <w:szCs w:val="24"/>
        </w:rPr>
        <w:t>м</w:t>
      </w:r>
      <w:r w:rsidR="00232CEE">
        <w:rPr>
          <w:rFonts w:ascii="Garamond" w:hAnsi="Garamond"/>
          <w:color w:val="000000"/>
          <w:sz w:val="24"/>
          <w:szCs w:val="24"/>
        </w:rPr>
        <w:t>у сроку</w:t>
      </w:r>
      <w:r w:rsidRPr="00EA7CCC">
        <w:rPr>
          <w:rFonts w:ascii="Garamond" w:hAnsi="Garamond"/>
          <w:color w:val="000000"/>
          <w:sz w:val="24"/>
          <w:szCs w:val="24"/>
        </w:rPr>
        <w:t xml:space="preserve"> проведения КОМ на 2025 год.</w:t>
      </w:r>
    </w:p>
    <w:p w14:paraId="7C9EAC44" w14:textId="6D2D01FF" w:rsidR="0013652F" w:rsidRPr="00EA7CCC" w:rsidRDefault="0013652F" w:rsidP="00EA7CC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jc w:val="both"/>
        <w:rPr>
          <w:rFonts w:ascii="Garamond" w:hAnsi="Garamond"/>
          <w:b/>
          <w:sz w:val="24"/>
          <w:szCs w:val="24"/>
        </w:rPr>
      </w:pPr>
      <w:r w:rsidRPr="00EA7CCC">
        <w:rPr>
          <w:rFonts w:ascii="Garamond" w:eastAsia="Times New Roman" w:hAnsi="Garamond" w:cs="Garamond"/>
          <w:b/>
          <w:bCs/>
          <w:sz w:val="24"/>
          <w:szCs w:val="24"/>
          <w:lang w:eastAsia="ru-RU"/>
        </w:rPr>
        <w:t xml:space="preserve">Дата вступления в силу: </w:t>
      </w:r>
      <w:r w:rsidR="007D6FCE" w:rsidRPr="00EA7CCC">
        <w:rPr>
          <w:rFonts w:ascii="Garamond" w:eastAsia="Times New Roman" w:hAnsi="Garamond" w:cs="Garamond"/>
          <w:bCs/>
          <w:sz w:val="24"/>
          <w:szCs w:val="24"/>
          <w:lang w:eastAsia="ru-RU"/>
        </w:rPr>
        <w:t>22 ноября 2019 года</w:t>
      </w:r>
      <w:r w:rsidR="00EA1134" w:rsidRPr="00EA7CCC">
        <w:rPr>
          <w:rFonts w:ascii="Garamond" w:eastAsia="Times New Roman" w:hAnsi="Garamond" w:cs="Garamond"/>
          <w:bCs/>
          <w:sz w:val="24"/>
          <w:szCs w:val="24"/>
          <w:lang w:eastAsia="ru-RU"/>
        </w:rPr>
        <w:t>.</w:t>
      </w:r>
    </w:p>
    <w:p w14:paraId="6E43B465" w14:textId="77777777" w:rsidR="008564A4" w:rsidRPr="00426B60" w:rsidRDefault="008564A4" w:rsidP="00EA7CCC">
      <w:pPr>
        <w:spacing w:after="0" w:line="240" w:lineRule="auto"/>
        <w:outlineLvl w:val="0"/>
        <w:rPr>
          <w:rFonts w:ascii="Garamond" w:hAnsi="Garamond"/>
          <w:bCs/>
          <w:iCs/>
        </w:rPr>
      </w:pPr>
    </w:p>
    <w:p w14:paraId="366C8519" w14:textId="77777777" w:rsidR="00BC766A" w:rsidRDefault="00BC766A" w:rsidP="00EA7CCC">
      <w:pPr>
        <w:tabs>
          <w:tab w:val="left" w:pos="709"/>
        </w:tabs>
        <w:spacing w:after="0" w:line="240" w:lineRule="auto"/>
        <w:rPr>
          <w:rFonts w:ascii="Garamond" w:hAnsi="Garamond"/>
          <w:b/>
          <w:sz w:val="26"/>
          <w:szCs w:val="26"/>
        </w:rPr>
      </w:pPr>
      <w:r w:rsidRPr="00EA7CCC">
        <w:rPr>
          <w:rFonts w:ascii="Garamond" w:hAnsi="Garamond"/>
          <w:b/>
          <w:sz w:val="26"/>
          <w:szCs w:val="26"/>
        </w:rPr>
        <w:t>Предложения по изменениям и дополнениям в РЕГЛАМЕНТ ПРОВЕДЕНИЯ КОНКУРЕНТНЫХ ОТБОРОВ МОЩНОСТИ (Приложение № 19.3 к Договору о присоединении к торговой системе оптового рынка)</w:t>
      </w:r>
    </w:p>
    <w:p w14:paraId="5B9788E1" w14:textId="77777777" w:rsidR="00EA7CCC" w:rsidRPr="00EA7CCC" w:rsidRDefault="00EA7CCC" w:rsidP="00EA7CCC">
      <w:pPr>
        <w:tabs>
          <w:tab w:val="left" w:pos="709"/>
        </w:tabs>
        <w:spacing w:after="0" w:line="240" w:lineRule="auto"/>
        <w:rPr>
          <w:rFonts w:ascii="Garamond" w:hAnsi="Garamond"/>
          <w:b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36"/>
        <w:gridCol w:w="6662"/>
        <w:gridCol w:w="6662"/>
      </w:tblGrid>
      <w:tr w:rsidR="00BC766A" w:rsidRPr="002C7565" w14:paraId="70227221" w14:textId="77777777" w:rsidTr="00882DC2">
        <w:trPr>
          <w:trHeight w:val="435"/>
        </w:trPr>
        <w:tc>
          <w:tcPr>
            <w:tcW w:w="424" w:type="pct"/>
            <w:tcMar>
              <w:left w:w="57" w:type="dxa"/>
              <w:right w:w="57" w:type="dxa"/>
            </w:tcMar>
            <w:vAlign w:val="center"/>
          </w:tcPr>
          <w:p w14:paraId="7C3AD40A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№</w:t>
            </w:r>
          </w:p>
          <w:p w14:paraId="77E57A2B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ункта</w:t>
            </w:r>
          </w:p>
        </w:tc>
        <w:tc>
          <w:tcPr>
            <w:tcW w:w="2288" w:type="pct"/>
            <w:vAlign w:val="center"/>
          </w:tcPr>
          <w:p w14:paraId="398CAB3F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Редакция, действующая на момент</w:t>
            </w:r>
          </w:p>
          <w:p w14:paraId="649271D1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вступления в силу изменений</w:t>
            </w:r>
          </w:p>
        </w:tc>
        <w:tc>
          <w:tcPr>
            <w:tcW w:w="2288" w:type="pct"/>
            <w:vAlign w:val="center"/>
          </w:tcPr>
          <w:p w14:paraId="61254846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b/>
                <w:bCs/>
                <w:lang w:eastAsia="ru-RU"/>
              </w:rPr>
              <w:t>Предлагаемая редакция</w:t>
            </w:r>
          </w:p>
          <w:p w14:paraId="6E528E1A" w14:textId="77777777" w:rsidR="00BC766A" w:rsidRPr="002C7565" w:rsidRDefault="00BC766A" w:rsidP="005216C4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lang w:eastAsia="ru-RU"/>
              </w:rPr>
            </w:pPr>
            <w:r w:rsidRPr="002C7565">
              <w:rPr>
                <w:rFonts w:ascii="Garamond" w:eastAsia="Times New Roman" w:hAnsi="Garamond" w:cs="Garamond"/>
                <w:lang w:eastAsia="ru-RU"/>
              </w:rPr>
              <w:t>(изменения выделены цветом)</w:t>
            </w:r>
          </w:p>
        </w:tc>
      </w:tr>
      <w:tr w:rsidR="00E85D7E" w:rsidRPr="002C7565" w14:paraId="4CC81CD8" w14:textId="77777777" w:rsidTr="00882DC2">
        <w:trPr>
          <w:trHeight w:val="435"/>
        </w:trPr>
        <w:tc>
          <w:tcPr>
            <w:tcW w:w="424" w:type="pct"/>
            <w:tcMar>
              <w:left w:w="57" w:type="dxa"/>
              <w:right w:w="57" w:type="dxa"/>
            </w:tcMar>
            <w:vAlign w:val="center"/>
          </w:tcPr>
          <w:p w14:paraId="5748C1D2" w14:textId="7BC86D36" w:rsidR="00E85D7E" w:rsidRPr="002C7565" w:rsidRDefault="00E85D7E" w:rsidP="00E85D7E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2</w:t>
            </w:r>
          </w:p>
        </w:tc>
        <w:tc>
          <w:tcPr>
            <w:tcW w:w="2288" w:type="pct"/>
          </w:tcPr>
          <w:p w14:paraId="1523AE1B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DF544C">
              <w:rPr>
                <w:rFonts w:ascii="Garamond" w:hAnsi="Garamond"/>
              </w:rPr>
              <w:t>Публикации подлежит следующая информация:</w:t>
            </w:r>
          </w:p>
          <w:p w14:paraId="14DAFEDD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а) период представления ценовых заявок (даты начала и окончания срока подачи (приема) ценовых заявок);</w:t>
            </w:r>
          </w:p>
          <w:p w14:paraId="307028A9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 xml:space="preserve">б) требования к содержанию ценовых заявок; </w:t>
            </w:r>
          </w:p>
          <w:p w14:paraId="59D49859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в) описание способов и порядка подачи ценовых заявок;</w:t>
            </w:r>
          </w:p>
          <w:p w14:paraId="4BE57253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г) максимально допустимые объемы поставки мощности между ценовыми зонами;</w:t>
            </w:r>
          </w:p>
          <w:p w14:paraId="3C5FB02C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д) прогноз максимального часового потребления на год, на который проводится КОМ, для каждой ценовой зоны;</w:t>
            </w:r>
          </w:p>
          <w:p w14:paraId="3DF64F8B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е) величины плановых коэффициентов резервирования для каждой ценовой зоны;</w:t>
            </w:r>
          </w:p>
          <w:p w14:paraId="2D564CE2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lastRenderedPageBreak/>
              <w:tab/>
              <w:t>ж) параметры, определяющие спрос на мощность в каждой ценовой зоне;</w:t>
            </w:r>
          </w:p>
          <w:p w14:paraId="62D03538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з) объем мощности, учитываемый при проведении КОМ как подлежащий обязательной покупке в ценовой зоне вне зависимости от результатов КОМ;</w:t>
            </w:r>
          </w:p>
          <w:p w14:paraId="68968B3E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и) объем электрической энергии, соответствующий объему поставки мощности в зарубежные энергосистемы;</w:t>
            </w:r>
          </w:p>
          <w:p w14:paraId="7268CAEC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к) требования к техническим параметрам генерирующего оборудования.</w:t>
            </w:r>
          </w:p>
          <w:p w14:paraId="393DB42C" w14:textId="77777777" w:rsidR="00E85D7E" w:rsidRPr="00DF544C" w:rsidRDefault="00E85D7E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 xml:space="preserve">Указанная информация подлежит публикации не позднее 25 календарных дней до окончания срока подачи ценовых заявок </w:t>
            </w:r>
            <w:r w:rsidRPr="00F43012">
              <w:rPr>
                <w:rFonts w:ascii="Garamond" w:hAnsi="Garamond"/>
                <w:highlight w:val="yellow"/>
              </w:rPr>
              <w:t>при условии</w:t>
            </w:r>
            <w:r w:rsidRPr="00DF544C">
              <w:rPr>
                <w:rFonts w:ascii="Garamond" w:hAnsi="Garamond"/>
              </w:rPr>
              <w:t xml:space="preserve"> официального опубликования к </w:t>
            </w:r>
            <w:r w:rsidRPr="00F43012">
              <w:rPr>
                <w:rFonts w:ascii="Garamond" w:hAnsi="Garamond"/>
                <w:highlight w:val="yellow"/>
              </w:rPr>
              <w:t>указанному сроку</w:t>
            </w:r>
            <w:r w:rsidRPr="00DF544C">
              <w:rPr>
                <w:rFonts w:ascii="Garamond" w:hAnsi="Garamond"/>
              </w:rPr>
              <w:t xml:space="preserve"> нормативных правовых актов, необходимых для формирования информации по подп. «ж» и «з» настоящего пункта, включая нормативные правовые акты, устанавливающие:</w:t>
            </w:r>
          </w:p>
          <w:p w14:paraId="0F35E051" w14:textId="77777777" w:rsidR="00E85D7E" w:rsidRPr="00DF544C" w:rsidRDefault="00E85D7E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  <w:highlight w:val="yellow"/>
              </w:rPr>
              <w:t>– ценовые параметры, определяющие спрос на мощность по каждой ценовой зоне, утвержденные Правительством РФ;</w:t>
            </w:r>
          </w:p>
          <w:p w14:paraId="20EB3F39" w14:textId="77777777" w:rsidR="00E85D7E" w:rsidRPr="00DF544C" w:rsidRDefault="00E85D7E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– перечень генерирующих объектов, относимых к генерирующим объектам, поставляющим мощность в вынужденном режиме, утвержденный Правительством РФ;</w:t>
            </w:r>
          </w:p>
          <w:p w14:paraId="7BE51F3B" w14:textId="77777777" w:rsidR="00E85D7E" w:rsidRPr="00DF544C" w:rsidRDefault="00E85D7E" w:rsidP="00072F45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601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– величины плановых коэффициентов резервирования, установленные Минэнерго России.</w:t>
            </w:r>
          </w:p>
          <w:p w14:paraId="1D40683D" w14:textId="1FEC1D1C" w:rsidR="00E85D7E" w:rsidRPr="002C7565" w:rsidRDefault="00E85D7E" w:rsidP="00072F45">
            <w:pPr>
              <w:spacing w:before="120" w:after="120" w:line="240" w:lineRule="auto"/>
              <w:ind w:firstLine="709"/>
              <w:jc w:val="both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 w:rsidRPr="00DF544C">
              <w:rPr>
                <w:rFonts w:ascii="Garamond" w:hAnsi="Garamond"/>
              </w:rPr>
              <w:t>В случае официального опубликования изменений в Правила оптового рынка, иных актов Правительства Российской Федерации по вопросам проведения КОМ, а также приказов Минэнерго России и иных нормативных правовых актов, содержащих сведения, обязательные для опубликования при подготовке проведения КОМ в соответствии с настоящим пунктом Регламента, указанная информация подлежит публикации СО в трехдневный срок с даты официального опубликования таких нормативных правовых актов.</w:t>
            </w:r>
          </w:p>
        </w:tc>
        <w:tc>
          <w:tcPr>
            <w:tcW w:w="2288" w:type="pct"/>
          </w:tcPr>
          <w:p w14:paraId="40258C9F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DF544C">
              <w:rPr>
                <w:rFonts w:ascii="Garamond" w:hAnsi="Garamond"/>
              </w:rPr>
              <w:lastRenderedPageBreak/>
              <w:t>Публикации подлежит следующая информация:</w:t>
            </w:r>
          </w:p>
          <w:p w14:paraId="7B90743E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а) период представления ценовых заявок (даты начала и окончания срока подачи (приема) ценовых заявок);</w:t>
            </w:r>
          </w:p>
          <w:p w14:paraId="6FC86F79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 xml:space="preserve">б) требования к содержанию ценовых заявок; </w:t>
            </w:r>
          </w:p>
          <w:p w14:paraId="77696605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в) описание способов и порядка подачи ценовых заявок;</w:t>
            </w:r>
          </w:p>
          <w:p w14:paraId="217BD1C4" w14:textId="77777777" w:rsidR="00E85D7E" w:rsidRPr="00B423CA" w:rsidRDefault="00E85D7E" w:rsidP="00072F45">
            <w:pPr>
              <w:tabs>
                <w:tab w:val="num" w:pos="567"/>
                <w:tab w:val="left" w:pos="2471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г) максимально допустимые объемы поставки мощности между ценовыми зонами;</w:t>
            </w:r>
          </w:p>
          <w:p w14:paraId="262B2119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д) прогноз максимального часового потребления на год, на который проводится КОМ, для каждой ценовой зоны;</w:t>
            </w:r>
          </w:p>
          <w:p w14:paraId="5FA18E34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е) величины плановых коэффициентов резервирования для каждой ценовой зоны;</w:t>
            </w:r>
          </w:p>
          <w:p w14:paraId="53D93DBA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lastRenderedPageBreak/>
              <w:tab/>
              <w:t>ж) параметры, определяющие спрос на мощность в каждой ценовой зоне;</w:t>
            </w:r>
          </w:p>
          <w:p w14:paraId="5021E46F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з) объем мощности, учитываемый при проведении КОМ как подлежащий обязательной покупке в ценовой зоне вне зависимости от результатов КОМ;</w:t>
            </w:r>
          </w:p>
          <w:p w14:paraId="3F454453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и) объем электрической энергии, соответствующий объему поставки мощности в зарубежные энергосистемы;</w:t>
            </w:r>
          </w:p>
          <w:p w14:paraId="5F5B015D" w14:textId="77777777" w:rsidR="00E85D7E" w:rsidRPr="00DF544C" w:rsidRDefault="00E85D7E" w:rsidP="00072F45">
            <w:p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ab/>
              <w:t>к) требования к техническим параметрам генерирующего оборудования.</w:t>
            </w:r>
          </w:p>
          <w:p w14:paraId="575C6AA8" w14:textId="77777777" w:rsidR="00B423CA" w:rsidRPr="00DF544C" w:rsidRDefault="00B423CA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 xml:space="preserve">Указанная информация подлежит публикации не позднее 25 календарных дней до окончания срока подачи ценовых заявок </w:t>
            </w:r>
            <w:r w:rsidRPr="001F7451">
              <w:rPr>
                <w:rFonts w:ascii="Garamond" w:hAnsi="Garamond"/>
                <w:highlight w:val="yellow"/>
              </w:rPr>
              <w:t>и подлежит повторному опубликованию в случае</w:t>
            </w:r>
            <w:r w:rsidRPr="00DF544C">
              <w:rPr>
                <w:rFonts w:ascii="Garamond" w:hAnsi="Garamond"/>
              </w:rPr>
              <w:t xml:space="preserve"> официального опубликования к </w:t>
            </w:r>
            <w:r w:rsidRPr="001F7451">
              <w:rPr>
                <w:rFonts w:ascii="Garamond" w:hAnsi="Garamond"/>
                <w:highlight w:val="yellow"/>
              </w:rPr>
              <w:t>началу срока приема ценовых заявок</w:t>
            </w:r>
            <w:r w:rsidRPr="001F7451">
              <w:rPr>
                <w:rFonts w:ascii="Garamond" w:hAnsi="Garamond"/>
              </w:rPr>
              <w:t xml:space="preserve"> </w:t>
            </w:r>
            <w:r w:rsidRPr="00DF544C">
              <w:rPr>
                <w:rFonts w:ascii="Garamond" w:hAnsi="Garamond"/>
              </w:rPr>
              <w:t>нормативных правовых актов, необходимых для формирования информации по подп. «ж» и «з» настоящего пункта, включая нормативные правовые акты, устанавливающие:</w:t>
            </w:r>
          </w:p>
          <w:p w14:paraId="3AAD1C62" w14:textId="77777777" w:rsidR="00E85D7E" w:rsidRDefault="00E85D7E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– перечень генерирующих объектов, относимых к генерирующим объектам, поставляющим мощность в вынужденном режиме</w:t>
            </w:r>
            <w:r>
              <w:rPr>
                <w:rFonts w:ascii="Garamond" w:hAnsi="Garamond"/>
              </w:rPr>
              <w:t xml:space="preserve"> </w:t>
            </w:r>
            <w:r w:rsidRPr="00DF544C">
              <w:rPr>
                <w:rFonts w:ascii="Garamond" w:hAnsi="Garamond"/>
                <w:highlight w:val="yellow"/>
              </w:rPr>
              <w:t>в году, на который проводится КОМ</w:t>
            </w:r>
            <w:r w:rsidRPr="00DF544C">
              <w:rPr>
                <w:rFonts w:ascii="Garamond" w:hAnsi="Garamond"/>
              </w:rPr>
              <w:t>, утвержденный Правительством РФ;</w:t>
            </w:r>
          </w:p>
          <w:p w14:paraId="1E26BAB0" w14:textId="57EAC206" w:rsidR="00E85D7E" w:rsidRDefault="00E85D7E" w:rsidP="00072F45">
            <w:pPr>
              <w:widowControl w:val="0"/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E85D7E">
              <w:rPr>
                <w:rFonts w:ascii="Garamond" w:hAnsi="Garamond"/>
                <w:highlight w:val="yellow"/>
              </w:rPr>
              <w:t>– перечень модернизированных генерирующих объектов, утвержденный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в году, на который проводится КОМ;</w:t>
            </w:r>
          </w:p>
          <w:p w14:paraId="4ED4B8AB" w14:textId="6EEE9CB3" w:rsidR="00E85D7E" w:rsidRDefault="00E85D7E" w:rsidP="00072F45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601"/>
              <w:jc w:val="both"/>
              <w:rPr>
                <w:rFonts w:ascii="Garamond" w:hAnsi="Garamond"/>
              </w:rPr>
            </w:pPr>
            <w:r w:rsidRPr="00DF544C">
              <w:rPr>
                <w:rFonts w:ascii="Garamond" w:hAnsi="Garamond"/>
              </w:rPr>
              <w:t>– величины плановых коэффициентов резервирования, установленные Минэнерго России.</w:t>
            </w:r>
          </w:p>
          <w:p w14:paraId="52FE8107" w14:textId="709D7E39" w:rsidR="00DC43E3" w:rsidRDefault="00DC43E3" w:rsidP="00072F45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  <w:highlight w:val="yellow"/>
              </w:rPr>
              <w:t xml:space="preserve">В случае если после публикации СО вышеуказанной информации официально опубликованы и вступили в силу изменения в Правила оптового рынка, предусматривающие перенос сроков проведения КОМ на более поздний срок, указанная информация подлежит повторной публикации СО не позднее чем за </w:t>
            </w:r>
            <w:r w:rsidRPr="00DC43E3">
              <w:rPr>
                <w:rFonts w:ascii="Garamond" w:hAnsi="Garamond"/>
                <w:highlight w:val="yellow"/>
              </w:rPr>
              <w:lastRenderedPageBreak/>
              <w:t>25 календарных дней до новой даты окончания срока подачи ценовых заявок.</w:t>
            </w:r>
          </w:p>
          <w:p w14:paraId="4AEBA28F" w14:textId="310E8FB7" w:rsidR="001D5780" w:rsidRPr="00DC43E3" w:rsidRDefault="00E85D7E" w:rsidP="00072F45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E85D7E">
              <w:rPr>
                <w:rFonts w:ascii="Garamond" w:hAnsi="Garamond"/>
              </w:rPr>
              <w:t>В случае официального опубликования изменений в Правила оптового рынка, иных актов Правительства Российской Федерации по вопросам проведения КОМ, а также приказов Минэнерго России и иных нормативных правовых актов, содержащих сведения, обязательные для опубликования при подготовке проведения КОМ в соответствии с настоящим пунктом Регламента, указанная информация подлежит публикации СО в трехдневный срок с даты официального опубликования таких нормативных правовых актов.</w:t>
            </w:r>
          </w:p>
        </w:tc>
      </w:tr>
      <w:tr w:rsidR="00E85D7E" w:rsidRPr="002C7565" w14:paraId="530E3351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74815166" w14:textId="77777777" w:rsidR="00E85D7E" w:rsidRPr="002C7565" w:rsidRDefault="00E85D7E" w:rsidP="00072F4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1</w:t>
            </w:r>
          </w:p>
        </w:tc>
        <w:tc>
          <w:tcPr>
            <w:tcW w:w="2288" w:type="pct"/>
          </w:tcPr>
          <w:p w14:paraId="00A0A570" w14:textId="77777777" w:rsidR="00E85D7E" w:rsidRPr="009046C4" w:rsidRDefault="00E85D7E" w:rsidP="00072F4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 xml:space="preserve">Сроки подачи (приема) ценовых заявок, а также заявок покупателей с </w:t>
            </w:r>
            <w:proofErr w:type="spellStart"/>
            <w:r w:rsidRPr="009046C4">
              <w:rPr>
                <w:rFonts w:ascii="Garamond" w:hAnsi="Garamond"/>
              </w:rPr>
              <w:t>ценозависимым</w:t>
            </w:r>
            <w:proofErr w:type="spellEnd"/>
            <w:r w:rsidRPr="009046C4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14:paraId="01C9AACE" w14:textId="77777777" w:rsidR="00DC43E3" w:rsidRPr="00DC43E3" w:rsidRDefault="00DC43E3" w:rsidP="00072F4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>дата окончания срока подачи (приема) заявок должна быть не позднее:</w:t>
            </w:r>
          </w:p>
          <w:p w14:paraId="30AA5151" w14:textId="77777777" w:rsidR="00DC43E3" w:rsidRPr="00DC43E3" w:rsidRDefault="00DC43E3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2, 2023, 2024 годы поставки – </w:t>
            </w:r>
            <w:r w:rsidRPr="00DC43E3">
              <w:rPr>
                <w:rFonts w:ascii="Garamond" w:hAnsi="Garamond"/>
                <w:bCs/>
                <w:iCs/>
                <w:color w:val="000000" w:themeColor="text1"/>
              </w:rPr>
              <w:t>12 августа 2019 года</w:t>
            </w:r>
            <w:r w:rsidRPr="00DC43E3">
              <w:rPr>
                <w:rFonts w:ascii="Garamond" w:hAnsi="Garamond"/>
              </w:rPr>
              <w:t>;</w:t>
            </w:r>
          </w:p>
          <w:p w14:paraId="10FE57EA" w14:textId="77777777" w:rsidR="00DC43E3" w:rsidRPr="00DC43E3" w:rsidRDefault="00DC43E3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5 год поставки </w:t>
            </w:r>
            <w:r w:rsidRPr="00DC43E3">
              <w:rPr>
                <w:rFonts w:ascii="Garamond" w:hAnsi="Garamond"/>
              </w:rPr>
              <w:softHyphen/>
            </w:r>
            <w:r w:rsidRPr="00DC43E3">
              <w:rPr>
                <w:rFonts w:ascii="Garamond" w:hAnsi="Garamond"/>
              </w:rPr>
              <w:softHyphen/>
            </w:r>
            <w:r w:rsidRPr="00DC43E3">
              <w:rPr>
                <w:rFonts w:ascii="Garamond" w:hAnsi="Garamond"/>
              </w:rPr>
              <w:softHyphen/>
              <w:t>– 15 февраля 2020 года;</w:t>
            </w:r>
          </w:p>
          <w:p w14:paraId="087F5B11" w14:textId="77777777" w:rsidR="00DC43E3" w:rsidRPr="00DC43E3" w:rsidRDefault="00DC43E3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6 год и на последующие годы поставки (на год </w:t>
            </w:r>
            <w:r w:rsidRPr="00DC43E3">
              <w:rPr>
                <w:rFonts w:ascii="Garamond" w:hAnsi="Garamond"/>
                <w:i/>
              </w:rPr>
              <w:t>Х</w:t>
            </w:r>
            <w:r w:rsidRPr="00DC43E3">
              <w:rPr>
                <w:rFonts w:ascii="Garamond" w:hAnsi="Garamond"/>
              </w:rPr>
              <w:t>) – 15 ноября года (</w:t>
            </w:r>
            <w:r w:rsidRPr="00DC43E3">
              <w:rPr>
                <w:rFonts w:ascii="Garamond" w:hAnsi="Garamond"/>
                <w:i/>
              </w:rPr>
              <w:t>Х</w:t>
            </w:r>
            <w:r w:rsidRPr="00DC43E3">
              <w:rPr>
                <w:rFonts w:ascii="Garamond" w:hAnsi="Garamond"/>
              </w:rPr>
              <w:t>–6);</w:t>
            </w:r>
          </w:p>
          <w:p w14:paraId="25A1D47C" w14:textId="77777777" w:rsidR="00E85D7E" w:rsidRPr="009046C4" w:rsidRDefault="00E85D7E" w:rsidP="00072F4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>срок подачи (приема) заявок должен составлять не менее 5 рабочих дней.</w:t>
            </w:r>
          </w:p>
          <w:p w14:paraId="4C6153D4" w14:textId="77777777" w:rsidR="00E85D7E" w:rsidRPr="009046C4" w:rsidRDefault="00E85D7E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9046C4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9046C4">
              <w:rPr>
                <w:rFonts w:ascii="Garamond" w:hAnsi="Garamond"/>
              </w:rPr>
              <w:t>ценозависимым</w:t>
            </w:r>
            <w:proofErr w:type="spellEnd"/>
            <w:r w:rsidRPr="009046C4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14:paraId="4CD9C5BE" w14:textId="77777777" w:rsidR="00E85D7E" w:rsidRPr="009046C4" w:rsidRDefault="00E85D7E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</w:t>
            </w:r>
            <w:r w:rsidRPr="009046C4">
              <w:rPr>
                <w:rFonts w:ascii="Garamond" w:hAnsi="Garamond"/>
              </w:rPr>
              <w:lastRenderedPageBreak/>
              <w:t xml:space="preserve">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9046C4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9046C4">
              <w:rPr>
                <w:rFonts w:ascii="Garamond" w:hAnsi="Garamond"/>
              </w:rPr>
              <w:t>.</w:t>
            </w:r>
          </w:p>
          <w:p w14:paraId="671B416E" w14:textId="79072E60" w:rsidR="00E85D7E" w:rsidRPr="00072F45" w:rsidRDefault="00E85D7E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 xml:space="preserve">Подача (прием)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</w:t>
            </w:r>
            <w:r w:rsidRPr="003507BD">
              <w:rPr>
                <w:rFonts w:ascii="Garamond" w:hAnsi="Garamond"/>
              </w:rPr>
              <w:t xml:space="preserve">мощности, включая нормативные правовые акты, устанавливающие величины плановых коэффициентов резервирования, установленные Минэнерго России. </w:t>
            </w:r>
            <w:r w:rsidRPr="00F43012">
              <w:rPr>
                <w:rFonts w:ascii="Garamond" w:hAnsi="Garamond"/>
                <w:highlight w:val="yellow"/>
              </w:rPr>
              <w:t xml:space="preserve">В </w:t>
            </w:r>
            <w:r w:rsidRPr="00E85D7E">
              <w:rPr>
                <w:rFonts w:ascii="Garamond" w:hAnsi="Garamond"/>
                <w:highlight w:val="yellow"/>
              </w:rPr>
              <w:t>2019 году, при проведении КОМ на 2023 и 2024 годы, величины плановых коэффициентов резервирования для ценовых зон оптового рынка принимаются равными соответствующим значениям, используемым для проведения в 2019 году КОМ на 2022 год.</w:t>
            </w:r>
          </w:p>
        </w:tc>
        <w:tc>
          <w:tcPr>
            <w:tcW w:w="2288" w:type="pct"/>
            <w:shd w:val="clear" w:color="auto" w:fill="auto"/>
          </w:tcPr>
          <w:p w14:paraId="50A716E1" w14:textId="77777777" w:rsidR="00E85D7E" w:rsidRPr="009046C4" w:rsidRDefault="00E85D7E" w:rsidP="00072F45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lastRenderedPageBreak/>
              <w:t xml:space="preserve">Сроки подачи (приема) ценовых заявок, а также заявок покупателей с </w:t>
            </w:r>
            <w:proofErr w:type="spellStart"/>
            <w:r w:rsidRPr="009046C4">
              <w:rPr>
                <w:rFonts w:ascii="Garamond" w:hAnsi="Garamond"/>
              </w:rPr>
              <w:t>ценозависимым</w:t>
            </w:r>
            <w:proofErr w:type="spellEnd"/>
            <w:r w:rsidRPr="009046C4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исходя из следующих требований: </w:t>
            </w:r>
          </w:p>
          <w:p w14:paraId="35258936" w14:textId="77777777" w:rsidR="00E85D7E" w:rsidRPr="00DC43E3" w:rsidRDefault="00E85D7E" w:rsidP="00072F4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>дата окончания срока подачи (приема) заявок должна быть не позднее:</w:t>
            </w:r>
          </w:p>
          <w:p w14:paraId="7C0D9D6D" w14:textId="2141E924" w:rsidR="00E85D7E" w:rsidRPr="00DC43E3" w:rsidRDefault="00E85D7E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2, 2023, 2024 годы поставки – </w:t>
            </w:r>
            <w:r w:rsidRPr="00DC43E3">
              <w:rPr>
                <w:rFonts w:ascii="Garamond" w:hAnsi="Garamond"/>
                <w:bCs/>
                <w:iCs/>
                <w:color w:val="000000" w:themeColor="text1"/>
              </w:rPr>
              <w:t>12 августа 2019 года</w:t>
            </w:r>
            <w:r w:rsidRPr="00DC43E3">
              <w:rPr>
                <w:rFonts w:ascii="Garamond" w:hAnsi="Garamond"/>
              </w:rPr>
              <w:t>;</w:t>
            </w:r>
          </w:p>
          <w:p w14:paraId="7899D53A" w14:textId="70902A14" w:rsidR="00E85D7E" w:rsidRPr="00DC43E3" w:rsidRDefault="00E85D7E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5 год поставки </w:t>
            </w:r>
            <w:r w:rsidRPr="00DC43E3">
              <w:rPr>
                <w:rFonts w:ascii="Garamond" w:hAnsi="Garamond"/>
              </w:rPr>
              <w:softHyphen/>
            </w:r>
            <w:r w:rsidRPr="00DC43E3">
              <w:rPr>
                <w:rFonts w:ascii="Garamond" w:hAnsi="Garamond"/>
              </w:rPr>
              <w:softHyphen/>
            </w:r>
            <w:r w:rsidRPr="00DC43E3">
              <w:rPr>
                <w:rFonts w:ascii="Garamond" w:hAnsi="Garamond"/>
              </w:rPr>
              <w:softHyphen/>
              <w:t>– 15 февраля 202</w:t>
            </w:r>
            <w:r w:rsidR="00F43012" w:rsidRPr="00DC43E3">
              <w:rPr>
                <w:rFonts w:ascii="Garamond" w:hAnsi="Garamond"/>
              </w:rPr>
              <w:t>0 </w:t>
            </w:r>
            <w:r w:rsidRPr="00DC43E3">
              <w:rPr>
                <w:rFonts w:ascii="Garamond" w:hAnsi="Garamond"/>
              </w:rPr>
              <w:t>года;</w:t>
            </w:r>
          </w:p>
          <w:p w14:paraId="315D635F" w14:textId="266BA970" w:rsidR="00E85D7E" w:rsidRPr="00DC43E3" w:rsidRDefault="00E85D7E" w:rsidP="00072F45">
            <w:pPr>
              <w:numPr>
                <w:ilvl w:val="0"/>
                <w:numId w:val="23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</w:rPr>
              <w:t xml:space="preserve">для КОМ на 2026 год и на последующие годы поставки (на год </w:t>
            </w:r>
            <w:r w:rsidRPr="00DC43E3">
              <w:rPr>
                <w:rFonts w:ascii="Garamond" w:hAnsi="Garamond"/>
                <w:i/>
              </w:rPr>
              <w:t>Х</w:t>
            </w:r>
            <w:r w:rsidRPr="00DC43E3">
              <w:rPr>
                <w:rFonts w:ascii="Garamond" w:hAnsi="Garamond"/>
              </w:rPr>
              <w:t>) – 15 ноября года (</w:t>
            </w:r>
            <w:r w:rsidRPr="00DC43E3">
              <w:rPr>
                <w:rFonts w:ascii="Garamond" w:hAnsi="Garamond"/>
                <w:i/>
              </w:rPr>
              <w:t>Х</w:t>
            </w:r>
            <w:r w:rsidRPr="00DC43E3">
              <w:rPr>
                <w:rFonts w:ascii="Garamond" w:hAnsi="Garamond"/>
              </w:rPr>
              <w:t>–6);</w:t>
            </w:r>
          </w:p>
          <w:p w14:paraId="66BA0841" w14:textId="77777777" w:rsidR="00E85D7E" w:rsidRPr="009046C4" w:rsidRDefault="00E85D7E" w:rsidP="00072F45">
            <w:pPr>
              <w:numPr>
                <w:ilvl w:val="0"/>
                <w:numId w:val="14"/>
              </w:numPr>
              <w:tabs>
                <w:tab w:val="num" w:pos="567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>срок подачи (приема) заявок должен составлять не менее 5 рабочих дней.</w:t>
            </w:r>
          </w:p>
          <w:p w14:paraId="09DB902A" w14:textId="77777777" w:rsidR="00E85D7E" w:rsidRPr="009046C4" w:rsidRDefault="00E85D7E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  <w:bCs/>
              </w:rPr>
            </w:pPr>
            <w:r w:rsidRPr="009046C4">
              <w:rPr>
                <w:rFonts w:ascii="Garamond" w:hAnsi="Garamond"/>
              </w:rPr>
              <w:t xml:space="preserve">Сроки начала и окончания подачи (приема) ценовых заявок, а также заявок покупателей с </w:t>
            </w:r>
            <w:proofErr w:type="spellStart"/>
            <w:r w:rsidRPr="009046C4">
              <w:rPr>
                <w:rFonts w:ascii="Garamond" w:hAnsi="Garamond"/>
              </w:rPr>
              <w:t>ценозависимым</w:t>
            </w:r>
            <w:proofErr w:type="spellEnd"/>
            <w:r w:rsidRPr="009046C4">
              <w:rPr>
                <w:rFonts w:ascii="Garamond" w:hAnsi="Garamond"/>
              </w:rPr>
              <w:t xml:space="preserve"> потреблением для учета в КОМ при определении спроса на мощность устанавливаются Системным оператором при публикации информации, необходимой для проведения КОМ.</w:t>
            </w:r>
          </w:p>
          <w:p w14:paraId="473659F9" w14:textId="77777777" w:rsidR="00E85D7E" w:rsidRPr="009046C4" w:rsidRDefault="00E85D7E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 xml:space="preserve">Заявки в отношении генерирующих объектов (ГЕМ), включенных в Реестр мощности, подлежащей обязательной покупке, </w:t>
            </w:r>
            <w:r w:rsidRPr="009046C4">
              <w:rPr>
                <w:rFonts w:ascii="Garamond" w:hAnsi="Garamond"/>
              </w:rPr>
              <w:lastRenderedPageBreak/>
              <w:t xml:space="preserve">или в Реестр генерирующих объектов, поставляющих мощность в вынужденном режиме, и генерирующих объектов, в отношении которых получен запрет уполномоченного органа на вывод объекта из эксплуатации, подаются до окончания </w:t>
            </w:r>
            <w:r w:rsidRPr="009046C4">
              <w:rPr>
                <w:rFonts w:ascii="Garamond" w:hAnsi="Garamond"/>
                <w:bCs/>
              </w:rPr>
              <w:t>срока подачи ценовых заявок на продажу мощности</w:t>
            </w:r>
            <w:r w:rsidRPr="009046C4">
              <w:rPr>
                <w:rFonts w:ascii="Garamond" w:hAnsi="Garamond"/>
              </w:rPr>
              <w:t>.</w:t>
            </w:r>
          </w:p>
          <w:p w14:paraId="477AF4CD" w14:textId="5C51B979" w:rsidR="00E85D7E" w:rsidRPr="00F43012" w:rsidRDefault="003507BD" w:rsidP="00072F45">
            <w:pPr>
              <w:autoSpaceDE w:val="0"/>
              <w:autoSpaceDN w:val="0"/>
              <w:adjustRightInd w:val="0"/>
              <w:spacing w:before="120" w:after="120" w:line="240" w:lineRule="auto"/>
              <w:ind w:firstLine="540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/>
              </w:rPr>
              <w:t xml:space="preserve">Подача (прием) ценовых заявок в КОМ на соответствующий год проводится в указанные сроки при условии вступления в силу к началу срока приема ценовых заявок нормативных правовых актов, необходимых для организации и проведения конкурентного отбора </w:t>
            </w:r>
            <w:r w:rsidRPr="003507BD">
              <w:rPr>
                <w:rFonts w:ascii="Garamond" w:hAnsi="Garamond"/>
              </w:rPr>
              <w:t xml:space="preserve">мощности, включая нормативные правовые акты, устанавливающие величины плановых коэффициентов резервирования, установленные Минэнерго России. </w:t>
            </w:r>
          </w:p>
        </w:tc>
      </w:tr>
      <w:tr w:rsidR="00E85D7E" w:rsidRPr="002C7565" w14:paraId="112B0094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D49F828" w14:textId="571BF611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3</w:t>
            </w:r>
          </w:p>
        </w:tc>
        <w:tc>
          <w:tcPr>
            <w:tcW w:w="2288" w:type="pct"/>
          </w:tcPr>
          <w:p w14:paraId="29C1F04C" w14:textId="0DF9DA00" w:rsidR="00E85D7E" w:rsidRPr="009046C4" w:rsidRDefault="00E85D7E" w:rsidP="000F01B1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 w:cs="Arial"/>
              </w:rPr>
              <w:t>Прогноз максимального часового потребления на год, на который проводится КОМ, и величины плановых коэффициентов резервирования определяются в соответствии с порядком определения указанных величин, утвержденным Минэнерго России</w:t>
            </w:r>
            <w:r>
              <w:rPr>
                <w:rFonts w:ascii="Garamond" w:hAnsi="Garamond" w:cs="Arial"/>
              </w:rPr>
              <w:t>.</w:t>
            </w:r>
          </w:p>
        </w:tc>
        <w:tc>
          <w:tcPr>
            <w:tcW w:w="2288" w:type="pct"/>
            <w:shd w:val="clear" w:color="auto" w:fill="auto"/>
          </w:tcPr>
          <w:p w14:paraId="102C5E51" w14:textId="0B2EB8F8" w:rsidR="00E85D7E" w:rsidRPr="009046C4" w:rsidRDefault="00E85D7E" w:rsidP="000F01B1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046C4">
              <w:rPr>
                <w:rFonts w:ascii="Garamond" w:hAnsi="Garamond" w:cs="Arial"/>
              </w:rPr>
              <w:t>Прогноз максимального часового потребления на год, на который проводится КОМ, и величины плановых коэффициентов резервирования определяются в соответствии с порядком определения указанных величин, утвержденным Минэнерго России</w:t>
            </w:r>
            <w:r>
              <w:rPr>
                <w:rFonts w:ascii="Garamond" w:hAnsi="Garamond" w:cs="Arial"/>
              </w:rPr>
              <w:t xml:space="preserve">. </w:t>
            </w:r>
            <w:r w:rsidR="001D5780">
              <w:rPr>
                <w:rFonts w:ascii="Garamond" w:hAnsi="Garamond" w:cs="Arial"/>
                <w:highlight w:val="yellow"/>
              </w:rPr>
              <w:t>Для КОМ, проводимого</w:t>
            </w:r>
            <w:r w:rsidRPr="00681C19">
              <w:rPr>
                <w:rFonts w:ascii="Garamond" w:hAnsi="Garamond" w:cs="Arial"/>
                <w:highlight w:val="yellow"/>
              </w:rPr>
              <w:t xml:space="preserve"> в 2020 году на 2025 год поставки, используются прогнозируемые объемы максимального часового </w:t>
            </w:r>
            <w:r>
              <w:rPr>
                <w:rFonts w:ascii="Garamond" w:hAnsi="Garamond" w:cs="Arial"/>
                <w:highlight w:val="yellow"/>
              </w:rPr>
              <w:t xml:space="preserve">потребления </w:t>
            </w:r>
            <w:r w:rsidRPr="00681C19">
              <w:rPr>
                <w:rFonts w:ascii="Garamond" w:hAnsi="Garamond" w:cs="Arial"/>
                <w:highlight w:val="yellow"/>
              </w:rPr>
              <w:t>в каждой ценовой зоне, которые подлежали бы использованию при проведении такого КОМ в 2019 году.</w:t>
            </w:r>
          </w:p>
        </w:tc>
      </w:tr>
      <w:tr w:rsidR="00E85D7E" w:rsidRPr="002C7565" w14:paraId="521F07C8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41D64BB" w14:textId="337AD210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1.3.4</w:t>
            </w:r>
          </w:p>
        </w:tc>
        <w:tc>
          <w:tcPr>
            <w:tcW w:w="2288" w:type="pct"/>
          </w:tcPr>
          <w:p w14:paraId="12F84996" w14:textId="77777777" w:rsidR="00E85D7E" w:rsidRPr="0007782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14:paraId="5A2BC2DA" w14:textId="77777777" w:rsidR="00E85D7E" w:rsidRPr="0007782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>Параметры точек спроса:</w:t>
            </w:r>
          </w:p>
          <w:p w14:paraId="5BDF0A59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 xml:space="preserve">объем спроса на мощность в ценовой зоне в первой точке определяется в соответствии с порядком определения указанной величины, утвержденным Минэнерго России; </w:t>
            </w:r>
          </w:p>
          <w:p w14:paraId="169CDA6B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lastRenderedPageBreak/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14:paraId="1A73E56F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>цены в первой и второй точках спроса для каждой ценовой зоны определяются Коммерческим оператором в соответствии</w:t>
            </w:r>
            <w:r w:rsidRPr="00077821">
              <w:rPr>
                <w:rFonts w:ascii="Garamond" w:hAnsi="Garamond"/>
                <w:bCs/>
              </w:rPr>
              <w:t xml:space="preserve"> с п. 2.1.3.9 настоящего Регламента</w:t>
            </w:r>
            <w:r w:rsidRPr="00077821">
              <w:rPr>
                <w:rFonts w:ascii="Garamond" w:hAnsi="Garamond"/>
              </w:rPr>
              <w:t>.</w:t>
            </w:r>
          </w:p>
          <w:p w14:paraId="6B358D64" w14:textId="77777777" w:rsidR="00E85D7E" w:rsidRPr="0007782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077821">
              <w:rPr>
                <w:rFonts w:ascii="Garamond" w:hAnsi="Garamond"/>
                <w:bCs/>
              </w:rPr>
              <w:t xml:space="preserve">При определении объема спроса на мощность в первой точке спроса в соответствии с установленным порядком </w:t>
            </w:r>
            <w:r w:rsidRPr="00F015A4">
              <w:rPr>
                <w:rFonts w:ascii="Garamond" w:hAnsi="Garamond"/>
                <w:bCs/>
                <w:highlight w:val="yellow"/>
              </w:rPr>
              <w:t>не</w:t>
            </w:r>
            <w:r w:rsidRPr="00077821">
              <w:rPr>
                <w:rFonts w:ascii="Garamond" w:hAnsi="Garamond"/>
                <w:bCs/>
              </w:rPr>
              <w:t xml:space="preserve"> учитываются объемы производства электрической энергии генерирующих объектов</w:t>
            </w:r>
            <w:r w:rsidRPr="00F015A4">
              <w:rPr>
                <w:rFonts w:ascii="Garamond" w:hAnsi="Garamond"/>
                <w:bCs/>
              </w:rPr>
              <w:t>, функционирующих (функционировавших) на розничных рынках электрической энергии и мощности</w:t>
            </w:r>
            <w:r w:rsidRPr="00F015A4">
              <w:rPr>
                <w:rFonts w:ascii="Garamond" w:hAnsi="Garamond"/>
                <w:bCs/>
                <w:highlight w:val="yellow"/>
              </w:rPr>
              <w:t>, в отношении которых на оптовом рынке зарегистрирована ГТП генерации, и по такой ГТП генерации участником оптового рынка на 1 октября года, в котором проводится КОМ (для КОМ, проводимых в 2019 году на 2022–2024 годы поставки, – на 1 июля 2019 года)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ношении которого проводится КОМ</w:t>
            </w:r>
            <w:r w:rsidRPr="00F015A4">
              <w:rPr>
                <w:rFonts w:ascii="Garamond" w:hAnsi="Garamond"/>
                <w:bCs/>
              </w:rPr>
              <w:t>.</w:t>
            </w:r>
          </w:p>
          <w:p w14:paraId="36AE25C3" w14:textId="007E2CC5" w:rsidR="00E85D7E" w:rsidRPr="009046C4" w:rsidRDefault="00E85D7E" w:rsidP="000F01B1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 w:cs="Arial"/>
              </w:rPr>
            </w:pPr>
            <w:r w:rsidRPr="00077821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0388235D" w14:textId="77777777" w:rsidR="00E85D7E" w:rsidRPr="0007782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lastRenderedPageBreak/>
              <w:t>Спрос на мощность по каждой ценовой зоне определяется как функция цены мощности, определяемой по итогам КОМ. Параметры, определяющие спрос на мощность по каждой ценовой зоне, задаются двумя точками спроса.</w:t>
            </w:r>
          </w:p>
          <w:p w14:paraId="18C15731" w14:textId="77777777" w:rsidR="00E85D7E" w:rsidRPr="0007782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>Параметры точек спроса:</w:t>
            </w:r>
          </w:p>
          <w:p w14:paraId="4C3ABECF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 xml:space="preserve">объем спроса на мощность в ценовой зоне в первой точке определяется в соответствии с порядком определения указанной величины, утвержденным Минэнерго России; </w:t>
            </w:r>
          </w:p>
          <w:p w14:paraId="04B6FB21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lastRenderedPageBreak/>
              <w:t>объем спроса на мощность в ценовой зоне во второй точке равен увеличенному на 12 процентов объему в первой точке;</w:t>
            </w:r>
          </w:p>
          <w:p w14:paraId="7ACCC434" w14:textId="77777777" w:rsidR="00E85D7E" w:rsidRPr="00077821" w:rsidRDefault="00E85D7E" w:rsidP="000F01B1">
            <w:pPr>
              <w:numPr>
                <w:ilvl w:val="0"/>
                <w:numId w:val="16"/>
              </w:numPr>
              <w:suppressAutoHyphens/>
              <w:spacing w:before="120" w:after="120" w:line="240" w:lineRule="auto"/>
              <w:ind w:left="0" w:firstLine="426"/>
              <w:jc w:val="both"/>
              <w:rPr>
                <w:rFonts w:ascii="Garamond" w:hAnsi="Garamond"/>
              </w:rPr>
            </w:pPr>
            <w:r w:rsidRPr="00077821">
              <w:rPr>
                <w:rFonts w:ascii="Garamond" w:hAnsi="Garamond"/>
              </w:rPr>
              <w:t>цены в первой и второй точках спроса для каждой ценовой зоны определяются Коммерческим оператором в соответствии</w:t>
            </w:r>
            <w:r w:rsidRPr="00077821">
              <w:rPr>
                <w:rFonts w:ascii="Garamond" w:hAnsi="Garamond"/>
                <w:bCs/>
              </w:rPr>
              <w:t xml:space="preserve"> с п. 2.1.3.9 настоящего Регламента</w:t>
            </w:r>
            <w:r w:rsidRPr="00077821">
              <w:rPr>
                <w:rFonts w:ascii="Garamond" w:hAnsi="Garamond"/>
              </w:rPr>
              <w:t>.</w:t>
            </w:r>
          </w:p>
          <w:p w14:paraId="33E49DCD" w14:textId="0F917E64" w:rsidR="00F015A4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  <w:highlight w:val="yellow"/>
              </w:rPr>
            </w:pPr>
            <w:r w:rsidRPr="00077821">
              <w:rPr>
                <w:rFonts w:ascii="Garamond" w:hAnsi="Garamond"/>
                <w:bCs/>
              </w:rPr>
              <w:t>При определении объема спроса на мощность в первой точке спроса в соответствии с установленным порядком учитываются объемы производства электрической энергии генери</w:t>
            </w:r>
            <w:r w:rsidR="00FC4F15">
              <w:rPr>
                <w:rFonts w:ascii="Garamond" w:hAnsi="Garamond"/>
                <w:bCs/>
              </w:rPr>
              <w:t xml:space="preserve">рующих </w:t>
            </w:r>
            <w:r w:rsidR="00FC4F15" w:rsidRPr="00F015A4">
              <w:rPr>
                <w:rFonts w:ascii="Garamond" w:hAnsi="Garamond"/>
                <w:bCs/>
              </w:rPr>
              <w:t>объектов</w:t>
            </w:r>
            <w:r w:rsidR="00F015A4" w:rsidRPr="00F015A4">
              <w:rPr>
                <w:rFonts w:ascii="Garamond" w:hAnsi="Garamond"/>
                <w:bCs/>
              </w:rPr>
              <w:t xml:space="preserve">, </w:t>
            </w:r>
            <w:r w:rsidRPr="00F015A4">
              <w:rPr>
                <w:rFonts w:ascii="Garamond" w:hAnsi="Garamond"/>
                <w:bCs/>
              </w:rPr>
              <w:t>функционирующих (функционировавших) на розничных рынках электрической энергии и мощности</w:t>
            </w:r>
            <w:r w:rsidR="00F015A4">
              <w:rPr>
                <w:rFonts w:ascii="Garamond" w:hAnsi="Garamond"/>
                <w:bCs/>
                <w:highlight w:val="yellow"/>
              </w:rPr>
              <w:t xml:space="preserve"> за период с декабря года </w:t>
            </w:r>
            <w:r w:rsidR="00F015A4" w:rsidRPr="008313E4">
              <w:rPr>
                <w:rFonts w:ascii="Garamond" w:hAnsi="Garamond"/>
                <w:bCs/>
                <w:i/>
                <w:highlight w:val="yellow"/>
                <w:lang w:val="en-US"/>
              </w:rPr>
              <w:t>Y</w:t>
            </w:r>
            <w:r w:rsidR="00F015A4" w:rsidRPr="00486D02">
              <w:rPr>
                <w:rFonts w:ascii="Garamond" w:hAnsi="Garamond"/>
                <w:bCs/>
                <w:highlight w:val="yellow"/>
              </w:rPr>
              <w:t xml:space="preserve">-1 </w:t>
            </w:r>
            <w:r w:rsidR="00F015A4">
              <w:rPr>
                <w:rFonts w:ascii="Garamond" w:hAnsi="Garamond"/>
                <w:bCs/>
                <w:highlight w:val="yellow"/>
              </w:rPr>
              <w:t xml:space="preserve">по февраль года </w:t>
            </w:r>
            <w:r w:rsidR="00F015A4" w:rsidRPr="008313E4">
              <w:rPr>
                <w:rFonts w:ascii="Garamond" w:hAnsi="Garamond"/>
                <w:bCs/>
                <w:i/>
                <w:highlight w:val="yellow"/>
                <w:lang w:val="en-US"/>
              </w:rPr>
              <w:t>Y</w:t>
            </w:r>
            <w:r w:rsidR="00F015A4" w:rsidRPr="00486D02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F015A4">
              <w:rPr>
                <w:rFonts w:ascii="Garamond" w:hAnsi="Garamond"/>
                <w:bCs/>
                <w:highlight w:val="yellow"/>
              </w:rPr>
              <w:t>(</w:t>
            </w:r>
            <w:r w:rsidR="00F015A4">
              <w:rPr>
                <w:rFonts w:ascii="Garamond" w:hAnsi="Garamond" w:cs="Arial"/>
                <w:highlight w:val="yellow"/>
              </w:rPr>
              <w:t>для КОМ, проводимого</w:t>
            </w:r>
            <w:r w:rsidR="00F015A4" w:rsidRPr="00681C19">
              <w:rPr>
                <w:rFonts w:ascii="Garamond" w:hAnsi="Garamond" w:cs="Arial"/>
                <w:highlight w:val="yellow"/>
              </w:rPr>
              <w:t xml:space="preserve"> в 2020 году на 2025 год поставки</w:t>
            </w:r>
            <w:r w:rsidR="00F015A4">
              <w:rPr>
                <w:rFonts w:ascii="Garamond" w:hAnsi="Garamond" w:cs="Arial"/>
                <w:highlight w:val="yellow"/>
              </w:rPr>
              <w:t xml:space="preserve">, </w:t>
            </w:r>
            <w:r w:rsidR="00F015A4">
              <w:rPr>
                <w:rFonts w:ascii="Garamond" w:hAnsi="Garamond"/>
                <w:bCs/>
                <w:highlight w:val="yellow"/>
              </w:rPr>
              <w:t xml:space="preserve">с декабря года </w:t>
            </w:r>
            <w:r w:rsidR="00F015A4" w:rsidRPr="008313E4">
              <w:rPr>
                <w:rFonts w:ascii="Garamond" w:hAnsi="Garamond"/>
                <w:bCs/>
                <w:i/>
                <w:highlight w:val="yellow"/>
                <w:lang w:val="en-US"/>
              </w:rPr>
              <w:t>Y</w:t>
            </w:r>
            <w:r w:rsidR="00F015A4" w:rsidRPr="006A746F">
              <w:rPr>
                <w:rFonts w:ascii="Garamond" w:hAnsi="Garamond"/>
                <w:bCs/>
                <w:highlight w:val="yellow"/>
              </w:rPr>
              <w:t>-</w:t>
            </w:r>
            <w:r w:rsidR="00F015A4">
              <w:rPr>
                <w:rFonts w:ascii="Garamond" w:hAnsi="Garamond"/>
                <w:bCs/>
                <w:highlight w:val="yellow"/>
              </w:rPr>
              <w:t>2</w:t>
            </w:r>
            <w:r w:rsidR="00F015A4" w:rsidRPr="006A746F">
              <w:rPr>
                <w:rFonts w:ascii="Garamond" w:hAnsi="Garamond"/>
                <w:bCs/>
                <w:highlight w:val="yellow"/>
              </w:rPr>
              <w:t xml:space="preserve"> </w:t>
            </w:r>
            <w:r w:rsidR="00F015A4">
              <w:rPr>
                <w:rFonts w:ascii="Garamond" w:hAnsi="Garamond"/>
                <w:bCs/>
                <w:highlight w:val="yellow"/>
              </w:rPr>
              <w:t xml:space="preserve">по февраль года </w:t>
            </w:r>
            <w:r w:rsidR="00F015A4" w:rsidRPr="008313E4">
              <w:rPr>
                <w:rFonts w:ascii="Garamond" w:hAnsi="Garamond"/>
                <w:bCs/>
                <w:i/>
                <w:highlight w:val="yellow"/>
                <w:lang w:val="en-US"/>
              </w:rPr>
              <w:t>Y</w:t>
            </w:r>
            <w:r w:rsidR="00F015A4">
              <w:rPr>
                <w:rFonts w:ascii="Garamond" w:hAnsi="Garamond"/>
                <w:bCs/>
                <w:highlight w:val="yellow"/>
              </w:rPr>
              <w:t>-1), за исключением генерирующих объектов:</w:t>
            </w:r>
          </w:p>
          <w:p w14:paraId="1C8FE6F8" w14:textId="7B37751D" w:rsidR="00E85D7E" w:rsidRDefault="00F015A4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>
              <w:rPr>
                <w:rFonts w:ascii="Garamond" w:hAnsi="Garamond"/>
                <w:bCs/>
                <w:highlight w:val="yellow"/>
              </w:rPr>
              <w:t xml:space="preserve">– </w:t>
            </w:r>
            <w:r w:rsidR="00E85D7E" w:rsidRPr="00FC4F15">
              <w:rPr>
                <w:rFonts w:ascii="Garamond" w:hAnsi="Garamond"/>
                <w:bCs/>
                <w:highlight w:val="yellow"/>
              </w:rPr>
              <w:t>в отношении которых на оптовом рынке зарегистрирована ГТП генерации, и по такой ГТП генерации участником оптового рынка на 1 октября года, в котором проводится КОМ (для КОМ, проводимого в 2020 году на 2025 год поставки, – на 1 января 2020 года), получено право участия в торговле электрической энергией и мощностью (право участия в торговле мощностью по условной ГТП генерации) с даты, наступающей не позднее 1 января года, в от</w:t>
            </w:r>
            <w:r w:rsidR="00FC4F15" w:rsidRPr="00FC4F15">
              <w:rPr>
                <w:rFonts w:ascii="Garamond" w:hAnsi="Garamond"/>
                <w:bCs/>
                <w:highlight w:val="yellow"/>
              </w:rPr>
              <w:t>ношении которого проводится КОМ;</w:t>
            </w:r>
          </w:p>
          <w:p w14:paraId="384D5026" w14:textId="0E009E59" w:rsidR="00FC4F15" w:rsidRPr="00FC4F15" w:rsidRDefault="00990DA0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990DA0">
              <w:rPr>
                <w:rFonts w:ascii="Garamond" w:hAnsi="Garamond"/>
                <w:highlight w:val="yellow"/>
              </w:rPr>
              <w:t>– выведенных из эксплуатации по состоянию на 1 октября года, в котором проводится КОМ (для КОМ, проводимого в 2020 году на 2025 год поставки, – на 1 января 2020 года)</w:t>
            </w:r>
            <w:r w:rsidR="008313E4">
              <w:rPr>
                <w:rFonts w:ascii="Garamond" w:hAnsi="Garamond"/>
                <w:highlight w:val="yellow"/>
              </w:rPr>
              <w:t>,</w:t>
            </w:r>
            <w:r w:rsidRPr="00990DA0">
              <w:rPr>
                <w:rFonts w:ascii="Garamond" w:hAnsi="Garamond"/>
                <w:highlight w:val="yellow"/>
              </w:rPr>
              <w:t xml:space="preserve"> в порядке, установленном Правилами вывода объектов электроэнергетики в ремонт и из эксплуатации, утвержденными постановлением Правительства Российской Федерации от 26.07.2007 №</w:t>
            </w:r>
            <w:r w:rsidR="008313E4">
              <w:rPr>
                <w:rFonts w:ascii="Garamond" w:hAnsi="Garamond"/>
                <w:highlight w:val="yellow"/>
              </w:rPr>
              <w:t xml:space="preserve"> </w:t>
            </w:r>
            <w:r w:rsidRPr="00990DA0">
              <w:rPr>
                <w:rFonts w:ascii="Garamond" w:hAnsi="Garamond"/>
                <w:highlight w:val="yellow"/>
              </w:rPr>
              <w:t>484</w:t>
            </w:r>
            <w:r w:rsidR="00FC4F15" w:rsidRPr="00990DA0">
              <w:rPr>
                <w:rFonts w:ascii="Garamond" w:hAnsi="Garamond"/>
                <w:bCs/>
                <w:highlight w:val="yellow"/>
              </w:rPr>
              <w:t>.</w:t>
            </w:r>
          </w:p>
          <w:p w14:paraId="51EB7CC9" w14:textId="579C771B" w:rsidR="00E85D7E" w:rsidRPr="009046C4" w:rsidRDefault="00E85D7E" w:rsidP="000F01B1">
            <w:pPr>
              <w:tabs>
                <w:tab w:val="num" w:pos="0"/>
              </w:tabs>
              <w:spacing w:before="120" w:after="120" w:line="240" w:lineRule="auto"/>
              <w:ind w:firstLine="709"/>
              <w:jc w:val="both"/>
              <w:rPr>
                <w:rFonts w:ascii="Garamond" w:hAnsi="Garamond" w:cs="Arial"/>
              </w:rPr>
            </w:pPr>
            <w:r w:rsidRPr="00077821">
              <w:rPr>
                <w:rFonts w:ascii="Garamond" w:hAnsi="Garamond"/>
              </w:rPr>
              <w:t>…</w:t>
            </w:r>
          </w:p>
        </w:tc>
      </w:tr>
      <w:tr w:rsidR="00E85D7E" w:rsidRPr="002C7565" w14:paraId="3C98B30D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52EBCA68" w14:textId="45C7A4CD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5</w:t>
            </w:r>
          </w:p>
        </w:tc>
        <w:tc>
          <w:tcPr>
            <w:tcW w:w="2288" w:type="pct"/>
          </w:tcPr>
          <w:p w14:paraId="248FE090" w14:textId="77777777" w:rsidR="00FC4F15" w:rsidRPr="00911B2E" w:rsidRDefault="00FC4F15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14:paraId="3EA6B86C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lastRenderedPageBreak/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14:paraId="1CFDE559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14:paraId="53544034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911B2E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911B2E">
              <w:rPr>
                <w:rFonts w:ascii="Garamond" w:hAnsi="Garamond"/>
              </w:rPr>
              <w:t>―</w:t>
            </w:r>
            <w:r w:rsidRPr="00911B2E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911B2E">
              <w:rPr>
                <w:rFonts w:ascii="Garamond" w:hAnsi="Garamond"/>
              </w:rPr>
              <w:t>;</w:t>
            </w:r>
          </w:p>
          <w:p w14:paraId="622FDF8F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14:paraId="61A05487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14:paraId="5ED7A83E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14:paraId="125E2D44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</w:t>
            </w:r>
            <w:r w:rsidRPr="00911B2E">
              <w:rPr>
                <w:rFonts w:ascii="Garamond" w:hAnsi="Garamond"/>
              </w:rPr>
              <w:lastRenderedPageBreak/>
              <w:t>генерирующих объектов, отобранных по результатам отбора мощности новых генерирующих объектов (КОМ НГО);</w:t>
            </w:r>
          </w:p>
          <w:p w14:paraId="41FB3BE8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</w:t>
            </w:r>
            <w:proofErr w:type="spellStart"/>
            <w:r w:rsidRPr="00911B2E">
              <w:rPr>
                <w:rFonts w:ascii="Garamond" w:hAnsi="Garamond"/>
              </w:rPr>
              <w:t>гидрогенерации</w:t>
            </w:r>
            <w:proofErr w:type="spellEnd"/>
            <w:r w:rsidRPr="00911B2E">
              <w:rPr>
                <w:rFonts w:ascii="Garamond" w:hAnsi="Garamond"/>
              </w:rPr>
              <w:t xml:space="preserve"> или функционирующих на основе использования отходов производства потребления (ДПМ ВИЭ ГЭС/ТБО);</w:t>
            </w:r>
          </w:p>
          <w:p w14:paraId="5E360194" w14:textId="77777777" w:rsidR="00FC4F15" w:rsidRPr="00911B2E" w:rsidRDefault="00FC4F15" w:rsidP="000F01B1">
            <w:pPr>
              <w:numPr>
                <w:ilvl w:val="0"/>
                <w:numId w:val="35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ходящих в состав ГТП, в отношении которых заключены договоры купли-продажи (поставки) мощности модернизированных генерирующих объектов (далее – договоры на модернизацию)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911B2E">
              <w:rPr>
                <w:rFonts w:ascii="Garamond" w:hAnsi="Garamond"/>
              </w:rPr>
              <w:t xml:space="preserve"> в 20</w:t>
            </w:r>
            <w:r w:rsidRPr="00911B2E">
              <w:rPr>
                <w:rFonts w:ascii="Garamond" w:hAnsi="Garamond"/>
                <w:highlight w:val="yellow"/>
              </w:rPr>
              <w:t>19</w:t>
            </w:r>
            <w:r w:rsidRPr="00911B2E">
              <w:rPr>
                <w:rFonts w:ascii="Garamond" w:hAnsi="Garamond"/>
              </w:rPr>
              <w:t xml:space="preserve"> году на </w:t>
            </w:r>
            <w:r w:rsidRPr="00911B2E">
              <w:rPr>
                <w:rFonts w:ascii="Garamond" w:hAnsi="Garamond"/>
                <w:highlight w:val="yellow"/>
              </w:rPr>
              <w:t>2022–2024</w:t>
            </w:r>
            <w:r w:rsidRPr="00911B2E">
              <w:rPr>
                <w:rFonts w:ascii="Garamond" w:hAnsi="Garamond"/>
              </w:rPr>
              <w:t xml:space="preserve"> год</w:t>
            </w:r>
            <w:r w:rsidRPr="00911B2E">
              <w:rPr>
                <w:rFonts w:ascii="Garamond" w:hAnsi="Garamond"/>
                <w:highlight w:val="yellow"/>
              </w:rPr>
              <w:t>ы</w:t>
            </w:r>
            <w:r w:rsidRPr="00911B2E">
              <w:rPr>
                <w:rFonts w:ascii="Garamond" w:hAnsi="Garamond"/>
              </w:rPr>
              <w:t xml:space="preserve"> поставки, – с использованием генерирующих объектов, входящих в состав ГТП, перечисленных в перечне,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</w:t>
            </w:r>
            <w:r w:rsidRPr="00911B2E">
              <w:rPr>
                <w:rFonts w:ascii="Garamond" w:hAnsi="Garamond"/>
                <w:highlight w:val="yellow"/>
              </w:rPr>
              <w:t>2</w:t>
            </w:r>
            <w:r w:rsidRPr="00911B2E">
              <w:rPr>
                <w:rFonts w:ascii="Garamond" w:hAnsi="Garamond"/>
              </w:rPr>
              <w:t xml:space="preserve"> года по 31 января 202</w:t>
            </w:r>
            <w:r w:rsidRPr="00911B2E">
              <w:rPr>
                <w:rFonts w:ascii="Garamond" w:hAnsi="Garamond"/>
                <w:highlight w:val="yellow"/>
              </w:rPr>
              <w:t>4</w:t>
            </w:r>
            <w:r w:rsidRPr="00911B2E">
              <w:rPr>
                <w:rFonts w:ascii="Garamond" w:hAnsi="Garamond"/>
              </w:rPr>
              <w:t xml:space="preserve"> года (далее – результаты </w:t>
            </w:r>
            <w:proofErr w:type="spellStart"/>
            <w:r w:rsidRPr="00911B2E">
              <w:rPr>
                <w:rFonts w:ascii="Garamond" w:hAnsi="Garamond"/>
              </w:rPr>
              <w:t>КОММод</w:t>
            </w:r>
            <w:proofErr w:type="spellEnd"/>
            <w:r w:rsidRPr="00911B2E">
              <w:rPr>
                <w:rFonts w:ascii="Garamond" w:hAnsi="Garamond"/>
              </w:rPr>
              <w:t xml:space="preserve"> </w:t>
            </w:r>
            <w:r w:rsidRPr="00911B2E">
              <w:rPr>
                <w:rFonts w:ascii="Garamond" w:hAnsi="Garamond"/>
                <w:highlight w:val="yellow"/>
              </w:rPr>
              <w:t>2022–2024</w:t>
            </w:r>
            <w:r w:rsidRPr="00911B2E">
              <w:rPr>
                <w:rFonts w:ascii="Garamond" w:hAnsi="Garamond"/>
              </w:rPr>
              <w:t>), с использованием которых будет осуществляться поставка мощности по договорам на модернизацию), и функционирующих после реализации мероприятий по модернизации.</w:t>
            </w:r>
          </w:p>
          <w:p w14:paraId="243D1621" w14:textId="1229938F" w:rsidR="00FC4F15" w:rsidRDefault="00FC4F15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ы мощности, указанные в подпунктах 1, 2, 3, 7, 8 и 9 настоящего пункта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</w:t>
            </w:r>
            <w:r w:rsidRPr="00911B2E">
              <w:rPr>
                <w:rFonts w:ascii="Garamond" w:hAnsi="Garamond"/>
              </w:rPr>
              <w:lastRenderedPageBreak/>
              <w:t>срок</w:t>
            </w:r>
            <w:r w:rsidRPr="00911B2E">
              <w:rPr>
                <w:rFonts w:ascii="Garamond" w:hAnsi="Garamond"/>
                <w:i/>
              </w:rPr>
              <w:t xml:space="preserve"> </w:t>
            </w:r>
            <w:r w:rsidRPr="00911B2E">
              <w:rPr>
                <w:rFonts w:ascii="Garamond" w:hAnsi="Garamond"/>
              </w:rPr>
              <w:t>не позднее чем за 45 дней до окончания срока подачи ценовых заявок на КОМ на соответствующий год.</w:t>
            </w:r>
          </w:p>
          <w:p w14:paraId="30FB7429" w14:textId="71D19422" w:rsidR="00D8648D" w:rsidRPr="00D8648D" w:rsidRDefault="00D8648D" w:rsidP="000F01B1">
            <w:pPr>
              <w:spacing w:before="120" w:after="120" w:line="240" w:lineRule="auto"/>
              <w:ind w:firstLine="851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нвестиционных проектов по формированию </w:t>
            </w:r>
            <w:r w:rsidRPr="00D8648D">
              <w:rPr>
                <w:rFonts w:ascii="Garamond" w:hAnsi="Garamond"/>
              </w:rPr>
              <w:t xml:space="preserve">ПТРМ, договорами купли-продажи мощности по результатам КОМ НГО, ДПМ ВИЭ ГЭС/ТБО, договорами на модернизацию </w:t>
            </w:r>
            <w:r w:rsidR="00FC4F15" w:rsidRPr="00911B2E">
              <w:rPr>
                <w:rFonts w:ascii="Garamond" w:hAnsi="Garamond"/>
              </w:rPr>
              <w:t>(для КОМ, проводим</w:t>
            </w:r>
            <w:r w:rsidR="00FC4F15" w:rsidRPr="001F7451">
              <w:rPr>
                <w:rFonts w:ascii="Garamond" w:hAnsi="Garamond"/>
                <w:highlight w:val="yellow"/>
              </w:rPr>
              <w:t>ых</w:t>
            </w:r>
            <w:r w:rsidR="00FC4F15" w:rsidRPr="00911B2E">
              <w:rPr>
                <w:rFonts w:ascii="Garamond" w:hAnsi="Garamond"/>
              </w:rPr>
              <w:t xml:space="preserve"> в 20</w:t>
            </w:r>
            <w:r w:rsidR="00FC4F15" w:rsidRPr="00911B2E">
              <w:rPr>
                <w:rFonts w:ascii="Garamond" w:hAnsi="Garamond"/>
                <w:highlight w:val="yellow"/>
              </w:rPr>
              <w:t>19</w:t>
            </w:r>
            <w:r w:rsidR="00FC4F15" w:rsidRPr="00911B2E">
              <w:rPr>
                <w:rFonts w:ascii="Garamond" w:hAnsi="Garamond"/>
              </w:rPr>
              <w:t xml:space="preserve"> году на </w:t>
            </w:r>
            <w:r w:rsidR="00FC4F15" w:rsidRPr="00911B2E">
              <w:rPr>
                <w:rFonts w:ascii="Garamond" w:hAnsi="Garamond"/>
                <w:highlight w:val="yellow"/>
              </w:rPr>
              <w:t>2022–2024</w:t>
            </w:r>
            <w:r w:rsidR="00FC4F15" w:rsidRPr="00911B2E">
              <w:rPr>
                <w:rFonts w:ascii="Garamond" w:hAnsi="Garamond"/>
              </w:rPr>
              <w:t xml:space="preserve"> год</w:t>
            </w:r>
            <w:r w:rsidR="00FC4F15" w:rsidRPr="00911B2E">
              <w:rPr>
                <w:rFonts w:ascii="Garamond" w:hAnsi="Garamond"/>
                <w:highlight w:val="yellow"/>
              </w:rPr>
              <w:t>ы</w:t>
            </w:r>
            <w:r w:rsidR="00FC4F15" w:rsidRPr="00911B2E">
              <w:rPr>
                <w:rFonts w:ascii="Garamond" w:hAnsi="Garamond"/>
              </w:rPr>
              <w:t xml:space="preserve"> поставки, – результатами </w:t>
            </w:r>
            <w:proofErr w:type="spellStart"/>
            <w:r w:rsidR="00FC4F15" w:rsidRPr="00911B2E">
              <w:rPr>
                <w:rFonts w:ascii="Garamond" w:hAnsi="Garamond"/>
              </w:rPr>
              <w:t>КОММод</w:t>
            </w:r>
            <w:proofErr w:type="spellEnd"/>
            <w:r w:rsidR="00FC4F15" w:rsidRPr="00911B2E">
              <w:rPr>
                <w:rFonts w:ascii="Garamond" w:hAnsi="Garamond"/>
              </w:rPr>
              <w:t xml:space="preserve"> </w:t>
            </w:r>
            <w:r w:rsidR="00FC4F15" w:rsidRPr="00911B2E">
              <w:rPr>
                <w:rFonts w:ascii="Garamond" w:hAnsi="Garamond"/>
                <w:highlight w:val="yellow"/>
              </w:rPr>
              <w:t>2022–2024</w:t>
            </w:r>
            <w:r w:rsidR="00FC4F15" w:rsidRPr="00911B2E">
              <w:rPr>
                <w:rFonts w:ascii="Garamond" w:hAnsi="Garamond"/>
              </w:rPr>
              <w:t>):</w:t>
            </w:r>
          </w:p>
          <w:p w14:paraId="39A4189E" w14:textId="77777777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14:paraId="6751496D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ПМ;</w:t>
            </w:r>
          </w:p>
          <w:p w14:paraId="347AC73F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14:paraId="653A7DE6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D8648D">
              <w:rPr>
                <w:rFonts w:ascii="Garamond" w:hAnsi="Garamond"/>
              </w:rPr>
              <w:t>ПТРМ;</w:t>
            </w:r>
          </w:p>
          <w:p w14:paraId="0FFCBB5F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14:paraId="6DACE4AE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ПМ ВИЭ ГЭС/ТБО;</w:t>
            </w:r>
          </w:p>
          <w:p w14:paraId="1CCDD7C1" w14:textId="566DEA58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на модернизацию (</w:t>
            </w:r>
            <w:r w:rsidR="00FC4F15" w:rsidRPr="00911B2E">
              <w:rPr>
                <w:rFonts w:ascii="Garamond" w:hAnsi="Garamond"/>
              </w:rPr>
              <w:t>для КОМ, проводим</w:t>
            </w:r>
            <w:r w:rsidR="00FC4F15" w:rsidRPr="001F7451">
              <w:rPr>
                <w:rFonts w:ascii="Garamond" w:hAnsi="Garamond"/>
                <w:highlight w:val="yellow"/>
              </w:rPr>
              <w:t>ых</w:t>
            </w:r>
            <w:r w:rsidR="00FC4F15" w:rsidRPr="00911B2E">
              <w:rPr>
                <w:rFonts w:ascii="Garamond" w:hAnsi="Garamond"/>
              </w:rPr>
              <w:t xml:space="preserve"> в 20</w:t>
            </w:r>
            <w:r w:rsidR="00FC4F15" w:rsidRPr="00911B2E">
              <w:rPr>
                <w:rFonts w:ascii="Garamond" w:hAnsi="Garamond"/>
                <w:highlight w:val="yellow"/>
              </w:rPr>
              <w:t>19</w:t>
            </w:r>
            <w:r w:rsidR="00FC4F15" w:rsidRPr="00911B2E">
              <w:rPr>
                <w:rFonts w:ascii="Garamond" w:hAnsi="Garamond"/>
              </w:rPr>
              <w:t xml:space="preserve"> году на </w:t>
            </w:r>
            <w:r w:rsidR="00FC4F15" w:rsidRPr="00911B2E">
              <w:rPr>
                <w:rFonts w:ascii="Garamond" w:hAnsi="Garamond"/>
                <w:highlight w:val="yellow"/>
              </w:rPr>
              <w:t>2022–2024</w:t>
            </w:r>
            <w:r w:rsidR="00FC4F15" w:rsidRPr="00911B2E">
              <w:rPr>
                <w:rFonts w:ascii="Garamond" w:hAnsi="Garamond"/>
              </w:rPr>
              <w:t xml:space="preserve"> год</w:t>
            </w:r>
            <w:r w:rsidR="00FC4F15" w:rsidRPr="00911B2E">
              <w:rPr>
                <w:rFonts w:ascii="Garamond" w:hAnsi="Garamond"/>
                <w:highlight w:val="yellow"/>
              </w:rPr>
              <w:t>ы</w:t>
            </w:r>
            <w:r w:rsidR="00FC4F15" w:rsidRPr="00911B2E">
              <w:rPr>
                <w:rFonts w:ascii="Garamond" w:hAnsi="Garamond"/>
              </w:rPr>
              <w:t xml:space="preserve"> поставки, – перечисленных в результатах </w:t>
            </w:r>
            <w:proofErr w:type="spellStart"/>
            <w:r w:rsidR="00FC4F15" w:rsidRPr="00911B2E">
              <w:rPr>
                <w:rFonts w:ascii="Garamond" w:hAnsi="Garamond"/>
              </w:rPr>
              <w:t>КОММод</w:t>
            </w:r>
            <w:proofErr w:type="spellEnd"/>
            <w:r w:rsidR="00FC4F15" w:rsidRPr="00911B2E">
              <w:rPr>
                <w:rFonts w:ascii="Garamond" w:hAnsi="Garamond"/>
              </w:rPr>
              <w:t xml:space="preserve"> </w:t>
            </w:r>
            <w:r w:rsidR="00FC4F15" w:rsidRPr="00911B2E">
              <w:rPr>
                <w:rFonts w:ascii="Garamond" w:hAnsi="Garamond"/>
                <w:highlight w:val="yellow"/>
              </w:rPr>
              <w:t>2022–2024</w:t>
            </w:r>
            <w:r w:rsidRPr="00D8648D">
              <w:rPr>
                <w:rFonts w:ascii="Garamond" w:hAnsi="Garamond"/>
              </w:rPr>
              <w:t>);</w:t>
            </w:r>
          </w:p>
          <w:p w14:paraId="1FDADA5C" w14:textId="3A179895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4F2D11">
              <w:rPr>
                <w:rFonts w:ascii="Garamond" w:hAnsi="Garamond"/>
                <w:highlight w:val="yellow"/>
              </w:rPr>
              <w:t>ых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 w:rsidRPr="006D10E3">
              <w:rPr>
                <w:rFonts w:ascii="Garamond" w:hAnsi="Garamond"/>
                <w:highlight w:val="yellow"/>
              </w:rPr>
              <w:t>19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 w:rsidRPr="006D10E3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 год</w:t>
            </w:r>
            <w:r w:rsidR="00D62706" w:rsidRPr="006D10E3">
              <w:rPr>
                <w:rFonts w:ascii="Garamond" w:hAnsi="Garamond"/>
                <w:highlight w:val="yellow"/>
              </w:rPr>
              <w:t>ы</w:t>
            </w:r>
            <w:r w:rsidR="00D62706" w:rsidRPr="00911B2E">
              <w:rPr>
                <w:rFonts w:ascii="Garamond" w:hAnsi="Garamond"/>
              </w:rPr>
              <w:t xml:space="preserve"> поставки, – </w:t>
            </w:r>
            <w:r w:rsidR="00D62706" w:rsidRPr="00911B2E">
              <w:rPr>
                <w:rFonts w:ascii="Garamond" w:hAnsi="Garamond"/>
              </w:rPr>
              <w:lastRenderedPageBreak/>
              <w:t xml:space="preserve">зарегистрированных в составе условных ГТП, перечисленных в результатах </w:t>
            </w:r>
            <w:proofErr w:type="spellStart"/>
            <w:r w:rsidR="00D62706" w:rsidRPr="00911B2E">
              <w:rPr>
                <w:rFonts w:ascii="Garamond" w:hAnsi="Garamond"/>
              </w:rPr>
              <w:t>КОММод</w:t>
            </w:r>
            <w:proofErr w:type="spellEnd"/>
            <w:r w:rsidR="00D62706" w:rsidRPr="00911B2E">
              <w:rPr>
                <w:rFonts w:ascii="Garamond" w:hAnsi="Garamond"/>
              </w:rPr>
              <w:t xml:space="preserve"> </w:t>
            </w:r>
            <w:r w:rsidR="00D62706" w:rsidRPr="006D10E3">
              <w:rPr>
                <w:rFonts w:ascii="Garamond" w:hAnsi="Garamond"/>
                <w:highlight w:val="yellow"/>
              </w:rPr>
              <w:t>2022–2024</w:t>
            </w:r>
            <w:r w:rsidRPr="00D8648D">
              <w:rPr>
                <w:rFonts w:ascii="Garamond" w:hAnsi="Garamond"/>
              </w:rPr>
              <w:t>);</w:t>
            </w:r>
          </w:p>
          <w:p w14:paraId="29F7CDB2" w14:textId="77777777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:</w:t>
            </w:r>
          </w:p>
          <w:p w14:paraId="229AEA13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D8648D">
              <w:rPr>
                <w:rFonts w:ascii="Garamond" w:hAnsi="Garamond"/>
              </w:rPr>
              <w:t xml:space="preserve">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  <w:color w:val="000000"/>
              </w:rPr>
              <w:t>;</w:t>
            </w:r>
          </w:p>
          <w:p w14:paraId="2C12AE86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объем поставки </w:t>
            </w:r>
            <w:proofErr w:type="gramStart"/>
            <w:r w:rsidRPr="00D8648D">
              <w:rPr>
                <w:rFonts w:ascii="Garamond" w:hAnsi="Garamond"/>
              </w:rPr>
              <w:t xml:space="preserve">мощности </w:t>
            </w:r>
            <w:r w:rsidRPr="00D8648D">
              <w:rPr>
                <w:rFonts w:ascii="Garamond" w:hAnsi="Garamond"/>
                <w:position w:val="-14"/>
              </w:rPr>
              <w:object w:dxaOrig="560" w:dyaOrig="400" w14:anchorId="73A1B9C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85pt;height:17.55pt" o:ole="">
                  <v:imagedata r:id="rId8" o:title=""/>
                </v:shape>
                <o:OLEObject Type="Embed" ProgID="Equation.DSMT4" ShapeID="_x0000_i1025" DrawAspect="Content" ObjectID="_1635926060" r:id="rId9"/>
              </w:object>
            </w:r>
            <w:r w:rsidRPr="00D8648D">
              <w:rPr>
                <w:rFonts w:ascii="Garamond" w:hAnsi="Garamond"/>
                <w:position w:val="-14"/>
              </w:rPr>
              <w:t xml:space="preserve"> </w:t>
            </w:r>
            <w:r w:rsidRPr="00D8648D">
              <w:rPr>
                <w:rFonts w:ascii="Garamond" w:hAnsi="Garamond"/>
              </w:rPr>
              <w:t>генерирующего</w:t>
            </w:r>
            <w:proofErr w:type="gramEnd"/>
            <w:r w:rsidRPr="00D8648D">
              <w:rPr>
                <w:rFonts w:ascii="Garamond" w:hAnsi="Garamond"/>
              </w:rPr>
              <w:t xml:space="preserve"> объекта (ГЕМ) </w:t>
            </w:r>
            <w:r w:rsidRPr="00D8648D">
              <w:rPr>
                <w:rFonts w:ascii="Garamond" w:hAnsi="Garamond"/>
                <w:i/>
                <w:lang w:val="en-US"/>
              </w:rPr>
              <w:t>g</w:t>
            </w:r>
            <w:r w:rsidRPr="00D8648D">
              <w:rPr>
                <w:rFonts w:ascii="Garamond" w:hAnsi="Garamond"/>
              </w:rPr>
              <w:t>, соответствующий:</w:t>
            </w:r>
          </w:p>
          <w:p w14:paraId="63BE196D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ата начала фактической поставки мощности которых на момент формирования Реестра мощности, подлежащей обязательной покупке, еще не наступила, – установленной мощности, указанной в договоре;</w:t>
            </w:r>
          </w:p>
          <w:p w14:paraId="0EE26722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ля которых соблюдено каждое из следующих условий:</w:t>
            </w:r>
          </w:p>
          <w:p w14:paraId="1E9B327C" w14:textId="77777777" w:rsidR="00D8648D" w:rsidRPr="00D8648D" w:rsidRDefault="00D8648D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на момент формирования Реестра мощности, подлежащей обязательной покупке, наступила дата начала фактической поставки мощности;</w:t>
            </w:r>
          </w:p>
          <w:p w14:paraId="42EC7C30" w14:textId="77777777" w:rsidR="00D8648D" w:rsidRPr="00D8648D" w:rsidRDefault="00D8648D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90DA0">
              <w:rPr>
                <w:rFonts w:ascii="Garamond" w:hAnsi="Garamond"/>
                <w:highlight w:val="yellow"/>
              </w:rPr>
              <w:t>в течение 12 месяцев, предшествующих месяцу, в котором формируется Реестр мощности, подлежащей обязательной покупке</w:t>
            </w:r>
            <w:r w:rsidRPr="00D8648D">
              <w:rPr>
                <w:rFonts w:ascii="Garamond" w:hAnsi="Garamond"/>
              </w:rPr>
              <w:t xml:space="preserve">, </w:t>
            </w:r>
            <w:r w:rsidRPr="00D8648D">
              <w:rPr>
                <w:rFonts w:ascii="Garamond" w:hAnsi="Garamond"/>
              </w:rPr>
              <w:lastRenderedPageBreak/>
              <w:t>значение предельного объема поставки мощности равно нулю;</w:t>
            </w:r>
          </w:p>
          <w:p w14:paraId="05651FAC" w14:textId="77777777" w:rsidR="00D8648D" w:rsidRPr="00D8648D" w:rsidRDefault="00D8648D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в отношении хотя бы одного расчетного периода (месяца) с даты начала поставки мощности по ДПМ для данного 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 xml:space="preserve"> СО было установлено ненулевое значение предельного объема поставки мощности,</w:t>
            </w:r>
          </w:p>
          <w:p w14:paraId="137CC1FC" w14:textId="77777777" w:rsidR="00D8648D" w:rsidRPr="00D8648D" w:rsidRDefault="00D8648D" w:rsidP="000F01B1">
            <w:pPr>
              <w:spacing w:before="120" w:after="120" w:line="240" w:lineRule="auto"/>
              <w:ind w:left="241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– 95 % установленной мощности, указанной в договоре;</w:t>
            </w:r>
          </w:p>
          <w:p w14:paraId="342A9260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ля которых на момент формирования Реестра мощности, подлежащей обязательной покупке, наступила дата начала фактической поставки мощности, – минимальной величины из:</w:t>
            </w:r>
          </w:p>
          <w:p w14:paraId="603E3EB2" w14:textId="77777777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объема установленной мощности, определенного СО и переданного в КО в соответствии с </w:t>
            </w:r>
            <w:r w:rsidRPr="00D8648D">
              <w:rPr>
                <w:rFonts w:ascii="Garamond" w:hAnsi="Garamond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D8648D">
              <w:rPr>
                <w:rFonts w:ascii="Garamond" w:hAnsi="Garamond"/>
                <w:lang w:eastAsia="ko-KR"/>
              </w:rPr>
              <w:t xml:space="preserve">(Приложение № 13.2 к </w:t>
            </w:r>
            <w:r w:rsidRPr="00D8648D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D8648D">
              <w:rPr>
                <w:rFonts w:ascii="Garamond" w:hAnsi="Garamond"/>
                <w:lang w:eastAsia="ko-KR"/>
              </w:rPr>
              <w:t>)</w:t>
            </w:r>
            <w:r w:rsidRPr="00D8648D">
              <w:rPr>
                <w:rFonts w:ascii="Garamond" w:hAnsi="Garamond"/>
              </w:rPr>
              <w:t xml:space="preserve"> в последнем на момент формирования Реестра мощности, подлежащей обязательной покупке, Реестре предельных объемов поставки </w:t>
            </w:r>
            <w:r w:rsidRPr="00D8648D">
              <w:rPr>
                <w:rFonts w:ascii="Garamond" w:hAnsi="Garamond"/>
              </w:rPr>
              <w:lastRenderedPageBreak/>
              <w:t>мощности генерирующего оборудования;</w:t>
            </w:r>
          </w:p>
          <w:p w14:paraId="4EF819FD" w14:textId="77777777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увеличенного на 10 % объема установленной мощности, указанного в ДПМ или в договоре купли-продажи мощности новых АЭС и ГЭС;</w:t>
            </w:r>
          </w:p>
          <w:p w14:paraId="1F09EB42" w14:textId="77777777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среднего значения объема располагаемой мощности за </w:t>
            </w:r>
            <w:r w:rsidRPr="00D62706">
              <w:rPr>
                <w:rFonts w:ascii="Garamond" w:hAnsi="Garamond"/>
                <w:highlight w:val="yellow"/>
              </w:rPr>
              <w:t>12 месяцев, предшествующих месяцу, в котором формируется Реестр мощности, подлежащей обязательной покупке</w:t>
            </w:r>
            <w:r w:rsidRPr="00D8648D">
              <w:rPr>
                <w:rFonts w:ascii="Garamond" w:hAnsi="Garamond"/>
              </w:rPr>
              <w:t xml:space="preserve">, определенного СО в соответствии с </w:t>
            </w:r>
            <w:r w:rsidRPr="00D8648D">
              <w:rPr>
                <w:rFonts w:ascii="Garamond" w:hAnsi="Garamond"/>
                <w:i/>
              </w:rPr>
              <w:t>Регламентом определения объемов фактически поставленной на оптовый рынок мощности</w:t>
            </w:r>
            <w:r w:rsidRPr="00D8648D">
              <w:rPr>
                <w:rFonts w:ascii="Garamond" w:hAnsi="Garamond"/>
              </w:rPr>
              <w:t xml:space="preserve"> (Приложение № 13 к </w:t>
            </w:r>
            <w:r w:rsidRPr="00D8648D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D8648D">
              <w:rPr>
                <w:rFonts w:ascii="Garamond" w:hAnsi="Garamond"/>
                <w:lang w:eastAsia="ko-KR"/>
              </w:rPr>
              <w:t>)</w:t>
            </w:r>
            <w:r w:rsidRPr="00D8648D">
              <w:rPr>
                <w:rFonts w:ascii="Garamond" w:hAnsi="Garamond"/>
              </w:rPr>
              <w:t xml:space="preserve"> и переданного в КО. Если для генерирующего объекта (ГЕМ) </w:t>
            </w:r>
            <w:r w:rsidRPr="00D8648D">
              <w:rPr>
                <w:rFonts w:ascii="Garamond" w:hAnsi="Garamond"/>
                <w:i/>
              </w:rPr>
              <w:t xml:space="preserve">g </w:t>
            </w:r>
            <w:r w:rsidRPr="00D8648D">
              <w:rPr>
                <w:rFonts w:ascii="Garamond" w:hAnsi="Garamond"/>
              </w:rPr>
              <w:t>отсутствуют данные о располагаемой мощности в один или более месяцев из 12 месяцев, предшествующих месяцу, в котором формируется Реестр мощности, подлежащей обязательной покупке, то в качестве среднего значения объема располагаемой мощности используется установленная мощность, указанная в договоре;</w:t>
            </w:r>
          </w:p>
          <w:p w14:paraId="5A930F7A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отобранных по результатам КОМ НГО, – отобранному объему мощности;</w:t>
            </w:r>
          </w:p>
          <w:p w14:paraId="56C5A69E" w14:textId="200418D2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lastRenderedPageBreak/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оговорам на модернизацию, и которые функционируют после реализации мероприятий по модернизации, – установленной мощности, указанной в приложении 1 договора, с учетом заявленного участником уменьшения объема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ых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 w:rsidRPr="00911B2E">
              <w:rPr>
                <w:rFonts w:ascii="Garamond" w:hAnsi="Garamond"/>
                <w:highlight w:val="yellow"/>
              </w:rPr>
              <w:t>19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 год</w:t>
            </w:r>
            <w:r w:rsidR="00D62706" w:rsidRPr="00911B2E">
              <w:rPr>
                <w:rFonts w:ascii="Garamond" w:hAnsi="Garamond"/>
                <w:highlight w:val="yellow"/>
              </w:rPr>
              <w:t>ы</w:t>
            </w:r>
            <w:r w:rsidR="00D62706" w:rsidRPr="00911B2E">
              <w:rPr>
                <w:rFonts w:ascii="Garamond" w:hAnsi="Garamond"/>
              </w:rPr>
              <w:t xml:space="preserve"> поставки, – установленной мощности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которые функционируют после реализации мероприятий по модернизации, зарегистрированных в составе условных ГТП, указанных в результатах КОММод на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Pr="00D8648D">
              <w:rPr>
                <w:rFonts w:ascii="Garamond" w:hAnsi="Garamond"/>
              </w:rPr>
              <w:t>);</w:t>
            </w:r>
          </w:p>
          <w:p w14:paraId="7795D96E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ВИЭ ГЭС/ТБО, – установленной мощности, указанной в договоре;</w:t>
            </w:r>
          </w:p>
          <w:p w14:paraId="4AC34F97" w14:textId="77777777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0" w:name="_Toc312742891"/>
            <w:bookmarkStart w:id="1" w:name="_Toc362868977"/>
            <w:bookmarkStart w:id="2" w:name="_Toc365383323"/>
            <w:bookmarkStart w:id="3" w:name="_Toc396920250"/>
            <w:bookmarkStart w:id="4" w:name="_Toc428983288"/>
            <w:bookmarkStart w:id="5" w:name="_Toc431820819"/>
            <w:bookmarkStart w:id="6" w:name="_Toc460246538"/>
            <w:bookmarkStart w:id="7" w:name="_Toc481160467"/>
            <w:r w:rsidRPr="00D8648D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D8648D">
              <w:rPr>
                <w:rFonts w:ascii="Garamond" w:hAnsi="Garamond"/>
              </w:rPr>
              <w:t>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):</w:t>
            </w:r>
            <w:bookmarkEnd w:id="0"/>
            <w:bookmarkEnd w:id="1"/>
            <w:bookmarkEnd w:id="2"/>
            <w:bookmarkEnd w:id="3"/>
            <w:bookmarkEnd w:id="4"/>
            <w:bookmarkEnd w:id="5"/>
            <w:bookmarkEnd w:id="6"/>
            <w:bookmarkEnd w:id="7"/>
            <w:r w:rsidRPr="00D8648D">
              <w:rPr>
                <w:rFonts w:ascii="Garamond" w:hAnsi="Garamond"/>
              </w:rPr>
              <w:t xml:space="preserve"> </w:t>
            </w:r>
          </w:p>
          <w:p w14:paraId="41D12CCC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нижний предел регулировочного диапазона;</w:t>
            </w:r>
          </w:p>
          <w:p w14:paraId="10B058E4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верхний предел регулировочного диапазона;</w:t>
            </w:r>
          </w:p>
          <w:p w14:paraId="584EE0F1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14:paraId="65186DA4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lastRenderedPageBreak/>
              <w:t>вид резервного топлива (при его наличии);</w:t>
            </w:r>
          </w:p>
          <w:p w14:paraId="75332296" w14:textId="08620619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8" w:name="_Toc431820820"/>
            <w:bookmarkStart w:id="9" w:name="_Toc460246539"/>
            <w:bookmarkStart w:id="10" w:name="_Toc481160468"/>
            <w:r w:rsidRPr="00D8648D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D8648D">
              <w:rPr>
                <w:rFonts w:ascii="Garamond" w:hAnsi="Garamond"/>
                <w:lang w:val="en-US"/>
              </w:rPr>
              <w:t>g</w:t>
            </w:r>
            <w:r w:rsidRPr="00D8648D">
              <w:rPr>
                <w:rFonts w:ascii="Garamond" w:hAnsi="Garamond"/>
              </w:rPr>
              <w:t>, указанную в соответствующем договоре при его заключении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ых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 w:rsidRPr="00911B2E">
              <w:rPr>
                <w:rFonts w:ascii="Garamond" w:hAnsi="Garamond"/>
                <w:highlight w:val="yellow"/>
              </w:rPr>
              <w:t>19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 год</w:t>
            </w:r>
            <w:r w:rsidR="00D62706" w:rsidRPr="00911B2E">
              <w:rPr>
                <w:rFonts w:ascii="Garamond" w:hAnsi="Garamond"/>
                <w:highlight w:val="yellow"/>
              </w:rPr>
              <w:t>ы</w:t>
            </w:r>
            <w:r w:rsidR="00D62706" w:rsidRPr="00911B2E">
              <w:rPr>
                <w:rFonts w:ascii="Garamond" w:hAnsi="Garamond"/>
              </w:rPr>
              <w:t xml:space="preserve"> поставки, – для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зарегистрированных в составе условных ГТП, перечисленных в результатах КОММод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, – дату указанную в результатах КОММод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Pr="00D8648D">
              <w:rPr>
                <w:rFonts w:ascii="Garamond" w:hAnsi="Garamond"/>
              </w:rPr>
              <w:t>)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  <w:bookmarkEnd w:id="8"/>
            <w:bookmarkEnd w:id="9"/>
            <w:bookmarkEnd w:id="10"/>
          </w:p>
          <w:p w14:paraId="45C2D7EB" w14:textId="77777777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 </w:t>
            </w:r>
            <w:bookmarkStart w:id="11" w:name="_Toc431820821"/>
            <w:bookmarkStart w:id="12" w:name="_Toc460246540"/>
            <w:bookmarkStart w:id="13" w:name="_Toc481160469"/>
            <w:r w:rsidRPr="00D8648D">
              <w:rPr>
                <w:rFonts w:ascii="Garamond" w:hAnsi="Garamond"/>
              </w:rPr>
              <w:t>дату начала исполнения обязательства по поставке мощности генерирующего объекта (ГЕМ) g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  <w:bookmarkEnd w:id="11"/>
            <w:bookmarkEnd w:id="12"/>
            <w:bookmarkEnd w:id="13"/>
          </w:p>
          <w:p w14:paraId="5EE21CEC" w14:textId="2389B3F1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bookmarkStart w:id="14" w:name="_Toc431820822"/>
            <w:bookmarkStart w:id="15" w:name="_Toc460246541"/>
            <w:bookmarkStart w:id="16" w:name="_Toc481160470"/>
            <w:r w:rsidRPr="00D8648D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D8648D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, определенную в соответствии с условиями соответствующего договора </w:t>
            </w:r>
            <w:r w:rsidRPr="00D8648D">
              <w:rPr>
                <w:rFonts w:ascii="Garamond" w:hAnsi="Garamond"/>
              </w:rPr>
              <w:t>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ых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 w:rsidRPr="00911B2E">
              <w:rPr>
                <w:rFonts w:ascii="Garamond" w:hAnsi="Garamond"/>
                <w:highlight w:val="yellow"/>
              </w:rPr>
              <w:t>19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 год</w:t>
            </w:r>
            <w:r w:rsidR="00D62706" w:rsidRPr="00911B2E">
              <w:rPr>
                <w:rFonts w:ascii="Garamond" w:hAnsi="Garamond"/>
                <w:highlight w:val="yellow"/>
              </w:rPr>
              <w:t>ы</w:t>
            </w:r>
            <w:r w:rsidR="00D62706" w:rsidRPr="00911B2E">
              <w:rPr>
                <w:rFonts w:ascii="Garamond" w:hAnsi="Garamond"/>
              </w:rPr>
              <w:t xml:space="preserve"> поставки, – для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зарегистрированных в составе условных ГТП, перечисленных в результатах КОММод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="00D62706" w:rsidRPr="00911B2E">
              <w:rPr>
                <w:rFonts w:ascii="Garamond" w:hAnsi="Garamond"/>
              </w:rPr>
              <w:t xml:space="preserve">, – дату, указанную в результатах КОММод </w:t>
            </w:r>
            <w:r w:rsidR="00D62706" w:rsidRPr="00911B2E">
              <w:rPr>
                <w:rFonts w:ascii="Garamond" w:hAnsi="Garamond"/>
                <w:highlight w:val="yellow"/>
              </w:rPr>
              <w:t>2022–2024</w:t>
            </w:r>
            <w:r w:rsidRPr="00D8648D">
              <w:rPr>
                <w:rFonts w:ascii="Garamond" w:hAnsi="Garamond"/>
              </w:rPr>
              <w:t>)</w:t>
            </w:r>
            <w:r w:rsidRPr="00D8648D">
              <w:rPr>
                <w:rFonts w:ascii="Garamond" w:eastAsia="Times New Roman" w:hAnsi="Garamond"/>
                <w:lang w:eastAsia="ru-RU"/>
              </w:rPr>
              <w:t>.</w:t>
            </w:r>
            <w:bookmarkEnd w:id="14"/>
            <w:bookmarkEnd w:id="15"/>
            <w:bookmarkEnd w:id="16"/>
          </w:p>
          <w:p w14:paraId="0ACB73DE" w14:textId="085A9C68" w:rsidR="00D8648D" w:rsidRPr="00D8648D" w:rsidRDefault="00D8648D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В случае если в состав ГТП генерации входит более одной ГЕМ, в качестве объема поставки мощности </w:t>
            </w:r>
            <w:r w:rsidRPr="00911B2E">
              <w:rPr>
                <w:rFonts w:ascii="Garamond" w:hAnsi="Garamond"/>
              </w:rPr>
              <w:object w:dxaOrig="560" w:dyaOrig="400" w14:anchorId="1E620235">
                <v:shape id="_x0000_i1026" type="#_x0000_t75" style="width:27.85pt;height:17.55pt" o:ole="">
                  <v:imagedata r:id="rId8" o:title=""/>
                </v:shape>
                <o:OLEObject Type="Embed" ProgID="Equation.DSMT4" ShapeID="_x0000_i1026" DrawAspect="Content" ObjectID="_1635926061" r:id="rId10"/>
              </w:object>
            </w:r>
            <w:r w:rsidRPr="00911B2E">
              <w:rPr>
                <w:rFonts w:ascii="Garamond" w:hAnsi="Garamond"/>
              </w:rPr>
              <w:t xml:space="preserve"> в отношении ГЕМ </w:t>
            </w:r>
            <w:r w:rsidRPr="00911B2E">
              <w:rPr>
                <w:rFonts w:ascii="Garamond" w:hAnsi="Garamond"/>
                <w:i/>
                <w:lang w:val="en-US"/>
              </w:rPr>
              <w:lastRenderedPageBreak/>
              <w:t>g</w:t>
            </w:r>
            <w:r w:rsidRPr="00911B2E">
              <w:rPr>
                <w:rFonts w:ascii="Garamond" w:hAnsi="Garamond"/>
              </w:rPr>
              <w:t xml:space="preserve"> Коммерческий оператор указывает часть объема, определенного в настоящем пункте Регламента для соответствующего способа продажи мощности,  полученную путем разнесения указанного объема пропорционально суммарной установленной мощности генерирующих агрегатов, отнесенных к таким ГЕМ согласно Акту регистрации ГЕМ, в представленной поставщиком мощности форме № 12/12А, предусмотренной </w:t>
            </w:r>
            <w:r w:rsidRPr="00911B2E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911B2E">
              <w:rPr>
                <w:rFonts w:ascii="Garamond" w:hAnsi="Garamond"/>
              </w:rPr>
              <w:t xml:space="preserve"> </w:t>
            </w:r>
            <w:r w:rsidRPr="00911B2E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911B2E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911B2E">
              <w:rPr>
                <w:rFonts w:ascii="Garamond" w:hAnsi="Garamond"/>
                <w:lang w:eastAsia="ko-KR"/>
              </w:rPr>
              <w:t>)</w:t>
            </w:r>
            <w:r w:rsidRPr="00911B2E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.</w:t>
            </w:r>
          </w:p>
          <w:p w14:paraId="472DA35F" w14:textId="6994C160" w:rsidR="00E85D7E" w:rsidRPr="00C60F88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C60F88">
              <w:rPr>
                <w:rFonts w:ascii="Garamond" w:hAnsi="Garamond"/>
              </w:rPr>
              <w:t xml:space="preserve"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10 октября года проведения КОМ </w:t>
            </w:r>
            <w:r w:rsidRPr="00D8648D">
              <w:rPr>
                <w:rFonts w:ascii="Garamond" w:hAnsi="Garamond"/>
              </w:rPr>
              <w:t>(</w:t>
            </w:r>
            <w:r w:rsidRPr="00D8648D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 – не позднее 10 числа месяца, предшествующего месяцу проведения КОМ</w:t>
            </w:r>
            <w:r w:rsidRPr="00D8648D">
              <w:rPr>
                <w:rFonts w:ascii="Garamond" w:hAnsi="Garamond"/>
              </w:rPr>
              <w:t>)</w:t>
            </w:r>
            <w:r w:rsidRPr="00C60F88">
              <w:rPr>
                <w:rFonts w:ascii="Garamond" w:hAnsi="Garamond"/>
              </w:rPr>
              <w:t>.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14:paraId="3CE14855" w14:textId="7BC699C1" w:rsidR="00E85D7E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C60F88">
              <w:rPr>
                <w:rFonts w:ascii="Garamond" w:hAnsi="Garamond"/>
              </w:rPr>
              <w:t>В Реестр мощности, подлежащей обязательной покупке, не включаются генерирующие объекты (ГЕМ), входящие в состав ГТП, в отношении которых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, предшествующему году, на который проводится КОМ, и при этом участник оптового рынка уведомил ЦФР о соответствующем намерении изменить период поставки мощности по указанному договору не позднее 10 октября года проведения КОМ (</w:t>
            </w:r>
            <w:r w:rsidRPr="00D8648D">
              <w:rPr>
                <w:rFonts w:ascii="Garamond" w:hAnsi="Garamond"/>
                <w:bCs/>
                <w:highlight w:val="yellow"/>
              </w:rPr>
              <w:t xml:space="preserve">для КОМ, проводимых в 2019 году на 2022–2024 годы поставки, – не позднее 10 числа месяца, предшествующего месяцу </w:t>
            </w:r>
            <w:r w:rsidRPr="00D8648D">
              <w:rPr>
                <w:rFonts w:ascii="Garamond" w:hAnsi="Garamond"/>
                <w:bCs/>
                <w:highlight w:val="yellow"/>
              </w:rPr>
              <w:lastRenderedPageBreak/>
              <w:t>проведения КОМ (в случае опубликования результатов КОММод 2022–2024 с 10 по 15 число месяца – не позднее 10 числа месяца проведения КОМ)</w:t>
            </w:r>
            <w:r w:rsidRPr="00C60F88">
              <w:rPr>
                <w:rFonts w:ascii="Garamond" w:hAnsi="Garamond"/>
              </w:rPr>
              <w:t>).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14:paraId="3AC0DFC8" w14:textId="7A6B594B" w:rsidR="00E85D7E" w:rsidRPr="000F01B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624812BE" w14:textId="77777777" w:rsidR="00FC4F15" w:rsidRPr="00911B2E" w:rsidRDefault="00FC4F15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lastRenderedPageBreak/>
              <w:t>Объем мощности, учитываемый при проведении КОМ как подлежащий обязательной покупке в ценовой зоне вне зависимости от результатов КОМ, определяется как сумма следующих составляющих:</w:t>
            </w:r>
          </w:p>
          <w:p w14:paraId="0203F5E5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1018" w:hanging="284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lastRenderedPageBreak/>
              <w:t>объема мощности, планируемого к поставке в году, на который проводится КОМ, с использованием генерирующих объектов, в отношении которых заключены договоры о предоставлении мощности (далее ― ДПМ);</w:t>
            </w:r>
          </w:p>
          <w:p w14:paraId="6CFCF0C2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мощности новых АЭС и ГЭС (далее ― договоры для новых АЭС/ГЭС);</w:t>
            </w:r>
          </w:p>
          <w:p w14:paraId="3EAD46E1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генерирующих объектов, строящихся (построенных) в целях формирования технологического резерва мощностей по производству электрической энергии </w:t>
            </w:r>
            <w:r w:rsidRPr="00911B2E">
              <w:rPr>
                <w:rFonts w:ascii="Garamond" w:eastAsia="Times New Roman" w:hAnsi="Garamond"/>
                <w:lang w:eastAsia="ru-RU"/>
              </w:rPr>
              <w:t xml:space="preserve">(далее </w:t>
            </w:r>
            <w:r w:rsidRPr="00911B2E">
              <w:rPr>
                <w:rFonts w:ascii="Garamond" w:hAnsi="Garamond"/>
              </w:rPr>
              <w:t>―</w:t>
            </w:r>
            <w:r w:rsidRPr="00911B2E">
              <w:rPr>
                <w:rFonts w:ascii="Garamond" w:eastAsia="Times New Roman" w:hAnsi="Garamond"/>
                <w:lang w:eastAsia="ru-RU"/>
              </w:rPr>
              <w:t xml:space="preserve"> перспективный технологический резерв мощности (ПТРМ))</w:t>
            </w:r>
            <w:r w:rsidRPr="00911B2E">
              <w:rPr>
                <w:rFonts w:ascii="Garamond" w:hAnsi="Garamond"/>
              </w:rPr>
              <w:t>;</w:t>
            </w:r>
          </w:p>
          <w:p w14:paraId="1884EEA5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для корректировочных КОМ – объема мощности, планируемого к поставке в году, на который проводится КОМ, с использованием генерирующих объектов, отобранных на этот год по результатам всех предыдущих КОМ, в том числе корректировочных;</w:t>
            </w:r>
          </w:p>
          <w:p w14:paraId="3EC3FFAA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отнесенных к генерирующим объектам, поставляющим мощность в вынужденном режиме;</w:t>
            </w:r>
          </w:p>
          <w:p w14:paraId="003400CB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ключенных в договоры купли-продажи (поставки) мощности по итогам дополнительного отбора инвестиционных проектов;</w:t>
            </w:r>
          </w:p>
          <w:p w14:paraId="660F0BAA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а мощности, планируемого к поставке в году, на который проводится КОМ, с использованием </w:t>
            </w:r>
            <w:r w:rsidRPr="00911B2E">
              <w:rPr>
                <w:rFonts w:ascii="Garamond" w:hAnsi="Garamond"/>
              </w:rPr>
              <w:lastRenderedPageBreak/>
              <w:t>генерирующих объектов, отобранных по результатам отбора мощности новых генерирующих объектов (КОМ НГО);</w:t>
            </w:r>
          </w:p>
          <w:p w14:paraId="6A3F6122" w14:textId="77777777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одлежащей оплате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, относящихся к объектам гидрогенерации или функционирующих на основе использования отходов производства потребления (ДПМ ВИЭ ГЭС/ТБО);</w:t>
            </w:r>
          </w:p>
          <w:p w14:paraId="1C7E3E8E" w14:textId="5F70F73F" w:rsidR="00FC4F15" w:rsidRPr="00911B2E" w:rsidRDefault="00FC4F15" w:rsidP="000F01B1">
            <w:pPr>
              <w:numPr>
                <w:ilvl w:val="0"/>
                <w:numId w:val="36"/>
              </w:num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>объема мощности, планируемого к поставке в году, на который проводится КОМ, с использованием генерирующих объектов, входящих в состав ГТП, в отношении которых заключены договоры купли-продажи (поставки) мощности модернизированных генерирующих объектов (далее – договоры на модернизацию)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911B2E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911B2E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11B2E">
              <w:rPr>
                <w:rFonts w:ascii="Garamond" w:hAnsi="Garamond"/>
              </w:rPr>
              <w:t xml:space="preserve"> год поставки, – с использованием генерирующих объектов, входящих в состав ГТП, перечисленных в перечне, утвержденном Правительством Российской Федерации на основании результатов отбора проектов модернизации генерирующих объектов тепловых электростанций с началом поставки мощности с 1 января 202</w:t>
            </w:r>
            <w:r w:rsidRPr="006D10E3">
              <w:rPr>
                <w:rFonts w:ascii="Garamond" w:hAnsi="Garamond"/>
                <w:highlight w:val="yellow"/>
              </w:rPr>
              <w:t>5</w:t>
            </w:r>
            <w:r w:rsidRPr="00911B2E">
              <w:rPr>
                <w:rFonts w:ascii="Garamond" w:hAnsi="Garamond"/>
              </w:rPr>
              <w:t xml:space="preserve"> года по 31 </w:t>
            </w:r>
            <w:r w:rsidR="00435C0B">
              <w:rPr>
                <w:rFonts w:ascii="Garamond" w:hAnsi="Garamond"/>
              </w:rPr>
              <w:t>декабря</w:t>
            </w:r>
            <w:r w:rsidRPr="00911B2E">
              <w:rPr>
                <w:rFonts w:ascii="Garamond" w:hAnsi="Garamond"/>
              </w:rPr>
              <w:t xml:space="preserve"> 202</w:t>
            </w:r>
            <w:r>
              <w:rPr>
                <w:rFonts w:ascii="Garamond" w:hAnsi="Garamond"/>
                <w:highlight w:val="yellow"/>
              </w:rPr>
              <w:t>5</w:t>
            </w:r>
            <w:r w:rsidRPr="00911B2E">
              <w:rPr>
                <w:rFonts w:ascii="Garamond" w:hAnsi="Garamond"/>
              </w:rPr>
              <w:t xml:space="preserve"> года (далее – результаты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11B2E">
              <w:rPr>
                <w:rFonts w:ascii="Garamond" w:hAnsi="Garamond"/>
              </w:rPr>
              <w:t>), с использованием которых будет осуществляться поставка мощности по договорам на модернизацию), и функционирующих после реализации мероприятий по модернизации.</w:t>
            </w:r>
          </w:p>
          <w:p w14:paraId="40A2C195" w14:textId="77777777" w:rsidR="00FC4F15" w:rsidRDefault="00FC4F15" w:rsidP="000F01B1">
            <w:pPr>
              <w:spacing w:before="120" w:after="120" w:line="240" w:lineRule="auto"/>
              <w:ind w:firstLine="851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Объемы мощности, указанные в подпунктах 1, 2, 3, 7, 8 и 9 настоящего пункта, определяются в соответствии с Реестром генерирующих объектов, мощность которых учитывается при проведении КОМ как подлежащая обязательной покупке (далее ― Реестр мощности, подлежащей обязательной покупке), формируемым Коммерческим оператором и передаваемым Системному оператору в </w:t>
            </w:r>
            <w:r w:rsidRPr="00911B2E">
              <w:rPr>
                <w:rFonts w:ascii="Garamond" w:hAnsi="Garamond"/>
              </w:rPr>
              <w:lastRenderedPageBreak/>
              <w:t>срок</w:t>
            </w:r>
            <w:r w:rsidRPr="00911B2E">
              <w:rPr>
                <w:rFonts w:ascii="Garamond" w:hAnsi="Garamond"/>
                <w:i/>
              </w:rPr>
              <w:t xml:space="preserve"> </w:t>
            </w:r>
            <w:r w:rsidRPr="00911B2E">
              <w:rPr>
                <w:rFonts w:ascii="Garamond" w:hAnsi="Garamond"/>
              </w:rPr>
              <w:t>не позднее чем за 45 дней до окончания срока подачи ценовых заявок на КОМ на соответствующий год.</w:t>
            </w:r>
          </w:p>
          <w:p w14:paraId="32569C0F" w14:textId="2F9E80F9" w:rsidR="00FC4F15" w:rsidRDefault="00D8648D" w:rsidP="000F01B1">
            <w:pPr>
              <w:spacing w:before="120" w:after="120" w:line="240" w:lineRule="auto"/>
              <w:ind w:firstLine="851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Реестр мощности, подлежащей обязательной покупке, содержит следующую информацию, определенную в соответствии с ДПМ, договорами купли-продажи для новых АЭС/ГЭС, договорами купли-продажи мощности, заключенными по итогам проведения конкурса и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нвестиционных проектов по формированию </w:t>
            </w:r>
            <w:r w:rsidRPr="00D8648D">
              <w:rPr>
                <w:rFonts w:ascii="Garamond" w:hAnsi="Garamond"/>
              </w:rPr>
              <w:t xml:space="preserve">ПТРМ, договорами купли-продажи мощности по результатам КОМ НГО, ДПМ ВИЭ ГЭС/ТБО, договорами на </w:t>
            </w:r>
            <w:r w:rsidR="00FC4F15" w:rsidRPr="00911B2E">
              <w:rPr>
                <w:rFonts w:ascii="Garamond" w:hAnsi="Garamond"/>
              </w:rPr>
              <w:t>модернизацию (для КОМ, проводи</w:t>
            </w:r>
            <w:r w:rsidR="00FC4F15">
              <w:rPr>
                <w:rFonts w:ascii="Garamond" w:hAnsi="Garamond"/>
              </w:rPr>
              <w:t>м</w:t>
            </w:r>
            <w:r w:rsidR="00FC4F15" w:rsidRPr="001F7451">
              <w:rPr>
                <w:rFonts w:ascii="Garamond" w:hAnsi="Garamond"/>
                <w:highlight w:val="yellow"/>
              </w:rPr>
              <w:t>ого</w:t>
            </w:r>
            <w:r w:rsidR="00FC4F15" w:rsidRPr="00911B2E">
              <w:rPr>
                <w:rFonts w:ascii="Garamond" w:hAnsi="Garamond"/>
              </w:rPr>
              <w:t xml:space="preserve"> в 20</w:t>
            </w:r>
            <w:r w:rsidR="00FC4F15">
              <w:rPr>
                <w:rFonts w:ascii="Garamond" w:hAnsi="Garamond"/>
                <w:highlight w:val="yellow"/>
              </w:rPr>
              <w:t>20</w:t>
            </w:r>
            <w:r w:rsidR="00FC4F15" w:rsidRPr="00911B2E">
              <w:rPr>
                <w:rFonts w:ascii="Garamond" w:hAnsi="Garamond"/>
              </w:rPr>
              <w:t xml:space="preserve"> году на </w:t>
            </w:r>
            <w:r w:rsidR="00FC4F15">
              <w:rPr>
                <w:rFonts w:ascii="Garamond" w:hAnsi="Garamond"/>
                <w:highlight w:val="yellow"/>
              </w:rPr>
              <w:t>2025</w:t>
            </w:r>
            <w:r w:rsidR="00FC4F15" w:rsidRPr="00911B2E">
              <w:rPr>
                <w:rFonts w:ascii="Garamond" w:hAnsi="Garamond"/>
              </w:rPr>
              <w:t xml:space="preserve"> год поставки, – результатами КОММод </w:t>
            </w:r>
            <w:r w:rsidR="00FC4F15" w:rsidRPr="006D10E3">
              <w:rPr>
                <w:rFonts w:ascii="Garamond" w:hAnsi="Garamond"/>
                <w:highlight w:val="yellow"/>
              </w:rPr>
              <w:t>2025</w:t>
            </w:r>
            <w:r w:rsidR="00FC4F15" w:rsidRPr="00911B2E">
              <w:rPr>
                <w:rFonts w:ascii="Garamond" w:hAnsi="Garamond"/>
              </w:rPr>
              <w:t>):</w:t>
            </w:r>
          </w:p>
          <w:p w14:paraId="51B56CE8" w14:textId="25B881C1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а) перечень поставщиков, мощность которых должна поставляться в году, на который проводится КОМ, по заключенным такими поставщиками мощности: </w:t>
            </w:r>
          </w:p>
          <w:p w14:paraId="381FD83F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ПМ;</w:t>
            </w:r>
          </w:p>
          <w:p w14:paraId="38B7CC2B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 новых АЭС и ГЭС;</w:t>
            </w:r>
          </w:p>
          <w:p w14:paraId="7E205AF2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, заключенным по итогам проведения конкурса инвестиционных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 проектов по формированию </w:t>
            </w:r>
            <w:r w:rsidRPr="00D8648D">
              <w:rPr>
                <w:rFonts w:ascii="Garamond" w:hAnsi="Garamond"/>
              </w:rPr>
              <w:t>ПТРМ;</w:t>
            </w:r>
          </w:p>
          <w:p w14:paraId="3A4DE123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купли-продажи мощности по результатам КОМ НГО;</w:t>
            </w:r>
          </w:p>
          <w:p w14:paraId="58C2D2DB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ПМ ВИЭ ГЭС/ТБО;</w:t>
            </w:r>
          </w:p>
          <w:p w14:paraId="451FFEEA" w14:textId="3EA8E20A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договорам на модернизацию (</w:t>
            </w:r>
            <w:r w:rsidR="00FC4F15" w:rsidRPr="00911B2E">
              <w:rPr>
                <w:rFonts w:ascii="Garamond" w:hAnsi="Garamond"/>
              </w:rPr>
              <w:t>для КОМ, проводим</w:t>
            </w:r>
            <w:r w:rsidR="00FC4F15" w:rsidRPr="001F7451">
              <w:rPr>
                <w:rFonts w:ascii="Garamond" w:hAnsi="Garamond"/>
                <w:highlight w:val="yellow"/>
              </w:rPr>
              <w:t>ого</w:t>
            </w:r>
            <w:r w:rsidR="00FC4F15" w:rsidRPr="00911B2E">
              <w:rPr>
                <w:rFonts w:ascii="Garamond" w:hAnsi="Garamond"/>
              </w:rPr>
              <w:t xml:space="preserve"> в 20</w:t>
            </w:r>
            <w:r w:rsidR="00FC4F15">
              <w:rPr>
                <w:rFonts w:ascii="Garamond" w:hAnsi="Garamond"/>
                <w:highlight w:val="yellow"/>
              </w:rPr>
              <w:t>20</w:t>
            </w:r>
            <w:r w:rsidR="00FC4F15" w:rsidRPr="00911B2E">
              <w:rPr>
                <w:rFonts w:ascii="Garamond" w:hAnsi="Garamond"/>
              </w:rPr>
              <w:t xml:space="preserve"> году на </w:t>
            </w:r>
            <w:r w:rsidR="00FC4F15">
              <w:rPr>
                <w:rFonts w:ascii="Garamond" w:hAnsi="Garamond"/>
                <w:highlight w:val="yellow"/>
              </w:rPr>
              <w:t>2025</w:t>
            </w:r>
            <w:r w:rsidR="00FC4F15" w:rsidRPr="00911B2E">
              <w:rPr>
                <w:rFonts w:ascii="Garamond" w:hAnsi="Garamond"/>
              </w:rPr>
              <w:t xml:space="preserve"> год поставки, – перечисленных в результатах КОММод </w:t>
            </w:r>
            <w:r w:rsidR="00FC4F15">
              <w:rPr>
                <w:rFonts w:ascii="Garamond" w:hAnsi="Garamond"/>
                <w:highlight w:val="yellow"/>
              </w:rPr>
              <w:t>2025</w:t>
            </w:r>
            <w:r w:rsidRPr="00D8648D">
              <w:rPr>
                <w:rFonts w:ascii="Garamond" w:hAnsi="Garamond"/>
              </w:rPr>
              <w:t>);</w:t>
            </w:r>
          </w:p>
          <w:p w14:paraId="77832B4D" w14:textId="098C0C19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б) перечень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мощность которых должна поставляться по указанным договорам в году, на который проводится КОМ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ого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 w:rsidRPr="006D10E3">
              <w:rPr>
                <w:rFonts w:ascii="Garamond" w:hAnsi="Garamond"/>
                <w:highlight w:val="yellow"/>
              </w:rPr>
              <w:t>20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 w:rsidRPr="006D10E3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 год поставки, – зарегистрированных в </w:t>
            </w:r>
            <w:r w:rsidR="00D62706" w:rsidRPr="00911B2E">
              <w:rPr>
                <w:rFonts w:ascii="Garamond" w:hAnsi="Garamond"/>
              </w:rPr>
              <w:lastRenderedPageBreak/>
              <w:t xml:space="preserve">составе условных ГТП, перечисленных в результатах КОММод </w:t>
            </w:r>
            <w:r w:rsidR="00D62706" w:rsidRPr="006D10E3">
              <w:rPr>
                <w:rFonts w:ascii="Garamond" w:hAnsi="Garamond"/>
                <w:highlight w:val="yellow"/>
              </w:rPr>
              <w:t>2025</w:t>
            </w:r>
            <w:r w:rsidRPr="00D8648D">
              <w:rPr>
                <w:rFonts w:ascii="Garamond" w:hAnsi="Garamond"/>
              </w:rPr>
              <w:t>);</w:t>
            </w:r>
          </w:p>
          <w:p w14:paraId="7E211012" w14:textId="77777777" w:rsidR="00D8648D" w:rsidRPr="00D8648D" w:rsidRDefault="00D8648D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в) в отношении каждого 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:</w:t>
            </w:r>
          </w:p>
          <w:p w14:paraId="55728058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  <w:color w:val="000000"/>
              </w:rPr>
              <w:t xml:space="preserve">месторасположение </w:t>
            </w:r>
            <w:r w:rsidRPr="00D8648D">
              <w:rPr>
                <w:rFonts w:ascii="Garamond" w:hAnsi="Garamond"/>
              </w:rPr>
              <w:t xml:space="preserve">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  <w:color w:val="000000"/>
              </w:rPr>
              <w:t>;</w:t>
            </w:r>
          </w:p>
          <w:p w14:paraId="24B288E9" w14:textId="77777777" w:rsidR="00D8648D" w:rsidRPr="00D8648D" w:rsidRDefault="00D8648D" w:rsidP="000F01B1">
            <w:pPr>
              <w:numPr>
                <w:ilvl w:val="0"/>
                <w:numId w:val="14"/>
              </w:numPr>
              <w:tabs>
                <w:tab w:val="clear" w:pos="1080"/>
                <w:tab w:val="num" w:pos="1680"/>
              </w:tabs>
              <w:spacing w:before="120" w:after="120" w:line="240" w:lineRule="auto"/>
              <w:ind w:left="168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объем поставки </w:t>
            </w:r>
            <w:proofErr w:type="gramStart"/>
            <w:r w:rsidRPr="00D8648D">
              <w:rPr>
                <w:rFonts w:ascii="Garamond" w:hAnsi="Garamond"/>
              </w:rPr>
              <w:t xml:space="preserve">мощности </w:t>
            </w:r>
            <w:r w:rsidRPr="00D8648D">
              <w:rPr>
                <w:rFonts w:ascii="Garamond" w:hAnsi="Garamond"/>
                <w:position w:val="-14"/>
              </w:rPr>
              <w:object w:dxaOrig="560" w:dyaOrig="400" w14:anchorId="3C7508B1">
                <v:shape id="_x0000_i1027" type="#_x0000_t75" style="width:27.85pt;height:17.55pt" o:ole="">
                  <v:imagedata r:id="rId8" o:title=""/>
                </v:shape>
                <o:OLEObject Type="Embed" ProgID="Equation.DSMT4" ShapeID="_x0000_i1027" DrawAspect="Content" ObjectID="_1635926062" r:id="rId11"/>
              </w:object>
            </w:r>
            <w:r w:rsidRPr="00D8648D">
              <w:rPr>
                <w:rFonts w:ascii="Garamond" w:hAnsi="Garamond"/>
                <w:position w:val="-14"/>
              </w:rPr>
              <w:t xml:space="preserve"> </w:t>
            </w:r>
            <w:r w:rsidRPr="00D8648D">
              <w:rPr>
                <w:rFonts w:ascii="Garamond" w:hAnsi="Garamond"/>
              </w:rPr>
              <w:t>генерирующего</w:t>
            </w:r>
            <w:proofErr w:type="gramEnd"/>
            <w:r w:rsidRPr="00D8648D">
              <w:rPr>
                <w:rFonts w:ascii="Garamond" w:hAnsi="Garamond"/>
              </w:rPr>
              <w:t xml:space="preserve"> объекта (ГЕМ) </w:t>
            </w:r>
            <w:r w:rsidRPr="00D8648D">
              <w:rPr>
                <w:rFonts w:ascii="Garamond" w:hAnsi="Garamond"/>
                <w:i/>
                <w:lang w:val="en-US"/>
              </w:rPr>
              <w:t>g</w:t>
            </w:r>
            <w:r w:rsidRPr="00D8648D">
              <w:rPr>
                <w:rFonts w:ascii="Garamond" w:hAnsi="Garamond"/>
              </w:rPr>
              <w:t>, соответствующий:</w:t>
            </w:r>
          </w:p>
          <w:p w14:paraId="703B1D6C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ата начала фактической поставки мощности которых на момент формирования Реестра мощности, подлежащей обязательной покупке, еще не наступила, – установленной мощности, указанной в договоре;</w:t>
            </w:r>
          </w:p>
          <w:p w14:paraId="26E49CB7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ля которых соблюдено каждое из следующих условий:</w:t>
            </w:r>
          </w:p>
          <w:p w14:paraId="2B5CE249" w14:textId="77777777" w:rsidR="00D8648D" w:rsidRPr="00D8648D" w:rsidRDefault="00D8648D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на момент формирования Реестра мощности, подлежащей обязательной покупке, наступила дата начала фактической поставки мощности;</w:t>
            </w:r>
          </w:p>
          <w:p w14:paraId="2561E123" w14:textId="40C7BF7D" w:rsidR="00D8648D" w:rsidRPr="00D8648D" w:rsidRDefault="00990DA0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90DA0">
              <w:rPr>
                <w:rFonts w:ascii="Garamond" w:hAnsi="Garamond"/>
                <w:highlight w:val="yellow"/>
              </w:rPr>
              <w:t xml:space="preserve">за период с сентября года </w:t>
            </w:r>
            <w:r w:rsidRPr="00240534">
              <w:rPr>
                <w:rFonts w:ascii="Garamond" w:hAnsi="Garamond"/>
                <w:i/>
                <w:highlight w:val="yellow"/>
              </w:rPr>
              <w:t>Y</w:t>
            </w:r>
            <w:r w:rsidRPr="00990DA0">
              <w:rPr>
                <w:rFonts w:ascii="Garamond" w:hAnsi="Garamond"/>
                <w:highlight w:val="yellow"/>
              </w:rPr>
              <w:t xml:space="preserve">-1 по август года </w:t>
            </w:r>
            <w:r w:rsidRPr="00240534">
              <w:rPr>
                <w:rFonts w:ascii="Garamond" w:hAnsi="Garamond"/>
                <w:i/>
                <w:highlight w:val="yellow"/>
              </w:rPr>
              <w:t>Y</w:t>
            </w:r>
            <w:r w:rsidRPr="00990DA0">
              <w:rPr>
                <w:rFonts w:ascii="Garamond" w:hAnsi="Garamond"/>
                <w:highlight w:val="yellow"/>
              </w:rPr>
              <w:t xml:space="preserve"> (для КОМ, проводимого в 2020 году на 2025 год поставки, – с декабря года </w:t>
            </w:r>
            <w:r w:rsidRPr="00240534">
              <w:rPr>
                <w:rFonts w:ascii="Garamond" w:hAnsi="Garamond"/>
                <w:i/>
                <w:highlight w:val="yellow"/>
              </w:rPr>
              <w:t>Y</w:t>
            </w:r>
            <w:r w:rsidRPr="00990DA0">
              <w:rPr>
                <w:rFonts w:ascii="Garamond" w:hAnsi="Garamond"/>
                <w:highlight w:val="yellow"/>
              </w:rPr>
              <w:t xml:space="preserve">-2 по ноябрь года </w:t>
            </w:r>
            <w:r w:rsidRPr="00240534">
              <w:rPr>
                <w:rFonts w:ascii="Garamond" w:hAnsi="Garamond"/>
                <w:i/>
                <w:highlight w:val="yellow"/>
              </w:rPr>
              <w:t>Y</w:t>
            </w:r>
            <w:r w:rsidRPr="00990DA0">
              <w:rPr>
                <w:rFonts w:ascii="Garamond" w:hAnsi="Garamond"/>
                <w:highlight w:val="yellow"/>
              </w:rPr>
              <w:t xml:space="preserve">-1, где </w:t>
            </w:r>
            <w:r w:rsidRPr="00240534">
              <w:rPr>
                <w:rFonts w:ascii="Garamond" w:hAnsi="Garamond"/>
                <w:i/>
                <w:highlight w:val="yellow"/>
              </w:rPr>
              <w:t>Y</w:t>
            </w:r>
            <w:r w:rsidRPr="00990DA0">
              <w:rPr>
                <w:rFonts w:ascii="Garamond" w:hAnsi="Garamond"/>
                <w:highlight w:val="yellow"/>
              </w:rPr>
              <w:t xml:space="preserve"> – год проведения КОМ)</w:t>
            </w:r>
            <w:r w:rsidR="00D8648D" w:rsidRPr="00D8648D">
              <w:rPr>
                <w:rFonts w:ascii="Garamond" w:hAnsi="Garamond"/>
              </w:rPr>
              <w:t xml:space="preserve">, значение </w:t>
            </w:r>
            <w:r w:rsidR="00D8648D" w:rsidRPr="00D8648D">
              <w:rPr>
                <w:rFonts w:ascii="Garamond" w:hAnsi="Garamond"/>
              </w:rPr>
              <w:lastRenderedPageBreak/>
              <w:t>предельного объема поставки мощности равно нулю;</w:t>
            </w:r>
          </w:p>
          <w:p w14:paraId="3706D4A8" w14:textId="77777777" w:rsidR="00D8648D" w:rsidRPr="00D8648D" w:rsidRDefault="00D8648D" w:rsidP="000F01B1">
            <w:pPr>
              <w:numPr>
                <w:ilvl w:val="0"/>
                <w:numId w:val="30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в отношении хотя бы одного расчетного периода (месяца) с даты начала поставки мощности по ДПМ для данного генерирующего объекта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 xml:space="preserve"> СО было установлено ненулевое значение предельного объема поставки мощности,</w:t>
            </w:r>
          </w:p>
          <w:p w14:paraId="1C18FBD0" w14:textId="77777777" w:rsidR="00D8648D" w:rsidRPr="00D8648D" w:rsidRDefault="00D8648D" w:rsidP="000F01B1">
            <w:pPr>
              <w:spacing w:before="120" w:after="120" w:line="240" w:lineRule="auto"/>
              <w:ind w:left="2410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– 95 % установленной мощности, указанной в договоре;</w:t>
            </w:r>
          </w:p>
          <w:p w14:paraId="058118AF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или договору купли-продажи мощности новых АЭС и ГЭС и для которых на момент формирования Реестра мощности, подлежащей обязательной покупке, наступила дата начала фактической поставки мощности, – минимальной величины из:</w:t>
            </w:r>
          </w:p>
          <w:p w14:paraId="449C94F1" w14:textId="77777777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объема установленной мощности, определенного СО и переданного в КО в соответствии с </w:t>
            </w:r>
            <w:r w:rsidRPr="00D8648D">
              <w:rPr>
                <w:rFonts w:ascii="Garamond" w:hAnsi="Garamond"/>
                <w:i/>
              </w:rPr>
              <w:t xml:space="preserve">Регламентом определения объемов покупки и продажи мощности на оптовом рынке </w:t>
            </w:r>
            <w:r w:rsidRPr="00D8648D">
              <w:rPr>
                <w:rFonts w:ascii="Garamond" w:hAnsi="Garamond"/>
                <w:lang w:eastAsia="ko-KR"/>
              </w:rPr>
              <w:t xml:space="preserve">(Приложение № 13.2 к </w:t>
            </w:r>
            <w:r w:rsidRPr="00D8648D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D8648D">
              <w:rPr>
                <w:rFonts w:ascii="Garamond" w:hAnsi="Garamond"/>
                <w:lang w:eastAsia="ko-KR"/>
              </w:rPr>
              <w:t>)</w:t>
            </w:r>
            <w:r w:rsidRPr="00D8648D">
              <w:rPr>
                <w:rFonts w:ascii="Garamond" w:hAnsi="Garamond"/>
              </w:rPr>
              <w:t xml:space="preserve"> в последнем на момент формирования Реестра мощности, подлежащей обязательной покупке, Реестре предельных объемов поставки </w:t>
            </w:r>
            <w:r w:rsidRPr="00D8648D">
              <w:rPr>
                <w:rFonts w:ascii="Garamond" w:hAnsi="Garamond"/>
              </w:rPr>
              <w:lastRenderedPageBreak/>
              <w:t>мощности генерирующего оборудования;</w:t>
            </w:r>
          </w:p>
          <w:p w14:paraId="460AB133" w14:textId="77777777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увеличенного на 10 % объема установленной мощности, указанного в ДПМ или в договоре купли-продажи мощности новых АЭС и ГЭС;</w:t>
            </w:r>
          </w:p>
          <w:p w14:paraId="233CCE97" w14:textId="686DFFA9" w:rsidR="00D8648D" w:rsidRPr="00D8648D" w:rsidRDefault="00D8648D" w:rsidP="000F01B1">
            <w:pPr>
              <w:numPr>
                <w:ilvl w:val="0"/>
                <w:numId w:val="31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среднего значения объема располагаемой мощности</w:t>
            </w:r>
            <w:r w:rsidR="001D5780">
              <w:rPr>
                <w:rFonts w:ascii="Garamond" w:hAnsi="Garamond"/>
              </w:rPr>
              <w:t xml:space="preserve"> за</w:t>
            </w:r>
            <w:r w:rsidRPr="00D8648D">
              <w:rPr>
                <w:rFonts w:ascii="Garamond" w:hAnsi="Garamond"/>
              </w:rPr>
              <w:t xml:space="preserve"> 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период с сентября года </w:t>
            </w:r>
            <w:r w:rsidR="00D62706" w:rsidRPr="001F745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D62706" w:rsidRPr="001F7451">
              <w:rPr>
                <w:rFonts w:ascii="Garamond" w:hAnsi="Garamond"/>
                <w:i/>
                <w:highlight w:val="yellow"/>
              </w:rPr>
              <w:t>-1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 по август года </w:t>
            </w:r>
            <w:r w:rsidR="00D62706" w:rsidRPr="001F745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D62706" w:rsidRPr="001F7451">
              <w:rPr>
                <w:rFonts w:ascii="Garamond" w:hAnsi="Garamond"/>
                <w:i/>
                <w:highlight w:val="yellow"/>
              </w:rPr>
              <w:t xml:space="preserve"> </w:t>
            </w:r>
            <w:r w:rsidR="00D62706" w:rsidRPr="001F7451">
              <w:rPr>
                <w:rFonts w:ascii="Garamond" w:hAnsi="Garamond"/>
                <w:highlight w:val="yellow"/>
              </w:rPr>
              <w:t>(для КОМ, проводим</w:t>
            </w:r>
            <w:r w:rsidR="00D62706">
              <w:rPr>
                <w:rFonts w:ascii="Garamond" w:hAnsi="Garamond"/>
                <w:highlight w:val="yellow"/>
              </w:rPr>
              <w:t>ого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 в 20</w:t>
            </w:r>
            <w:r w:rsidR="00D62706" w:rsidRPr="00E96606">
              <w:rPr>
                <w:rFonts w:ascii="Garamond" w:hAnsi="Garamond"/>
                <w:highlight w:val="yellow"/>
              </w:rPr>
              <w:t>20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 году на </w:t>
            </w:r>
            <w:r w:rsidR="00D62706" w:rsidRPr="00E96606">
              <w:rPr>
                <w:rFonts w:ascii="Garamond" w:hAnsi="Garamond"/>
                <w:highlight w:val="yellow"/>
              </w:rPr>
              <w:t>2025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 год поставки, – </w:t>
            </w:r>
            <w:r w:rsidR="00D62706" w:rsidRPr="00E96606">
              <w:rPr>
                <w:rFonts w:ascii="Garamond" w:hAnsi="Garamond"/>
                <w:highlight w:val="yellow"/>
              </w:rPr>
              <w:t xml:space="preserve">с декабря года </w:t>
            </w:r>
            <w:r w:rsidR="00D62706" w:rsidRPr="00E9660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D62706" w:rsidRPr="00E96606">
              <w:rPr>
                <w:rFonts w:ascii="Garamond" w:hAnsi="Garamond"/>
                <w:i/>
                <w:highlight w:val="yellow"/>
              </w:rPr>
              <w:t>-2</w:t>
            </w:r>
            <w:r w:rsidR="00D62706" w:rsidRPr="00E96606">
              <w:rPr>
                <w:rFonts w:ascii="Garamond" w:hAnsi="Garamond"/>
                <w:highlight w:val="yellow"/>
              </w:rPr>
              <w:t xml:space="preserve"> по ноябрь года </w:t>
            </w:r>
            <w:r w:rsidR="00D62706" w:rsidRPr="00E9660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D62706" w:rsidRPr="00E96606">
              <w:rPr>
                <w:rFonts w:ascii="Garamond" w:hAnsi="Garamond"/>
                <w:i/>
                <w:highlight w:val="yellow"/>
              </w:rPr>
              <w:t>-1</w:t>
            </w:r>
            <w:r w:rsidR="00D62706" w:rsidRPr="001F7451">
              <w:rPr>
                <w:rFonts w:ascii="Garamond" w:hAnsi="Garamond"/>
                <w:highlight w:val="yellow"/>
              </w:rPr>
              <w:t>, где</w:t>
            </w:r>
            <w:r w:rsidR="00D62706">
              <w:rPr>
                <w:rFonts w:ascii="Garamond" w:hAnsi="Garamond"/>
                <w:i/>
                <w:highlight w:val="yellow"/>
              </w:rPr>
              <w:t xml:space="preserve"> </w:t>
            </w:r>
            <w:r w:rsidR="00D6270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="00D62706" w:rsidRPr="001F7451">
              <w:rPr>
                <w:rFonts w:ascii="Garamond" w:hAnsi="Garamond"/>
                <w:i/>
                <w:highlight w:val="yellow"/>
              </w:rPr>
              <w:t xml:space="preserve"> </w:t>
            </w:r>
            <w:r w:rsidR="00D62706">
              <w:rPr>
                <w:rFonts w:ascii="Garamond" w:hAnsi="Garamond"/>
                <w:highlight w:val="yellow"/>
              </w:rPr>
              <w:t>–</w:t>
            </w:r>
            <w:r w:rsidR="00D62706" w:rsidRPr="001F7451">
              <w:rPr>
                <w:rFonts w:ascii="Garamond" w:hAnsi="Garamond"/>
                <w:highlight w:val="yellow"/>
              </w:rPr>
              <w:t xml:space="preserve"> </w:t>
            </w:r>
            <w:r w:rsidR="00D62706">
              <w:rPr>
                <w:rFonts w:ascii="Garamond" w:hAnsi="Garamond"/>
                <w:highlight w:val="yellow"/>
              </w:rPr>
              <w:t>год проведения КОМ</w:t>
            </w:r>
            <w:r w:rsidR="00D62706" w:rsidRPr="001F7451">
              <w:rPr>
                <w:rFonts w:ascii="Garamond" w:hAnsi="Garamond"/>
                <w:highlight w:val="yellow"/>
              </w:rPr>
              <w:t>)</w:t>
            </w:r>
            <w:r w:rsidRPr="00D8648D">
              <w:rPr>
                <w:rFonts w:ascii="Garamond" w:hAnsi="Garamond"/>
              </w:rPr>
              <w:t xml:space="preserve">, определенного СО в соответствии с </w:t>
            </w:r>
            <w:r w:rsidRPr="00D8648D">
              <w:rPr>
                <w:rFonts w:ascii="Garamond" w:hAnsi="Garamond"/>
                <w:i/>
              </w:rPr>
              <w:t>Регламентом определения объемов фактически поставленной на оптовый рынок мощности</w:t>
            </w:r>
            <w:r w:rsidRPr="00D8648D">
              <w:rPr>
                <w:rFonts w:ascii="Garamond" w:hAnsi="Garamond"/>
              </w:rPr>
              <w:t xml:space="preserve"> (Приложение № 13 к </w:t>
            </w:r>
            <w:r w:rsidRPr="00D8648D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D8648D">
              <w:rPr>
                <w:rFonts w:ascii="Garamond" w:hAnsi="Garamond"/>
                <w:lang w:eastAsia="ko-KR"/>
              </w:rPr>
              <w:t>)</w:t>
            </w:r>
            <w:r w:rsidRPr="00D8648D">
              <w:rPr>
                <w:rFonts w:ascii="Garamond" w:hAnsi="Garamond"/>
              </w:rPr>
              <w:t xml:space="preserve"> и переданного в КО. Если для генерирующего объекта (ГЕМ) </w:t>
            </w:r>
            <w:r w:rsidRPr="00D8648D">
              <w:rPr>
                <w:rFonts w:ascii="Garamond" w:hAnsi="Garamond"/>
                <w:i/>
              </w:rPr>
              <w:t xml:space="preserve">g </w:t>
            </w:r>
            <w:r w:rsidRPr="00D8648D">
              <w:rPr>
                <w:rFonts w:ascii="Garamond" w:hAnsi="Garamond"/>
              </w:rPr>
              <w:t>отсутствуют данные о располагаемой мощности в один или более месяцев из 12 месяцев, предшествующих месяцу, в котором формируется Реестр мощности, подлежащей обязательной покупке, то в качестве среднего значения объема располагаемой мощности используется установленная мощность, указанная в договоре;</w:t>
            </w:r>
          </w:p>
          <w:p w14:paraId="6ECE4142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отобранных по результатам КОМ НГО, – отобранному объему мощности;</w:t>
            </w:r>
          </w:p>
          <w:p w14:paraId="79AA68F9" w14:textId="6CA4E7C2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lastRenderedPageBreak/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оговорам на модернизацию, и которые функционируют после реализации мероприятий по модернизации, – установленной мощности, указанной в приложении 1 договора, с учетом заявленного участником уменьшения объема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ого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>
              <w:rPr>
                <w:rFonts w:ascii="Garamond" w:hAnsi="Garamond"/>
                <w:highlight w:val="yellow"/>
              </w:rPr>
              <w:t>20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 год поставки, – установленной мощности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которые функционируют после реализации мероприятий по модернизации, зарегистрированных в составе условных ГТП, указанных в результатах КОММод на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Pr="00D8648D">
              <w:rPr>
                <w:rFonts w:ascii="Garamond" w:hAnsi="Garamond"/>
              </w:rPr>
              <w:t>);</w:t>
            </w:r>
          </w:p>
          <w:p w14:paraId="198A1D28" w14:textId="77777777" w:rsidR="00D8648D" w:rsidRPr="00D8648D" w:rsidRDefault="00D8648D" w:rsidP="000F01B1">
            <w:pPr>
              <w:numPr>
                <w:ilvl w:val="0"/>
                <w:numId w:val="29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ля генерирующих объектов (ГЕМ) </w:t>
            </w:r>
            <w:r w:rsidRPr="00D8648D">
              <w:rPr>
                <w:rFonts w:ascii="Garamond" w:hAnsi="Garamond"/>
                <w:i/>
              </w:rPr>
              <w:t>g</w:t>
            </w:r>
            <w:r w:rsidRPr="00D8648D">
              <w:rPr>
                <w:rFonts w:ascii="Garamond" w:hAnsi="Garamond"/>
              </w:rPr>
              <w:t>, поставка мощности которых осуществляется по ДПМ ВИЭ ГЭС/ТБО, – установленной мощности, указанной в договоре;</w:t>
            </w:r>
          </w:p>
          <w:p w14:paraId="628D5561" w14:textId="77777777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технические характеристики (в случае, если технические и иные характеристики установлены в нормативном правовом акте 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Правительства Российской Федерации, </w:t>
            </w:r>
            <w:r w:rsidRPr="00D8648D">
              <w:rPr>
                <w:rFonts w:ascii="Garamond" w:hAnsi="Garamond"/>
              </w:rPr>
              <w:t xml:space="preserve">или решением Наблюдательного совета Совета рынка или в заключенных договорах поставки мощности в рамках соответствующего способа торговли мощностью на оптовом рынке): </w:t>
            </w:r>
          </w:p>
          <w:p w14:paraId="63115FE0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нижний предел регулировочного диапазона;</w:t>
            </w:r>
          </w:p>
          <w:p w14:paraId="2C97F4F6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верхний предел регулировочного диапазона;</w:t>
            </w:r>
          </w:p>
          <w:p w14:paraId="5C9D3A03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>вид используемого основного топлива или энергоносителя;</w:t>
            </w:r>
          </w:p>
          <w:p w14:paraId="16C76B38" w14:textId="77777777" w:rsidR="00D8648D" w:rsidRPr="00D8648D" w:rsidRDefault="00D8648D" w:rsidP="000F01B1">
            <w:pPr>
              <w:numPr>
                <w:ilvl w:val="0"/>
                <w:numId w:val="28"/>
              </w:numPr>
              <w:tabs>
                <w:tab w:val="clear" w:pos="1776"/>
                <w:tab w:val="num" w:pos="2040"/>
              </w:tabs>
              <w:spacing w:before="120" w:after="120" w:line="240" w:lineRule="auto"/>
              <w:ind w:hanging="96"/>
              <w:jc w:val="both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lastRenderedPageBreak/>
              <w:t>вид резервного топлива (при его наличии);</w:t>
            </w:r>
          </w:p>
          <w:p w14:paraId="7B690CEC" w14:textId="3647D565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дату начала исполнения обязательства по поставке мощности генерирующего объекта (ГЕМ) </w:t>
            </w:r>
            <w:r w:rsidRPr="00D8648D">
              <w:rPr>
                <w:rFonts w:ascii="Garamond" w:hAnsi="Garamond"/>
                <w:lang w:val="en-US"/>
              </w:rPr>
              <w:t>g</w:t>
            </w:r>
            <w:r w:rsidRPr="00D8648D">
              <w:rPr>
                <w:rFonts w:ascii="Garamond" w:hAnsi="Garamond"/>
              </w:rPr>
              <w:t>, указанную в соответствующем договоре при его заключении 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ого</w:t>
            </w:r>
            <w:r w:rsidR="00D62706">
              <w:rPr>
                <w:rFonts w:ascii="Garamond" w:hAnsi="Garamond"/>
              </w:rPr>
              <w:t xml:space="preserve"> </w:t>
            </w:r>
            <w:r w:rsidR="00D62706" w:rsidRPr="00911B2E">
              <w:rPr>
                <w:rFonts w:ascii="Garamond" w:hAnsi="Garamond"/>
              </w:rPr>
              <w:t>в 20</w:t>
            </w:r>
            <w:r w:rsidR="00D62706">
              <w:rPr>
                <w:rFonts w:ascii="Garamond" w:hAnsi="Garamond"/>
                <w:highlight w:val="yellow"/>
              </w:rPr>
              <w:t>20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 год поставки, – для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зарегистрированных в составе условных ГТП, перечисленных в результатах КОММод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, – дату указанную в результатах КОММод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Pr="00D8648D">
              <w:rPr>
                <w:rFonts w:ascii="Garamond" w:hAnsi="Garamond"/>
              </w:rPr>
              <w:t>) (первоначальная дата начала исполнения обязательств по поставке мощности) (если эта дата не приходится на 1-е число месяца, то указывается 1-е число следующего месяца);</w:t>
            </w:r>
          </w:p>
          <w:p w14:paraId="0821A1D0" w14:textId="77777777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D8648D">
              <w:rPr>
                <w:rFonts w:ascii="Garamond" w:hAnsi="Garamond"/>
              </w:rPr>
              <w:t xml:space="preserve"> дату начала исполнения обязательства по поставке мощности генерирующего объекта (ГЕМ) g, определенная в соответствии с условиями соответствующего договора в связи с реализацией поставщиком мощности права на изменение первоначальной даты начала исполнения обязательств по поставке мощности (если эта дата не приходится на 1-е число месяца, то указывается 1-е число следующего месяца);</w:t>
            </w:r>
          </w:p>
          <w:p w14:paraId="0D496795" w14:textId="16F80E5F" w:rsidR="00D8648D" w:rsidRPr="00D8648D" w:rsidRDefault="00D8648D" w:rsidP="000F01B1">
            <w:pPr>
              <w:numPr>
                <w:ilvl w:val="0"/>
                <w:numId w:val="14"/>
              </w:numPr>
              <w:autoSpaceDE w:val="0"/>
              <w:autoSpaceDN w:val="0"/>
              <w:adjustRightInd w:val="0"/>
              <w:spacing w:before="120" w:after="120" w:line="240" w:lineRule="auto"/>
              <w:ind w:left="1680"/>
              <w:jc w:val="both"/>
              <w:outlineLvl w:val="1"/>
              <w:rPr>
                <w:rFonts w:ascii="Garamond" w:hAnsi="Garamond"/>
              </w:rPr>
            </w:pPr>
            <w:r w:rsidRPr="00D8648D">
              <w:rPr>
                <w:rFonts w:ascii="Garamond" w:eastAsia="Times New Roman" w:hAnsi="Garamond"/>
                <w:lang w:eastAsia="ru-RU"/>
              </w:rPr>
              <w:t xml:space="preserve">дату окончания исполнения обязательств по поставке мощности генерирующего объекта (ГЕМ) </w:t>
            </w:r>
            <w:r w:rsidRPr="00D8648D">
              <w:rPr>
                <w:rFonts w:ascii="Garamond" w:eastAsia="Times New Roman" w:hAnsi="Garamond"/>
                <w:i/>
                <w:lang w:val="en-US" w:eastAsia="ru-RU"/>
              </w:rPr>
              <w:t>g</w:t>
            </w:r>
            <w:r w:rsidRPr="00D8648D">
              <w:rPr>
                <w:rFonts w:ascii="Garamond" w:eastAsia="Times New Roman" w:hAnsi="Garamond"/>
                <w:lang w:eastAsia="ru-RU"/>
              </w:rPr>
              <w:t xml:space="preserve">, определенную в соответствии с условиями соответствующего договора </w:t>
            </w:r>
            <w:r w:rsidRPr="00D8648D">
              <w:rPr>
                <w:rFonts w:ascii="Garamond" w:hAnsi="Garamond"/>
              </w:rPr>
              <w:t>(</w:t>
            </w:r>
            <w:r w:rsidR="00D62706" w:rsidRPr="00911B2E">
              <w:rPr>
                <w:rFonts w:ascii="Garamond" w:hAnsi="Garamond"/>
              </w:rPr>
              <w:t>для КОМ, проводим</w:t>
            </w:r>
            <w:r w:rsidR="00D62706" w:rsidRPr="001F7451">
              <w:rPr>
                <w:rFonts w:ascii="Garamond" w:hAnsi="Garamond"/>
                <w:highlight w:val="yellow"/>
              </w:rPr>
              <w:t>ого</w:t>
            </w:r>
            <w:r w:rsidR="00D62706" w:rsidRPr="00911B2E">
              <w:rPr>
                <w:rFonts w:ascii="Garamond" w:hAnsi="Garamond"/>
              </w:rPr>
              <w:t xml:space="preserve"> в 20</w:t>
            </w:r>
            <w:r w:rsidR="00D62706">
              <w:rPr>
                <w:rFonts w:ascii="Garamond" w:hAnsi="Garamond"/>
                <w:highlight w:val="yellow"/>
              </w:rPr>
              <w:t>20</w:t>
            </w:r>
            <w:r w:rsidR="00D62706" w:rsidRPr="00911B2E">
              <w:rPr>
                <w:rFonts w:ascii="Garamond" w:hAnsi="Garamond"/>
              </w:rPr>
              <w:t xml:space="preserve"> году на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 год поставки, – для генерирующих объектов (ГЕМ) </w:t>
            </w:r>
            <w:r w:rsidR="00D62706" w:rsidRPr="00911B2E">
              <w:rPr>
                <w:rFonts w:ascii="Garamond" w:hAnsi="Garamond"/>
                <w:i/>
              </w:rPr>
              <w:t>g</w:t>
            </w:r>
            <w:r w:rsidR="00D62706" w:rsidRPr="00911B2E">
              <w:rPr>
                <w:rFonts w:ascii="Garamond" w:hAnsi="Garamond"/>
              </w:rPr>
              <w:t xml:space="preserve">, зарегистрированных в составе условных ГТП, перечисленных в результатах КОММод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="00D62706" w:rsidRPr="00911B2E">
              <w:rPr>
                <w:rFonts w:ascii="Garamond" w:hAnsi="Garamond"/>
              </w:rPr>
              <w:t xml:space="preserve">, – дату, указанную в результатах КОММод </w:t>
            </w:r>
            <w:r w:rsidR="00D62706">
              <w:rPr>
                <w:rFonts w:ascii="Garamond" w:hAnsi="Garamond"/>
                <w:highlight w:val="yellow"/>
              </w:rPr>
              <w:t>2025</w:t>
            </w:r>
            <w:r w:rsidRPr="00D8648D">
              <w:rPr>
                <w:rFonts w:ascii="Garamond" w:hAnsi="Garamond"/>
              </w:rPr>
              <w:t>)</w:t>
            </w:r>
            <w:r w:rsidRPr="00D8648D">
              <w:rPr>
                <w:rFonts w:ascii="Garamond" w:eastAsia="Times New Roman" w:hAnsi="Garamond"/>
                <w:lang w:eastAsia="ru-RU"/>
              </w:rPr>
              <w:t>.</w:t>
            </w:r>
          </w:p>
          <w:p w14:paraId="46966E59" w14:textId="46FFD3BD" w:rsidR="00D8648D" w:rsidRDefault="00D8648D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911B2E">
              <w:rPr>
                <w:rFonts w:ascii="Garamond" w:hAnsi="Garamond"/>
              </w:rPr>
              <w:t xml:space="preserve">В случае если в состав ГТП генерации входит более одной ГЕМ, в качестве объема поставки мощности </w:t>
            </w:r>
            <w:r w:rsidRPr="00911B2E">
              <w:rPr>
                <w:rFonts w:ascii="Garamond" w:hAnsi="Garamond"/>
              </w:rPr>
              <w:object w:dxaOrig="560" w:dyaOrig="400" w14:anchorId="70DB37F4">
                <v:shape id="_x0000_i1028" type="#_x0000_t75" style="width:27.85pt;height:17.55pt" o:ole="">
                  <v:imagedata r:id="rId8" o:title=""/>
                </v:shape>
                <o:OLEObject Type="Embed" ProgID="Equation.DSMT4" ShapeID="_x0000_i1028" DrawAspect="Content" ObjectID="_1635926063" r:id="rId12"/>
              </w:object>
            </w:r>
            <w:r w:rsidRPr="00911B2E">
              <w:rPr>
                <w:rFonts w:ascii="Garamond" w:hAnsi="Garamond"/>
              </w:rPr>
              <w:t xml:space="preserve"> в отношении ГЕМ </w:t>
            </w:r>
            <w:r w:rsidRPr="00911B2E">
              <w:rPr>
                <w:rFonts w:ascii="Garamond" w:hAnsi="Garamond"/>
                <w:i/>
                <w:lang w:val="en-US"/>
              </w:rPr>
              <w:lastRenderedPageBreak/>
              <w:t>g</w:t>
            </w:r>
            <w:r w:rsidRPr="00911B2E">
              <w:rPr>
                <w:rFonts w:ascii="Garamond" w:hAnsi="Garamond"/>
              </w:rPr>
              <w:t xml:space="preserve"> Коммерческий оператор указывает часть объема, определенного в настоящем пункте Регламента для соответствующего способа продажи мощности,  полученную путем разнесения указанного объема пропорционально суммарной установленной мощности генерирующих агрегатов, отнесенных к таким ГЕМ согласно Акту регистрации ГЕМ, в представленной поставщиком мощности форме № 12/12А, предусмотренной </w:t>
            </w:r>
            <w:r w:rsidRPr="00911B2E">
              <w:rPr>
                <w:rFonts w:ascii="Garamond" w:hAnsi="Garamond"/>
                <w:i/>
              </w:rPr>
              <w:t>Положением о порядке получения статуса субъекта оптового рынка и ведения реестра субъектов оптового рынка</w:t>
            </w:r>
            <w:r w:rsidRPr="00911B2E">
              <w:rPr>
                <w:rFonts w:ascii="Garamond" w:hAnsi="Garamond"/>
              </w:rPr>
              <w:t xml:space="preserve"> </w:t>
            </w:r>
            <w:r w:rsidRPr="00911B2E">
              <w:rPr>
                <w:rFonts w:ascii="Garamond" w:hAnsi="Garamond"/>
                <w:lang w:eastAsia="ko-KR"/>
              </w:rPr>
              <w:t xml:space="preserve">(Приложение № 1.1 к </w:t>
            </w:r>
            <w:r w:rsidRPr="00911B2E">
              <w:rPr>
                <w:rFonts w:ascii="Garamond" w:hAnsi="Garamond"/>
                <w:i/>
                <w:lang w:eastAsia="ko-KR"/>
              </w:rPr>
              <w:t>Договору о присоединении к торговой системе оптового рынка</w:t>
            </w:r>
            <w:r w:rsidRPr="00911B2E">
              <w:rPr>
                <w:rFonts w:ascii="Garamond" w:hAnsi="Garamond"/>
                <w:lang w:eastAsia="ko-KR"/>
              </w:rPr>
              <w:t>)</w:t>
            </w:r>
            <w:r w:rsidRPr="00911B2E">
              <w:rPr>
                <w:rFonts w:ascii="Garamond" w:hAnsi="Garamond"/>
              </w:rPr>
              <w:t>, имеющейся в распоряжении Коммерческого оператора на момент формирования реестра.</w:t>
            </w:r>
          </w:p>
          <w:p w14:paraId="7EFF4DBD" w14:textId="3255B858" w:rsidR="00E85D7E" w:rsidRPr="00C60F88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C60F88">
              <w:rPr>
                <w:rFonts w:ascii="Garamond" w:hAnsi="Garamond"/>
              </w:rPr>
              <w:t>В Реестр мощности, подлежащей обязательной покупке, не включаются генерирующие объекты (ГЕМ), в отношении которых Коммерческим оператором от ЦФР получено уведомление об одностороннем внесении изменений в приложение 1 к Агентскому договору в части отказа от поставки мощности, и при этом участник оптового рынка уведомил ЦФР об отказе от поставки мощности по ДПМ не позднее 10 октября года проведения КОМ (</w:t>
            </w:r>
            <w:r>
              <w:rPr>
                <w:rFonts w:ascii="Garamond" w:hAnsi="Garamond"/>
                <w:bCs/>
                <w:highlight w:val="yellow"/>
              </w:rPr>
              <w:t>для КОМ, проводимого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в 2020</w:t>
            </w:r>
            <w:r>
              <w:rPr>
                <w:rFonts w:ascii="Garamond" w:hAnsi="Garamond"/>
                <w:bCs/>
                <w:highlight w:val="yellow"/>
              </w:rPr>
              <w:t xml:space="preserve"> году на 2025 год поставки, – не позднее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1</w:t>
            </w:r>
            <w:r>
              <w:rPr>
                <w:rFonts w:ascii="Garamond" w:hAnsi="Garamond"/>
                <w:bCs/>
                <w:highlight w:val="yellow"/>
              </w:rPr>
              <w:t>0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января 2020 года</w:t>
            </w:r>
            <w:r w:rsidRPr="00C60F88">
              <w:rPr>
                <w:rFonts w:ascii="Garamond" w:hAnsi="Garamond"/>
              </w:rPr>
              <w:t>). Указанные генерирующие объекты (ГЕМ) включаются Коммерческим оператором в Реестр поставщиков и генерирующих объектов, допущенных к участию в КОМ.</w:t>
            </w:r>
          </w:p>
          <w:p w14:paraId="23564978" w14:textId="6248E42C" w:rsidR="00E85D7E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C60F88">
              <w:rPr>
                <w:rFonts w:ascii="Garamond" w:hAnsi="Garamond"/>
              </w:rPr>
              <w:t>В Реестр мощности, подлежащей обязательной покупке, не включаются генерирующие объекты (ГЕМ), входящие в состав ГТП, в отношении которых Коммерческим оператором от ЦФР получено уведомление об одностороннем внесении изменений в договор на модернизацию в части изменения периода поставки мощности по указанному договору и новая дата окончания поставки мощности по указанному договору наступает в году, предшествующему году, на который проводится КОМ, и при этом участник оптового рынка уведомил ЦФР о соответствующем намерении изменить период поставки мощности по указанному договору не позднее 10 октября года проведения КОМ (</w:t>
            </w:r>
            <w:r w:rsidRPr="003C1DE0">
              <w:rPr>
                <w:rFonts w:ascii="Garamond" w:hAnsi="Garamond"/>
                <w:bCs/>
                <w:highlight w:val="yellow"/>
              </w:rPr>
              <w:t xml:space="preserve">для </w:t>
            </w:r>
            <w:r>
              <w:rPr>
                <w:rFonts w:ascii="Garamond" w:hAnsi="Garamond"/>
                <w:bCs/>
                <w:highlight w:val="yellow"/>
              </w:rPr>
              <w:t>КОМ, проводимого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в 2020</w:t>
            </w:r>
            <w:r>
              <w:rPr>
                <w:rFonts w:ascii="Garamond" w:hAnsi="Garamond"/>
                <w:bCs/>
                <w:highlight w:val="yellow"/>
              </w:rPr>
              <w:t xml:space="preserve"> году на 2025 год поставки, – не позднее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1</w:t>
            </w:r>
            <w:r>
              <w:rPr>
                <w:rFonts w:ascii="Garamond" w:hAnsi="Garamond"/>
                <w:bCs/>
                <w:highlight w:val="yellow"/>
              </w:rPr>
              <w:t>0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января 2020 года</w:t>
            </w:r>
            <w:r w:rsidRPr="00C60F88">
              <w:rPr>
                <w:rFonts w:ascii="Garamond" w:hAnsi="Garamond"/>
              </w:rPr>
              <w:t xml:space="preserve">). Указанные генерирующие объекты (ГЕМ) включаются Коммерческим оператором в Реестр </w:t>
            </w:r>
            <w:r w:rsidRPr="00C60F88">
              <w:rPr>
                <w:rFonts w:ascii="Garamond" w:hAnsi="Garamond"/>
              </w:rPr>
              <w:lastRenderedPageBreak/>
              <w:t>поставщиков и генерирующих объектов, допущенных к участию в КОМ.</w:t>
            </w:r>
          </w:p>
          <w:p w14:paraId="1455D9FE" w14:textId="034D99F2" w:rsidR="00E85D7E" w:rsidRPr="000F01B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>
              <w:rPr>
                <w:rFonts w:ascii="Garamond" w:hAnsi="Garamond"/>
              </w:rPr>
              <w:t>…</w:t>
            </w:r>
          </w:p>
        </w:tc>
      </w:tr>
      <w:tr w:rsidR="00E85D7E" w:rsidRPr="002C7565" w14:paraId="36216C2D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16806CBC" w14:textId="301918D9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6</w:t>
            </w:r>
          </w:p>
        </w:tc>
        <w:tc>
          <w:tcPr>
            <w:tcW w:w="2288" w:type="pct"/>
          </w:tcPr>
          <w:p w14:paraId="6BDE0478" w14:textId="77777777" w:rsidR="00E85D7E" w:rsidRPr="00325B7F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t xml:space="preserve">Максимально допустимый объем поставки мощности (в МВт) между ценовыми зонами оптового рынка (из ценовой зоны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2505CF20">
                <v:shape id="_x0000_i1029" type="#_x0000_t75" style="width:16.35pt;height:24.2pt" o:ole="">
                  <v:imagedata r:id="rId13" o:title=""/>
                </v:shape>
                <o:OLEObject Type="Embed" ProgID="Equation.3" ShapeID="_x0000_i1029" DrawAspect="Content" ObjectID="_1635926064" r:id="rId14"/>
              </w:object>
            </w:r>
            <w:r w:rsidRPr="00325B7F">
              <w:rPr>
                <w:rFonts w:ascii="Garamond" w:hAnsi="Garamond"/>
              </w:rPr>
              <w:t xml:space="preserve"> в ценовую зону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6AE7CA86">
                <v:shape id="_x0000_i1030" type="#_x0000_t75" style="width:17.55pt;height:24.2pt" o:ole="">
                  <v:imagedata r:id="rId15" o:title=""/>
                </v:shape>
                <o:OLEObject Type="Embed" ProgID="Equation.3" ShapeID="_x0000_i1030" DrawAspect="Content" ObjectID="_1635926065" r:id="rId16"/>
              </w:object>
            </w:r>
            <w:r w:rsidRPr="00325B7F">
              <w:rPr>
                <w:rFonts w:ascii="Garamond" w:hAnsi="Garamond"/>
              </w:rPr>
              <w:t xml:space="preserve">) </w:t>
            </w:r>
            <w:r w:rsidRPr="00325B7F">
              <w:rPr>
                <w:rFonts w:ascii="Garamond" w:hAnsi="Garamond"/>
                <w:position w:val="-16"/>
              </w:rPr>
              <w:object w:dxaOrig="800" w:dyaOrig="420" w14:anchorId="595176F5">
                <v:shape id="_x0000_i1031" type="#_x0000_t75" style="width:53.25pt;height:27.85pt" o:ole="">
                  <v:imagedata r:id="rId17" o:title=""/>
                </v:shape>
                <o:OLEObject Type="Embed" ProgID="Equation.3" ShapeID="_x0000_i1031" DrawAspect="Content" ObjectID="_1635926066" r:id="rId18"/>
              </w:object>
            </w:r>
            <w:r w:rsidRPr="00325B7F">
              <w:rPr>
                <w:rFonts w:ascii="Garamond" w:hAnsi="Garamond"/>
              </w:rPr>
              <w:t xml:space="preserve"> рассчитывается СО как разница между величиной </w:t>
            </w:r>
            <w:r w:rsidRPr="00325B7F">
              <w:rPr>
                <w:rFonts w:ascii="Garamond" w:hAnsi="Garamond"/>
                <w:position w:val="-16"/>
              </w:rPr>
              <w:object w:dxaOrig="720" w:dyaOrig="420" w14:anchorId="254D6DA5">
                <v:shape id="_x0000_i1032" type="#_x0000_t75" style="width:47.8pt;height:27.85pt" o:ole="">
                  <v:imagedata r:id="rId19" o:title=""/>
                </v:shape>
                <o:OLEObject Type="Embed" ProgID="Equation.3" ShapeID="_x0000_i1032" DrawAspect="Content" ObjectID="_1635926067" r:id="rId20"/>
              </w:object>
            </w:r>
            <w:r w:rsidRPr="00325B7F">
              <w:rPr>
                <w:rFonts w:ascii="Garamond" w:hAnsi="Garamond"/>
              </w:rPr>
              <w:t xml:space="preserve">, характеризующей ограничения максимально допустимых перетоков (МДП) передающей сети между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26742836">
                <v:shape id="_x0000_i1033" type="#_x0000_t75" style="width:16.35pt;height:24.2pt" o:ole="">
                  <v:imagedata r:id="rId13" o:title=""/>
                </v:shape>
                <o:OLEObject Type="Embed" ProgID="Equation.3" ShapeID="_x0000_i1033" DrawAspect="Content" ObjectID="_1635926068" r:id="rId21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51376E37">
                <v:shape id="_x0000_i1034" type="#_x0000_t75" style="width:17.55pt;height:24.2pt" o:ole="">
                  <v:imagedata r:id="rId15" o:title=""/>
                </v:shape>
                <o:OLEObject Type="Embed" ProgID="Equation.3" ShapeID="_x0000_i1034" DrawAspect="Content" ObjectID="_1635926069" r:id="rId22"/>
              </w:object>
            </w:r>
            <w:r w:rsidRPr="00325B7F">
              <w:rPr>
                <w:rFonts w:ascii="Garamond" w:hAnsi="Garamond"/>
              </w:rPr>
              <w:t xml:space="preserve">, и величиной </w:t>
            </w:r>
            <w:r w:rsidRPr="00325B7F">
              <w:rPr>
                <w:rFonts w:ascii="Garamond" w:hAnsi="Garamond"/>
                <w:position w:val="-10"/>
              </w:rPr>
              <w:object w:dxaOrig="580" w:dyaOrig="360" w14:anchorId="568C2293">
                <v:shape id="_x0000_i1035" type="#_x0000_t75" style="width:38.1pt;height:24.2pt" o:ole="">
                  <v:imagedata r:id="rId23" o:title=""/>
                </v:shape>
                <o:OLEObject Type="Embed" ProgID="Equation.3" ShapeID="_x0000_i1035" DrawAspect="Content" ObjectID="_1635926070" r:id="rId24"/>
              </w:object>
            </w:r>
            <w:r w:rsidRPr="00325B7F">
              <w:rPr>
                <w:rFonts w:ascii="Garamond" w:hAnsi="Garamond"/>
              </w:rPr>
              <w:t>, характеризующей отклонение фактических величин сальдо перетоков энергосистемы Северного Казахстана от плановых.</w:t>
            </w:r>
          </w:p>
          <w:p w14:paraId="3F5E58DE" w14:textId="77777777" w:rsidR="00E85D7E" w:rsidRPr="00325B7F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16"/>
              </w:rPr>
              <w:object w:dxaOrig="2460" w:dyaOrig="420" w14:anchorId="59173F23">
                <v:shape id="_x0000_i1036" type="#_x0000_t75" style="width:161.55pt;height:27.85pt" o:ole="">
                  <v:imagedata r:id="rId25" o:title=""/>
                </v:shape>
                <o:OLEObject Type="Embed" ProgID="Equation.3" ShapeID="_x0000_i1036" DrawAspect="Content" ObjectID="_1635926071" r:id="rId26"/>
              </w:object>
            </w:r>
            <w:r w:rsidRPr="00325B7F">
              <w:rPr>
                <w:rFonts w:ascii="Garamond" w:hAnsi="Garamond"/>
              </w:rPr>
              <w:t>.</w:t>
            </w:r>
          </w:p>
          <w:p w14:paraId="19D8AF2C" w14:textId="77777777" w:rsidR="00E85D7E" w:rsidRPr="00325B7F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t xml:space="preserve">Величина </w:t>
            </w:r>
            <w:r w:rsidRPr="00325B7F">
              <w:rPr>
                <w:rFonts w:ascii="Garamond" w:hAnsi="Garamond"/>
                <w:position w:val="-16"/>
              </w:rPr>
              <w:object w:dxaOrig="720" w:dyaOrig="420" w14:anchorId="2CAE0408">
                <v:shape id="_x0000_i1037" type="#_x0000_t75" style="width:44.15pt;height:24.2pt" o:ole="">
                  <v:imagedata r:id="rId27" o:title=""/>
                </v:shape>
                <o:OLEObject Type="Embed" ProgID="Equation.3" ShapeID="_x0000_i1037" DrawAspect="Content" ObjectID="_1635926072" r:id="rId28"/>
              </w:object>
            </w:r>
            <w:r w:rsidRPr="00325B7F">
              <w:rPr>
                <w:rFonts w:ascii="Garamond" w:hAnsi="Garamond"/>
              </w:rPr>
              <w:t xml:space="preserve"> рассчитывается СО как среднее из минимальных значений МДП в множестве сечений </w:t>
            </w:r>
            <w:r w:rsidRPr="00325B7F">
              <w:rPr>
                <w:rFonts w:ascii="Garamond" w:hAnsi="Garamond"/>
                <w:i/>
              </w:rPr>
              <w:t>S</w:t>
            </w:r>
            <w:r w:rsidRPr="00325B7F">
              <w:rPr>
                <w:rFonts w:ascii="Garamond" w:hAnsi="Garamond"/>
              </w:rPr>
              <w:t xml:space="preserve">, характеризующих ограничения передающей сети между 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2ADD6459">
                <v:shape id="_x0000_i1038" type="#_x0000_t75" style="width:16.35pt;height:24.2pt" o:ole="">
                  <v:imagedata r:id="rId13" o:title=""/>
                </v:shape>
                <o:OLEObject Type="Embed" ProgID="Equation.3" ShapeID="_x0000_i1038" DrawAspect="Content" ObjectID="_1635926073" r:id="rId29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0A5F8214">
                <v:shape id="_x0000_i1039" type="#_x0000_t75" style="width:17.55pt;height:24.2pt" o:ole="">
                  <v:imagedata r:id="rId15" o:title=""/>
                </v:shape>
                <o:OLEObject Type="Embed" ProgID="Equation.3" ShapeID="_x0000_i1039" DrawAspect="Content" ObjectID="_1635926074" r:id="rId30"/>
              </w:object>
            </w:r>
            <w:r w:rsidRPr="00325B7F">
              <w:rPr>
                <w:rFonts w:ascii="Garamond" w:hAnsi="Garamond"/>
              </w:rPr>
              <w:t xml:space="preserve">, на основании </w:t>
            </w:r>
            <w:r w:rsidRPr="00325B7F">
              <w:rPr>
                <w:rFonts w:ascii="Garamond" w:hAnsi="Garamond"/>
                <w:position w:val="-14"/>
              </w:rPr>
              <w:object w:dxaOrig="620" w:dyaOrig="400" w14:anchorId="0D0DE148">
                <v:shape id="_x0000_i1040" type="#_x0000_t75" style="width:36.9pt;height:24.2pt" o:ole="">
                  <v:imagedata r:id="rId31" o:title=""/>
                </v:shape>
                <o:OLEObject Type="Embed" ProgID="Equation.3" ShapeID="_x0000_i1040" DrawAspect="Content" ObjectID="_1635926075" r:id="rId32"/>
              </w:object>
            </w:r>
            <w:r w:rsidRPr="00325B7F">
              <w:rPr>
                <w:rFonts w:ascii="Garamond" w:hAnsi="Garamond"/>
              </w:rPr>
              <w:t xml:space="preserve"> часовых значений МДП по сечению </w:t>
            </w: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, усредненных по всем часам рабочих дней за период </w:t>
            </w:r>
            <w:r w:rsidRPr="00325B7F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325B7F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25B7F">
              <w:rPr>
                <w:rFonts w:ascii="Garamond" w:hAnsi="Garamond"/>
                <w:i/>
                <w:highlight w:val="yellow"/>
              </w:rPr>
              <w:t>-3</w:t>
            </w:r>
            <w:r w:rsidRPr="00325B7F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325B7F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25B7F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325B7F">
              <w:rPr>
                <w:rFonts w:ascii="Garamond" w:hAnsi="Garamond"/>
                <w:highlight w:val="yellow"/>
              </w:rPr>
              <w:t xml:space="preserve">(для КОМ, проводимых в 2019 году на 2022–2024 годы поставки, – с февраля года </w:t>
            </w:r>
            <w:r w:rsidRPr="00325B7F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25B7F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325B7F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325B7F">
              <w:rPr>
                <w:rFonts w:ascii="Garamond" w:hAnsi="Garamond"/>
                <w:highlight w:val="yellow"/>
              </w:rPr>
              <w:t>)</w:t>
            </w:r>
            <w:r w:rsidRPr="00325B7F">
              <w:rPr>
                <w:rFonts w:ascii="Garamond" w:hAnsi="Garamond"/>
              </w:rPr>
              <w:t xml:space="preserve">, где </w:t>
            </w:r>
            <w:r w:rsidRPr="00325B7F">
              <w:rPr>
                <w:rFonts w:ascii="Garamond" w:hAnsi="Garamond"/>
                <w:i/>
                <w:lang w:val="en-US"/>
              </w:rPr>
              <w:t>Y</w:t>
            </w:r>
            <w:r w:rsidRPr="00325B7F">
              <w:rPr>
                <w:rFonts w:ascii="Garamond" w:hAnsi="Garamond"/>
              </w:rPr>
              <w:t xml:space="preserve"> – год проведения КОМ на год </w:t>
            </w:r>
            <w:r w:rsidRPr="00325B7F">
              <w:rPr>
                <w:rFonts w:ascii="Garamond" w:hAnsi="Garamond"/>
                <w:i/>
                <w:lang w:val="en-US"/>
              </w:rPr>
              <w:t>X</w:t>
            </w:r>
            <w:r w:rsidRPr="00325B7F">
              <w:rPr>
                <w:rFonts w:ascii="Garamond" w:hAnsi="Garamond"/>
              </w:rPr>
              <w:t>, согласно актуализированной расчетной модели, представленной СО в КО для проведения конкурентного отбора на сутки вперед в указанный период:</w:t>
            </w:r>
          </w:p>
          <w:p w14:paraId="28C4E1C2" w14:textId="77777777" w:rsidR="00E85D7E" w:rsidRPr="00325B7F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24"/>
              </w:rPr>
              <w:object w:dxaOrig="2500" w:dyaOrig="820" w14:anchorId="68883A7B">
                <v:shape id="_x0000_i1041" type="#_x0000_t75" style="width:150.05pt;height:50.8pt" o:ole="">
                  <v:imagedata r:id="rId33" o:title=""/>
                </v:shape>
                <o:OLEObject Type="Embed" ProgID="Equation.3" ShapeID="_x0000_i1041" DrawAspect="Content" ObjectID="_1635926076" r:id="rId34"/>
              </w:object>
            </w:r>
            <w:r w:rsidRPr="00325B7F">
              <w:rPr>
                <w:rFonts w:ascii="Garamond" w:hAnsi="Garamond"/>
              </w:rPr>
              <w:t>,</w:t>
            </w:r>
          </w:p>
          <w:p w14:paraId="2415A0DA" w14:textId="77777777" w:rsidR="00E85D7E" w:rsidRPr="00325B7F" w:rsidRDefault="00E85D7E" w:rsidP="000F01B1">
            <w:pPr>
              <w:spacing w:before="120" w:after="120" w:line="240" w:lineRule="auto"/>
              <w:ind w:left="567" w:hanging="567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t xml:space="preserve">где </w:t>
            </w:r>
            <w:r w:rsidRPr="00325B7F">
              <w:rPr>
                <w:rFonts w:ascii="Garamond" w:hAnsi="Garamond"/>
                <w:i/>
                <w:lang w:val="en-US"/>
              </w:rPr>
              <w:t>T</w:t>
            </w:r>
            <w:r w:rsidRPr="00325B7F">
              <w:rPr>
                <w:rFonts w:ascii="Garamond" w:hAnsi="Garamond"/>
              </w:rPr>
              <w:t xml:space="preserve"> – количество часов рабочих дней периода </w:t>
            </w:r>
            <w:r w:rsidRPr="005B7D5B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5B7D5B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5B7D5B">
              <w:rPr>
                <w:rFonts w:ascii="Garamond" w:hAnsi="Garamond"/>
                <w:i/>
                <w:highlight w:val="yellow"/>
              </w:rPr>
              <w:t>-3</w:t>
            </w:r>
            <w:r w:rsidRPr="005B7D5B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5B7D5B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5B7D5B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5B7D5B">
              <w:rPr>
                <w:rFonts w:ascii="Garamond" w:hAnsi="Garamond"/>
                <w:highlight w:val="yellow"/>
              </w:rPr>
              <w:t xml:space="preserve">(для КОМ, проводимых в 2019 году на 2022–2024 годы </w:t>
            </w:r>
            <w:r w:rsidRPr="00B73DF6">
              <w:rPr>
                <w:rFonts w:ascii="Garamond" w:hAnsi="Garamond"/>
                <w:highlight w:val="yellow"/>
              </w:rPr>
              <w:t xml:space="preserve">поставки, – с февраля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highlight w:val="yellow"/>
              </w:rPr>
              <w:t xml:space="preserve">), где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highlight w:val="yellow"/>
              </w:rPr>
              <w:t xml:space="preserve"> – год проведения КОМ на год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X</w:t>
            </w:r>
            <w:r w:rsidRPr="00B73DF6">
              <w:rPr>
                <w:rFonts w:ascii="Garamond" w:hAnsi="Garamond"/>
                <w:highlight w:val="yellow"/>
              </w:rPr>
              <w:t>;</w:t>
            </w:r>
          </w:p>
          <w:p w14:paraId="6CC888B6" w14:textId="77777777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 – количество сечений </w:t>
            </w: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, входящих с множество сечений </w:t>
            </w:r>
            <w:r w:rsidRPr="00325B7F">
              <w:rPr>
                <w:rFonts w:ascii="Garamond" w:hAnsi="Garamond"/>
                <w:i/>
                <w:lang w:val="en-US"/>
              </w:rPr>
              <w:t>S</w:t>
            </w:r>
            <w:r w:rsidRPr="00325B7F">
              <w:rPr>
                <w:rFonts w:ascii="Garamond" w:hAnsi="Garamond"/>
              </w:rPr>
              <w:t>;</w:t>
            </w:r>
          </w:p>
          <w:p w14:paraId="64318CD3" w14:textId="77777777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8"/>
              </w:rPr>
              <w:object w:dxaOrig="360" w:dyaOrig="220" w14:anchorId="4D386AC8">
                <v:shape id="_x0000_i1042" type="#_x0000_t75" style="width:27.85pt;height:17.55pt" o:ole="">
                  <v:imagedata r:id="rId35" o:title=""/>
                </v:shape>
                <o:OLEObject Type="Embed" ProgID="Equation.3" ShapeID="_x0000_i1042" DrawAspect="Content" ObjectID="_1635926077" r:id="rId36"/>
              </w:object>
            </w:r>
            <w:r w:rsidRPr="00325B7F">
              <w:rPr>
                <w:rFonts w:ascii="Garamond" w:hAnsi="Garamond"/>
              </w:rPr>
              <w:t xml:space="preserve"> – множество часов, соответствующих периоду </w:t>
            </w:r>
            <w:r w:rsidRPr="00B73DF6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i/>
                <w:highlight w:val="yellow"/>
              </w:rPr>
              <w:t>-3</w:t>
            </w:r>
            <w:r w:rsidRPr="00B73DF6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B73DF6">
              <w:rPr>
                <w:rFonts w:ascii="Garamond" w:hAnsi="Garamond"/>
                <w:highlight w:val="yellow"/>
              </w:rPr>
              <w:t xml:space="preserve">(для КОМ, проводимых в 2019 году на 2022–2024 годы поставки, – с февраля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B73DF6">
              <w:rPr>
                <w:rFonts w:ascii="Garamond" w:hAnsi="Garamond"/>
                <w:highlight w:val="yellow"/>
              </w:rPr>
              <w:t>);</w:t>
            </w:r>
          </w:p>
          <w:p w14:paraId="5BF46B45" w14:textId="77777777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 – </w:t>
            </w:r>
            <w:proofErr w:type="gramStart"/>
            <w:r w:rsidRPr="00325B7F">
              <w:rPr>
                <w:rFonts w:ascii="Garamond" w:hAnsi="Garamond"/>
              </w:rPr>
              <w:t>сечение</w:t>
            </w:r>
            <w:proofErr w:type="gramEnd"/>
            <w:r w:rsidRPr="00325B7F">
              <w:rPr>
                <w:rFonts w:ascii="Garamond" w:hAnsi="Garamond"/>
              </w:rPr>
              <w:t xml:space="preserve">, принадлежащее множеству сечений </w:t>
            </w:r>
            <w:r w:rsidRPr="00325B7F">
              <w:rPr>
                <w:rFonts w:ascii="Garamond" w:hAnsi="Garamond"/>
                <w:i/>
              </w:rPr>
              <w:t>S</w:t>
            </w:r>
            <w:r w:rsidRPr="00325B7F">
              <w:rPr>
                <w:rFonts w:ascii="Garamond" w:hAnsi="Garamond"/>
              </w:rPr>
              <w:t xml:space="preserve">, характеризующих ограничения передающей сети между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08655C4B">
                <v:shape id="_x0000_i1043" type="#_x0000_t75" style="width:16.35pt;height:24.2pt" o:ole="">
                  <v:imagedata r:id="rId13" o:title=""/>
                </v:shape>
                <o:OLEObject Type="Embed" ProgID="Equation.3" ShapeID="_x0000_i1043" DrawAspect="Content" ObjectID="_1635926078" r:id="rId37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3392505C">
                <v:shape id="_x0000_i1044" type="#_x0000_t75" style="width:17.55pt;height:24.2pt" o:ole="">
                  <v:imagedata r:id="rId15" o:title=""/>
                </v:shape>
                <o:OLEObject Type="Embed" ProgID="Equation.3" ShapeID="_x0000_i1044" DrawAspect="Content" ObjectID="_1635926079" r:id="rId38"/>
              </w:object>
            </w:r>
            <w:r w:rsidRPr="00325B7F">
              <w:rPr>
                <w:rFonts w:ascii="Garamond" w:hAnsi="Garamond"/>
              </w:rPr>
              <w:t>.</w:t>
            </w:r>
          </w:p>
          <w:p w14:paraId="4AC41021" w14:textId="77777777" w:rsidR="00E85D7E" w:rsidRPr="00325B7F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proofErr w:type="gramStart"/>
            <w:r w:rsidRPr="00325B7F">
              <w:rPr>
                <w:rFonts w:ascii="Garamond" w:hAnsi="Garamond"/>
              </w:rPr>
              <w:t xml:space="preserve">Величина </w:t>
            </w:r>
            <w:r w:rsidRPr="00325B7F">
              <w:rPr>
                <w:rFonts w:ascii="Garamond" w:hAnsi="Garamond"/>
                <w:position w:val="-10"/>
              </w:rPr>
              <w:object w:dxaOrig="580" w:dyaOrig="360" w14:anchorId="0F21AC39">
                <v:shape id="_x0000_i1045" type="#_x0000_t75" style="width:40.55pt;height:24.2pt" o:ole="">
                  <v:imagedata r:id="rId39" o:title=""/>
                </v:shape>
                <o:OLEObject Type="Embed" ProgID="Equation.3" ShapeID="_x0000_i1045" DrawAspect="Content" ObjectID="_1635926080" r:id="rId40"/>
              </w:object>
            </w:r>
            <w:r w:rsidRPr="00325B7F">
              <w:rPr>
                <w:rFonts w:ascii="Garamond" w:hAnsi="Garamond"/>
              </w:rPr>
              <w:t xml:space="preserve"> рассчитывается</w:t>
            </w:r>
            <w:proofErr w:type="gramEnd"/>
            <w:r w:rsidRPr="00325B7F">
              <w:rPr>
                <w:rFonts w:ascii="Garamond" w:hAnsi="Garamond"/>
              </w:rPr>
              <w:t xml:space="preserve"> КО и передается в СО в соответствии с п. 2.1.3.8 настоящего Регламента.</w:t>
            </w:r>
          </w:p>
          <w:p w14:paraId="57D83120" w14:textId="77777777" w:rsidR="00E85D7E" w:rsidRPr="000356DE" w:rsidRDefault="00E85D7E" w:rsidP="000F01B1">
            <w:pPr>
              <w:tabs>
                <w:tab w:val="num" w:pos="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</w:p>
        </w:tc>
        <w:tc>
          <w:tcPr>
            <w:tcW w:w="2288" w:type="pct"/>
            <w:shd w:val="clear" w:color="auto" w:fill="auto"/>
          </w:tcPr>
          <w:p w14:paraId="138B136C" w14:textId="77777777" w:rsidR="00E85D7E" w:rsidRPr="00325B7F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lastRenderedPageBreak/>
              <w:t xml:space="preserve">Максимально допустимый объем поставки мощности (в МВт) между ценовыми зонами оптового рынка (из ценовой зоны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23FC21C5">
                <v:shape id="_x0000_i1046" type="#_x0000_t75" style="width:16.35pt;height:24.2pt" o:ole="">
                  <v:imagedata r:id="rId13" o:title=""/>
                </v:shape>
                <o:OLEObject Type="Embed" ProgID="Equation.3" ShapeID="_x0000_i1046" DrawAspect="Content" ObjectID="_1635926081" r:id="rId41"/>
              </w:object>
            </w:r>
            <w:r w:rsidRPr="00325B7F">
              <w:rPr>
                <w:rFonts w:ascii="Garamond" w:hAnsi="Garamond"/>
              </w:rPr>
              <w:t xml:space="preserve"> в ценовую зону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1AA83A17">
                <v:shape id="_x0000_i1047" type="#_x0000_t75" style="width:17.55pt;height:24.2pt" o:ole="">
                  <v:imagedata r:id="rId15" o:title=""/>
                </v:shape>
                <o:OLEObject Type="Embed" ProgID="Equation.3" ShapeID="_x0000_i1047" DrawAspect="Content" ObjectID="_1635926082" r:id="rId42"/>
              </w:object>
            </w:r>
            <w:r w:rsidRPr="00325B7F">
              <w:rPr>
                <w:rFonts w:ascii="Garamond" w:hAnsi="Garamond"/>
              </w:rPr>
              <w:t xml:space="preserve">) </w:t>
            </w:r>
            <w:r w:rsidRPr="00325B7F">
              <w:rPr>
                <w:rFonts w:ascii="Garamond" w:hAnsi="Garamond"/>
                <w:position w:val="-16"/>
              </w:rPr>
              <w:object w:dxaOrig="800" w:dyaOrig="420" w14:anchorId="42C94EAF">
                <v:shape id="_x0000_i1048" type="#_x0000_t75" style="width:53.25pt;height:27.85pt" o:ole="">
                  <v:imagedata r:id="rId17" o:title=""/>
                </v:shape>
                <o:OLEObject Type="Embed" ProgID="Equation.3" ShapeID="_x0000_i1048" DrawAspect="Content" ObjectID="_1635926083" r:id="rId43"/>
              </w:object>
            </w:r>
            <w:r w:rsidRPr="00325B7F">
              <w:rPr>
                <w:rFonts w:ascii="Garamond" w:hAnsi="Garamond"/>
              </w:rPr>
              <w:t xml:space="preserve"> рассчитывается СО как разница между величиной </w:t>
            </w:r>
            <w:r w:rsidRPr="00325B7F">
              <w:rPr>
                <w:rFonts w:ascii="Garamond" w:hAnsi="Garamond"/>
                <w:position w:val="-16"/>
              </w:rPr>
              <w:object w:dxaOrig="720" w:dyaOrig="420" w14:anchorId="3FDC709B">
                <v:shape id="_x0000_i1049" type="#_x0000_t75" style="width:47.8pt;height:27.85pt" o:ole="">
                  <v:imagedata r:id="rId19" o:title=""/>
                </v:shape>
                <o:OLEObject Type="Embed" ProgID="Equation.3" ShapeID="_x0000_i1049" DrawAspect="Content" ObjectID="_1635926084" r:id="rId44"/>
              </w:object>
            </w:r>
            <w:r w:rsidRPr="00325B7F">
              <w:rPr>
                <w:rFonts w:ascii="Garamond" w:hAnsi="Garamond"/>
              </w:rPr>
              <w:t xml:space="preserve">, характеризующей ограничения максимально допустимых перетоков (МДП) передающей сети между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06D8CCC5">
                <v:shape id="_x0000_i1050" type="#_x0000_t75" style="width:16.35pt;height:24.2pt" o:ole="">
                  <v:imagedata r:id="rId13" o:title=""/>
                </v:shape>
                <o:OLEObject Type="Embed" ProgID="Equation.3" ShapeID="_x0000_i1050" DrawAspect="Content" ObjectID="_1635926085" r:id="rId45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4634489B">
                <v:shape id="_x0000_i1051" type="#_x0000_t75" style="width:17.55pt;height:24.2pt" o:ole="">
                  <v:imagedata r:id="rId15" o:title=""/>
                </v:shape>
                <o:OLEObject Type="Embed" ProgID="Equation.3" ShapeID="_x0000_i1051" DrawAspect="Content" ObjectID="_1635926086" r:id="rId46"/>
              </w:object>
            </w:r>
            <w:r w:rsidRPr="00325B7F">
              <w:rPr>
                <w:rFonts w:ascii="Garamond" w:hAnsi="Garamond"/>
              </w:rPr>
              <w:t xml:space="preserve">, и величиной </w:t>
            </w:r>
            <w:r w:rsidRPr="00325B7F">
              <w:rPr>
                <w:rFonts w:ascii="Garamond" w:hAnsi="Garamond"/>
                <w:position w:val="-10"/>
              </w:rPr>
              <w:object w:dxaOrig="580" w:dyaOrig="360" w14:anchorId="5ED22E22">
                <v:shape id="_x0000_i1052" type="#_x0000_t75" style="width:38.1pt;height:24.2pt" o:ole="">
                  <v:imagedata r:id="rId23" o:title=""/>
                </v:shape>
                <o:OLEObject Type="Embed" ProgID="Equation.3" ShapeID="_x0000_i1052" DrawAspect="Content" ObjectID="_1635926087" r:id="rId47"/>
              </w:object>
            </w:r>
            <w:r w:rsidRPr="00325B7F">
              <w:rPr>
                <w:rFonts w:ascii="Garamond" w:hAnsi="Garamond"/>
              </w:rPr>
              <w:t>, характеризующей отклонение фактических величин сальдо перетоков энергосистемы Северного Казахстана от плановых.</w:t>
            </w:r>
          </w:p>
          <w:p w14:paraId="5974DED7" w14:textId="77777777" w:rsidR="00E85D7E" w:rsidRPr="00325B7F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16"/>
              </w:rPr>
              <w:object w:dxaOrig="2460" w:dyaOrig="420" w14:anchorId="4040C7A9">
                <v:shape id="_x0000_i1053" type="#_x0000_t75" style="width:161.55pt;height:27.85pt" o:ole="">
                  <v:imagedata r:id="rId25" o:title=""/>
                </v:shape>
                <o:OLEObject Type="Embed" ProgID="Equation.3" ShapeID="_x0000_i1053" DrawAspect="Content" ObjectID="_1635926088" r:id="rId48"/>
              </w:object>
            </w:r>
            <w:r w:rsidRPr="00325B7F">
              <w:rPr>
                <w:rFonts w:ascii="Garamond" w:hAnsi="Garamond"/>
              </w:rPr>
              <w:t>.</w:t>
            </w:r>
          </w:p>
          <w:p w14:paraId="247979C7" w14:textId="1C978BB3" w:rsidR="00E85D7E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proofErr w:type="gramStart"/>
            <w:r w:rsidRPr="00325B7F">
              <w:rPr>
                <w:rFonts w:ascii="Garamond" w:hAnsi="Garamond"/>
              </w:rPr>
              <w:t xml:space="preserve">Величина </w:t>
            </w:r>
            <w:r w:rsidRPr="00325B7F">
              <w:rPr>
                <w:rFonts w:ascii="Garamond" w:hAnsi="Garamond"/>
                <w:position w:val="-16"/>
              </w:rPr>
              <w:object w:dxaOrig="720" w:dyaOrig="420" w14:anchorId="10387B29">
                <v:shape id="_x0000_i1054" type="#_x0000_t75" style="width:44.15pt;height:24.2pt" o:ole="">
                  <v:imagedata r:id="rId27" o:title=""/>
                </v:shape>
                <o:OLEObject Type="Embed" ProgID="Equation.3" ShapeID="_x0000_i1054" DrawAspect="Content" ObjectID="_1635926089" r:id="rId49"/>
              </w:object>
            </w:r>
            <w:r w:rsidRPr="00325B7F">
              <w:rPr>
                <w:rFonts w:ascii="Garamond" w:hAnsi="Garamond"/>
              </w:rPr>
              <w:t xml:space="preserve"> рассчитывается</w:t>
            </w:r>
            <w:proofErr w:type="gramEnd"/>
            <w:r w:rsidRPr="00325B7F">
              <w:rPr>
                <w:rFonts w:ascii="Garamond" w:hAnsi="Garamond"/>
              </w:rPr>
              <w:t xml:space="preserve"> СО как среднее из минимальных значений МДП в множестве сечений </w:t>
            </w:r>
            <w:r w:rsidRPr="00325B7F">
              <w:rPr>
                <w:rFonts w:ascii="Garamond" w:hAnsi="Garamond"/>
                <w:i/>
              </w:rPr>
              <w:t>S</w:t>
            </w:r>
            <w:r w:rsidRPr="00325B7F">
              <w:rPr>
                <w:rFonts w:ascii="Garamond" w:hAnsi="Garamond"/>
              </w:rPr>
              <w:t xml:space="preserve">, характеризующих ограничения передающей сети между 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61D9826C">
                <v:shape id="_x0000_i1055" type="#_x0000_t75" style="width:16.35pt;height:24.2pt" o:ole="">
                  <v:imagedata r:id="rId13" o:title=""/>
                </v:shape>
                <o:OLEObject Type="Embed" ProgID="Equation.3" ShapeID="_x0000_i1055" DrawAspect="Content" ObjectID="_1635926090" r:id="rId50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706D61B7">
                <v:shape id="_x0000_i1056" type="#_x0000_t75" style="width:17.55pt;height:24.2pt" o:ole="">
                  <v:imagedata r:id="rId15" o:title=""/>
                </v:shape>
                <o:OLEObject Type="Embed" ProgID="Equation.3" ShapeID="_x0000_i1056" DrawAspect="Content" ObjectID="_1635926091" r:id="rId51"/>
              </w:object>
            </w:r>
            <w:r w:rsidRPr="00325B7F">
              <w:rPr>
                <w:rFonts w:ascii="Garamond" w:hAnsi="Garamond"/>
              </w:rPr>
              <w:t xml:space="preserve">, на основании </w:t>
            </w:r>
            <w:r w:rsidRPr="00325B7F">
              <w:rPr>
                <w:rFonts w:ascii="Garamond" w:hAnsi="Garamond"/>
                <w:position w:val="-14"/>
              </w:rPr>
              <w:object w:dxaOrig="620" w:dyaOrig="400" w14:anchorId="2F4AACAE">
                <v:shape id="_x0000_i1057" type="#_x0000_t75" style="width:36.9pt;height:24.2pt" o:ole="">
                  <v:imagedata r:id="rId31" o:title=""/>
                </v:shape>
                <o:OLEObject Type="Embed" ProgID="Equation.3" ShapeID="_x0000_i1057" DrawAspect="Content" ObjectID="_1635926092" r:id="rId52"/>
              </w:object>
            </w:r>
            <w:r w:rsidRPr="00325B7F">
              <w:rPr>
                <w:rFonts w:ascii="Garamond" w:hAnsi="Garamond"/>
              </w:rPr>
              <w:t xml:space="preserve"> часовых значений МДП по сечению </w:t>
            </w: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>, усредненных по всем часам рабочих дней за период</w:t>
            </w:r>
            <w:r w:rsidRPr="00B73DF6">
              <w:rPr>
                <w:rFonts w:ascii="Garamond" w:hAnsi="Garamond"/>
                <w:highlight w:val="yellow"/>
              </w:rPr>
              <w:t xml:space="preserve"> </w:t>
            </w:r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r>
              <w:rPr>
                <w:rFonts w:ascii="Garamond" w:hAnsi="Garamond"/>
                <w:highlight w:val="yellow"/>
              </w:rPr>
              <w:t>,</w:t>
            </w:r>
            <w:r w:rsidR="004D3A62">
              <w:rPr>
                <w:rFonts w:ascii="Garamond" w:hAnsi="Garamond"/>
                <w:highlight w:val="yellow"/>
              </w:rPr>
              <w:t xml:space="preserve"> определяемый</w:t>
            </w:r>
            <w:r w:rsidRPr="005B7D5B">
              <w:rPr>
                <w:rFonts w:ascii="Garamond" w:hAnsi="Garamond"/>
                <w:highlight w:val="yellow"/>
              </w:rPr>
              <w:t>:</w:t>
            </w:r>
            <w:r>
              <w:rPr>
                <w:rFonts w:ascii="Garamond" w:hAnsi="Garamond"/>
              </w:rPr>
              <w:t xml:space="preserve"> </w:t>
            </w:r>
          </w:p>
          <w:p w14:paraId="5A17862D" w14:textId="770C5A17" w:rsidR="00E85D7E" w:rsidRPr="009035F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highlight w:val="yellow"/>
              </w:rPr>
            </w:pPr>
            <w:r w:rsidRPr="009035F8">
              <w:rPr>
                <w:rFonts w:ascii="Garamond" w:hAnsi="Garamond"/>
                <w:highlight w:val="yellow"/>
              </w:rPr>
              <w:t xml:space="preserve">– с сентября года </w:t>
            </w:r>
            <w:r w:rsidRPr="009035F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9035F8">
              <w:rPr>
                <w:rFonts w:ascii="Garamond" w:hAnsi="Garamond"/>
                <w:i/>
                <w:highlight w:val="yellow"/>
              </w:rPr>
              <w:t>-4</w:t>
            </w:r>
            <w:r w:rsidRPr="009035F8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9035F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9035F8">
              <w:rPr>
                <w:rFonts w:ascii="Garamond" w:hAnsi="Garamond"/>
                <w:i/>
                <w:highlight w:val="yellow"/>
              </w:rPr>
              <w:t>-1</w:t>
            </w:r>
            <w:r w:rsidRPr="009035F8">
              <w:rPr>
                <w:rFonts w:ascii="Garamond" w:hAnsi="Garamond"/>
                <w:highlight w:val="yellow"/>
              </w:rPr>
              <w:t>, для КОМ, проводимых в 2020 году на 2025 год поставки;</w:t>
            </w:r>
          </w:p>
          <w:p w14:paraId="4E7C5FF0" w14:textId="3B5FADA8" w:rsidR="00E85D7E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9035F8">
              <w:rPr>
                <w:rFonts w:ascii="Garamond" w:hAnsi="Garamond"/>
                <w:highlight w:val="yellow"/>
              </w:rPr>
              <w:lastRenderedPageBreak/>
              <w:t xml:space="preserve">– с сентября года </w:t>
            </w:r>
            <w:r w:rsidRPr="009035F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9035F8">
              <w:rPr>
                <w:rFonts w:ascii="Garamond" w:hAnsi="Garamond"/>
                <w:i/>
                <w:highlight w:val="yellow"/>
              </w:rPr>
              <w:t>-3</w:t>
            </w:r>
            <w:r w:rsidRPr="009035F8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9035F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9035F8">
              <w:rPr>
                <w:rFonts w:ascii="Garamond" w:hAnsi="Garamond"/>
                <w:highlight w:val="yellow"/>
              </w:rPr>
              <w:t>, для КОМ, проводимых на 2026 год и на последующие годы поставки,</w:t>
            </w:r>
          </w:p>
          <w:p w14:paraId="7395B851" w14:textId="3D073B24" w:rsidR="00E85D7E" w:rsidRPr="00325B7F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t xml:space="preserve">где </w:t>
            </w:r>
            <w:r w:rsidRPr="00325B7F">
              <w:rPr>
                <w:rFonts w:ascii="Garamond" w:hAnsi="Garamond"/>
                <w:i/>
                <w:lang w:val="en-US"/>
              </w:rPr>
              <w:t>Y</w:t>
            </w:r>
            <w:r w:rsidRPr="00325B7F">
              <w:rPr>
                <w:rFonts w:ascii="Garamond" w:hAnsi="Garamond"/>
              </w:rPr>
              <w:t xml:space="preserve"> – год проведения КОМ на год </w:t>
            </w:r>
            <w:r w:rsidRPr="00325B7F">
              <w:rPr>
                <w:rFonts w:ascii="Garamond" w:hAnsi="Garamond"/>
                <w:i/>
                <w:lang w:val="en-US"/>
              </w:rPr>
              <w:t>X</w:t>
            </w:r>
            <w:r w:rsidRPr="00325B7F">
              <w:rPr>
                <w:rFonts w:ascii="Garamond" w:hAnsi="Garamond"/>
              </w:rPr>
              <w:t>, согласно актуализированной расчетной модели, представленной СО в КО для проведения конкурентного отбора на сутки вперед в указанный период:</w:t>
            </w:r>
          </w:p>
          <w:p w14:paraId="51CCEFF0" w14:textId="77777777" w:rsidR="00E85D7E" w:rsidRPr="00325B7F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24"/>
              </w:rPr>
              <w:object w:dxaOrig="2500" w:dyaOrig="820" w14:anchorId="5ECF6B25">
                <v:shape id="_x0000_i1058" type="#_x0000_t75" style="width:150.05pt;height:50.8pt" o:ole="">
                  <v:imagedata r:id="rId33" o:title=""/>
                </v:shape>
                <o:OLEObject Type="Embed" ProgID="Equation.3" ShapeID="_x0000_i1058" DrawAspect="Content" ObjectID="_1635926093" r:id="rId53"/>
              </w:object>
            </w:r>
            <w:r w:rsidRPr="00325B7F">
              <w:rPr>
                <w:rFonts w:ascii="Garamond" w:hAnsi="Garamond"/>
              </w:rPr>
              <w:t>,</w:t>
            </w:r>
          </w:p>
          <w:p w14:paraId="3D5D83EE" w14:textId="403E5B6D" w:rsidR="00E85D7E" w:rsidRPr="00B73DF6" w:rsidRDefault="00E85D7E" w:rsidP="000F01B1">
            <w:pPr>
              <w:spacing w:before="120" w:after="120" w:line="240" w:lineRule="auto"/>
              <w:ind w:left="567" w:hanging="567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</w:rPr>
              <w:t xml:space="preserve">где </w:t>
            </w:r>
            <w:r w:rsidRPr="00325B7F">
              <w:rPr>
                <w:rFonts w:ascii="Garamond" w:hAnsi="Garamond"/>
                <w:i/>
                <w:lang w:val="en-US"/>
              </w:rPr>
              <w:t>T</w:t>
            </w:r>
            <w:r w:rsidRPr="00325B7F">
              <w:rPr>
                <w:rFonts w:ascii="Garamond" w:hAnsi="Garamond"/>
              </w:rPr>
              <w:t xml:space="preserve"> – количество часов рабочих дней </w:t>
            </w:r>
            <w:r w:rsidRPr="00B73DF6">
              <w:rPr>
                <w:rFonts w:ascii="Garamond" w:hAnsi="Garamond"/>
                <w:highlight w:val="yellow"/>
              </w:rPr>
              <w:t>определенного выше</w:t>
            </w:r>
            <w:r>
              <w:rPr>
                <w:rFonts w:ascii="Garamond" w:hAnsi="Garamond"/>
              </w:rPr>
              <w:t xml:space="preserve"> </w:t>
            </w:r>
            <w:r w:rsidRPr="00325B7F">
              <w:rPr>
                <w:rFonts w:ascii="Garamond" w:hAnsi="Garamond"/>
              </w:rPr>
              <w:t>периода</w:t>
            </w:r>
            <w:r>
              <w:rPr>
                <w:rFonts w:ascii="Garamond" w:hAnsi="Garamond"/>
              </w:rPr>
              <w:t xml:space="preserve"> </w:t>
            </w:r>
            <w:proofErr w:type="spellStart"/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proofErr w:type="spellEnd"/>
            <w:r w:rsidR="004D3A62" w:rsidRPr="004D3A62">
              <w:rPr>
                <w:rFonts w:ascii="Garamond" w:hAnsi="Garamond"/>
              </w:rPr>
              <w:t>;</w:t>
            </w:r>
          </w:p>
          <w:p w14:paraId="14C55437" w14:textId="77777777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 – количество сечений </w:t>
            </w: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, входящих с множество сечений </w:t>
            </w:r>
            <w:r w:rsidRPr="00325B7F">
              <w:rPr>
                <w:rFonts w:ascii="Garamond" w:hAnsi="Garamond"/>
                <w:i/>
                <w:lang w:val="en-US"/>
              </w:rPr>
              <w:t>S</w:t>
            </w:r>
            <w:r w:rsidRPr="00325B7F">
              <w:rPr>
                <w:rFonts w:ascii="Garamond" w:hAnsi="Garamond"/>
              </w:rPr>
              <w:t>;</w:t>
            </w:r>
          </w:p>
          <w:p w14:paraId="713C7800" w14:textId="28A8226E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position w:val="-8"/>
              </w:rPr>
              <w:object w:dxaOrig="360" w:dyaOrig="220" w14:anchorId="564E65C6">
                <v:shape id="_x0000_i1059" type="#_x0000_t75" style="width:27.85pt;height:17.55pt" o:ole="">
                  <v:imagedata r:id="rId35" o:title=""/>
                </v:shape>
                <o:OLEObject Type="Embed" ProgID="Equation.3" ShapeID="_x0000_i1059" DrawAspect="Content" ObjectID="_1635926094" r:id="rId54"/>
              </w:object>
            </w:r>
            <w:r w:rsidRPr="00325B7F">
              <w:rPr>
                <w:rFonts w:ascii="Garamond" w:hAnsi="Garamond"/>
              </w:rPr>
              <w:t xml:space="preserve"> – множество часов, соответствующих </w:t>
            </w:r>
            <w:r w:rsidRPr="00B73DF6">
              <w:rPr>
                <w:rFonts w:ascii="Garamond" w:hAnsi="Garamond"/>
                <w:highlight w:val="yellow"/>
              </w:rPr>
              <w:t>определенному выше</w:t>
            </w:r>
            <w:r>
              <w:rPr>
                <w:rFonts w:ascii="Garamond" w:hAnsi="Garamond"/>
              </w:rPr>
              <w:t xml:space="preserve"> </w:t>
            </w:r>
            <w:r w:rsidRPr="00325B7F">
              <w:rPr>
                <w:rFonts w:ascii="Garamond" w:hAnsi="Garamond"/>
              </w:rPr>
              <w:t xml:space="preserve">периоду </w:t>
            </w:r>
            <w:proofErr w:type="spellStart"/>
            <w:r w:rsidRPr="00B73DF6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proofErr w:type="spellEnd"/>
            <w:r w:rsidR="004D3A62">
              <w:rPr>
                <w:rFonts w:ascii="Garamond" w:hAnsi="Garamond"/>
              </w:rPr>
              <w:t>;</w:t>
            </w:r>
            <w:r>
              <w:rPr>
                <w:rFonts w:ascii="Garamond" w:hAnsi="Garamond"/>
              </w:rPr>
              <w:t xml:space="preserve"> </w:t>
            </w:r>
          </w:p>
          <w:p w14:paraId="37D496C8" w14:textId="77777777" w:rsidR="00E85D7E" w:rsidRPr="00325B7F" w:rsidRDefault="00E85D7E" w:rsidP="000F01B1">
            <w:pPr>
              <w:spacing w:before="120" w:after="120" w:line="240" w:lineRule="auto"/>
              <w:ind w:left="426"/>
              <w:jc w:val="both"/>
              <w:rPr>
                <w:rFonts w:ascii="Garamond" w:hAnsi="Garamond"/>
              </w:rPr>
            </w:pPr>
            <w:r w:rsidRPr="00325B7F">
              <w:rPr>
                <w:rFonts w:ascii="Garamond" w:hAnsi="Garamond"/>
                <w:i/>
                <w:lang w:val="en-US"/>
              </w:rPr>
              <w:t>l</w:t>
            </w:r>
            <w:r w:rsidRPr="00325B7F">
              <w:rPr>
                <w:rFonts w:ascii="Garamond" w:hAnsi="Garamond"/>
              </w:rPr>
              <w:t xml:space="preserve"> – </w:t>
            </w:r>
            <w:proofErr w:type="gramStart"/>
            <w:r w:rsidRPr="00325B7F">
              <w:rPr>
                <w:rFonts w:ascii="Garamond" w:hAnsi="Garamond"/>
              </w:rPr>
              <w:t>сечение</w:t>
            </w:r>
            <w:proofErr w:type="gramEnd"/>
            <w:r w:rsidRPr="00325B7F">
              <w:rPr>
                <w:rFonts w:ascii="Garamond" w:hAnsi="Garamond"/>
              </w:rPr>
              <w:t xml:space="preserve">, принадлежащее множеству сечений </w:t>
            </w:r>
            <w:r w:rsidRPr="00325B7F">
              <w:rPr>
                <w:rFonts w:ascii="Garamond" w:hAnsi="Garamond"/>
                <w:i/>
              </w:rPr>
              <w:t>S</w:t>
            </w:r>
            <w:r w:rsidRPr="00325B7F">
              <w:rPr>
                <w:rFonts w:ascii="Garamond" w:hAnsi="Garamond"/>
              </w:rPr>
              <w:t xml:space="preserve">, характеризующих ограничения передающей сети между ценовыми зонами </w:t>
            </w:r>
            <w:r w:rsidRPr="00325B7F">
              <w:rPr>
                <w:rFonts w:ascii="Garamond" w:hAnsi="Garamond"/>
                <w:position w:val="-12"/>
              </w:rPr>
              <w:object w:dxaOrig="240" w:dyaOrig="360" w14:anchorId="18A33606">
                <v:shape id="_x0000_i1060" type="#_x0000_t75" style="width:16.35pt;height:24.2pt" o:ole="">
                  <v:imagedata r:id="rId13" o:title=""/>
                </v:shape>
                <o:OLEObject Type="Embed" ProgID="Equation.3" ShapeID="_x0000_i1060" DrawAspect="Content" ObjectID="_1635926095" r:id="rId55"/>
              </w:object>
            </w:r>
            <w:r w:rsidRPr="00325B7F">
              <w:rPr>
                <w:rFonts w:ascii="Garamond" w:hAnsi="Garamond"/>
              </w:rPr>
              <w:t xml:space="preserve"> и </w:t>
            </w:r>
            <w:r w:rsidRPr="00325B7F">
              <w:rPr>
                <w:rFonts w:ascii="Garamond" w:hAnsi="Garamond"/>
                <w:position w:val="-14"/>
              </w:rPr>
              <w:object w:dxaOrig="260" w:dyaOrig="380" w14:anchorId="485C3688">
                <v:shape id="_x0000_i1061" type="#_x0000_t75" style="width:17.55pt;height:24.2pt" o:ole="">
                  <v:imagedata r:id="rId15" o:title=""/>
                </v:shape>
                <o:OLEObject Type="Embed" ProgID="Equation.3" ShapeID="_x0000_i1061" DrawAspect="Content" ObjectID="_1635926096" r:id="rId56"/>
              </w:object>
            </w:r>
            <w:r w:rsidRPr="00325B7F">
              <w:rPr>
                <w:rFonts w:ascii="Garamond" w:hAnsi="Garamond"/>
              </w:rPr>
              <w:t>.</w:t>
            </w:r>
          </w:p>
          <w:p w14:paraId="1BE187BF" w14:textId="5A61CA71" w:rsidR="00E85D7E" w:rsidRPr="00B73DF6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proofErr w:type="gramStart"/>
            <w:r w:rsidRPr="00325B7F">
              <w:rPr>
                <w:rFonts w:ascii="Garamond" w:hAnsi="Garamond"/>
              </w:rPr>
              <w:t xml:space="preserve">Величина </w:t>
            </w:r>
            <w:r w:rsidRPr="00325B7F">
              <w:rPr>
                <w:rFonts w:ascii="Garamond" w:hAnsi="Garamond"/>
                <w:position w:val="-10"/>
              </w:rPr>
              <w:object w:dxaOrig="580" w:dyaOrig="360" w14:anchorId="14A4DBA5">
                <v:shape id="_x0000_i1062" type="#_x0000_t75" style="width:40.55pt;height:24.2pt" o:ole="">
                  <v:imagedata r:id="rId39" o:title=""/>
                </v:shape>
                <o:OLEObject Type="Embed" ProgID="Equation.3" ShapeID="_x0000_i1062" DrawAspect="Content" ObjectID="_1635926097" r:id="rId57"/>
              </w:object>
            </w:r>
            <w:r w:rsidRPr="00325B7F">
              <w:rPr>
                <w:rFonts w:ascii="Garamond" w:hAnsi="Garamond"/>
              </w:rPr>
              <w:t xml:space="preserve"> рассчитывается</w:t>
            </w:r>
            <w:proofErr w:type="gramEnd"/>
            <w:r w:rsidRPr="00325B7F">
              <w:rPr>
                <w:rFonts w:ascii="Garamond" w:hAnsi="Garamond"/>
              </w:rPr>
              <w:t xml:space="preserve"> КО и передается в СО в соответствии с п. 2.1.3.8 настоящего Регламента.</w:t>
            </w:r>
          </w:p>
        </w:tc>
      </w:tr>
      <w:tr w:rsidR="00E85D7E" w:rsidRPr="002C7565" w14:paraId="71BFF689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892DCB5" w14:textId="1B86208C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7</w:t>
            </w:r>
          </w:p>
        </w:tc>
        <w:tc>
          <w:tcPr>
            <w:tcW w:w="2288" w:type="pct"/>
          </w:tcPr>
          <w:p w14:paraId="067F1CAB" w14:textId="77777777" w:rsidR="00E85D7E" w:rsidRPr="00D0014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t>Объем электрической энергии, соответствующий объему поставки мощности в зарубежные энергосистемы, определяется СО на основании данных, полученных от КО, о максимальном и минимальном фактическом почасовом значении перетока электрической энергии (экспорта) в зарубежные энергосистемы в предшествующие периоды.</w:t>
            </w:r>
          </w:p>
          <w:p w14:paraId="557B8597" w14:textId="77777777" w:rsidR="00E85D7E" w:rsidRPr="00D00141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</w:rPr>
              <w:t>КО не позднее 60 (шестидесяти) календарных дней до окончания срока подачи заявок на продажу мощности рассчитывает и направляет СО информацию о выраженном в МВт*ч</w:t>
            </w:r>
            <w:r w:rsidRPr="00D00141">
              <w:rPr>
                <w:rFonts w:ascii="Garamond" w:hAnsi="Garamond"/>
                <w:bCs/>
              </w:rPr>
              <w:t xml:space="preserve"> среднем арифметическом, а также максимальном и минимальном фактическом почасовом </w:t>
            </w:r>
            <w:r w:rsidRPr="00D00141">
              <w:rPr>
                <w:rFonts w:ascii="Garamond" w:hAnsi="Garamond"/>
                <w:bCs/>
              </w:rPr>
              <w:lastRenderedPageBreak/>
              <w:t xml:space="preserve">значении перетока электрической энергии в зарубежные энергосистемы, определенном в соответствии с </w:t>
            </w:r>
            <w:hyperlink r:id="rId58" w:history="1">
              <w:r w:rsidRPr="00D00141">
                <w:rPr>
                  <w:rFonts w:ascii="Garamond" w:hAnsi="Garamond"/>
                  <w:i/>
                </w:rPr>
                <w:t>Регламентом коммерческого учета электроэнергии и мощности</w:t>
              </w:r>
            </w:hyperlink>
            <w:r w:rsidRPr="00D00141">
              <w:rPr>
                <w:rFonts w:ascii="Garamond" w:hAnsi="Garamond"/>
                <w:bCs/>
              </w:rPr>
              <w:t xml:space="preserve"> (Приложение № 11 к </w:t>
            </w:r>
            <w:r w:rsidRPr="00D00141">
              <w:rPr>
                <w:rFonts w:ascii="Garamond" w:hAnsi="Garamond"/>
                <w:bCs/>
                <w:i/>
              </w:rPr>
              <w:t>Договору о присоединении к торговой системе оптового рынка</w:t>
            </w:r>
            <w:r w:rsidRPr="00D00141">
              <w:rPr>
                <w:rFonts w:ascii="Garamond" w:hAnsi="Garamond"/>
                <w:bCs/>
              </w:rPr>
              <w:t>), за период, включающий:</w:t>
            </w:r>
          </w:p>
          <w:p w14:paraId="7EC0D7E7" w14:textId="77777777" w:rsidR="00E85D7E" w:rsidRPr="00D00141" w:rsidRDefault="00E85D7E" w:rsidP="000F01B1">
            <w:pPr>
              <w:numPr>
                <w:ilvl w:val="0"/>
                <w:numId w:val="24"/>
              </w:numPr>
              <w:spacing w:before="120" w:after="120" w:line="240" w:lineRule="auto"/>
              <w:ind w:left="460" w:hanging="284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t>январь-февраль года, в который проводится конкурентный отбор мощности;</w:t>
            </w:r>
          </w:p>
          <w:p w14:paraId="4727C841" w14:textId="77777777" w:rsidR="00E85D7E" w:rsidRPr="00D00141" w:rsidRDefault="00E85D7E" w:rsidP="000F01B1">
            <w:pPr>
              <w:numPr>
                <w:ilvl w:val="0"/>
                <w:numId w:val="24"/>
              </w:numPr>
              <w:spacing w:before="120" w:after="120" w:line="240" w:lineRule="auto"/>
              <w:ind w:left="460" w:hanging="284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t>декабрь года, предшествующего году, в который проводится конкурентный отбор мощности.</w:t>
            </w:r>
          </w:p>
          <w:p w14:paraId="4529F7E0" w14:textId="77777777" w:rsidR="00E85D7E" w:rsidRPr="00325B7F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</w:p>
        </w:tc>
        <w:tc>
          <w:tcPr>
            <w:tcW w:w="2288" w:type="pct"/>
            <w:shd w:val="clear" w:color="auto" w:fill="auto"/>
          </w:tcPr>
          <w:p w14:paraId="54B91623" w14:textId="77777777" w:rsidR="00E85D7E" w:rsidRPr="00D0014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lastRenderedPageBreak/>
              <w:t>Объем электрической энергии, соответствующий объему поставки мощности в зарубежные энергосистемы, определяется СО на основании данных, полученных от КО, о максимальном и минимальном фактическом почасовом значении перетока электрической энергии (экспорта) в зарубежные энергосистемы в предшествующие периоды.</w:t>
            </w:r>
          </w:p>
          <w:p w14:paraId="5B932098" w14:textId="77777777" w:rsidR="00E85D7E" w:rsidRPr="00D00141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</w:rPr>
              <w:t>КО не позднее 60 (шестидесяти) календарных дней до окончания срока подачи заявок на продажу мощности рассчитывает и направляет СО информацию о выраженном в МВт*ч</w:t>
            </w:r>
            <w:r w:rsidRPr="00D00141">
              <w:rPr>
                <w:rFonts w:ascii="Garamond" w:hAnsi="Garamond"/>
                <w:bCs/>
              </w:rPr>
              <w:t xml:space="preserve"> среднем арифметическом, а также максимальном и минимальном фактическом почасовом </w:t>
            </w:r>
            <w:r w:rsidRPr="00D00141">
              <w:rPr>
                <w:rFonts w:ascii="Garamond" w:hAnsi="Garamond"/>
                <w:bCs/>
              </w:rPr>
              <w:lastRenderedPageBreak/>
              <w:t xml:space="preserve">значении перетока электрической энергии в зарубежные энергосистемы, определенном в соответствии с </w:t>
            </w:r>
            <w:hyperlink r:id="rId59" w:history="1">
              <w:r w:rsidRPr="00D00141">
                <w:rPr>
                  <w:rFonts w:ascii="Garamond" w:hAnsi="Garamond"/>
                  <w:i/>
                </w:rPr>
                <w:t>Регламентом коммерческого учета электроэнергии и мощности</w:t>
              </w:r>
            </w:hyperlink>
            <w:r w:rsidRPr="00D00141">
              <w:rPr>
                <w:rFonts w:ascii="Garamond" w:hAnsi="Garamond"/>
                <w:bCs/>
              </w:rPr>
              <w:t xml:space="preserve"> (Приложение № 11 к </w:t>
            </w:r>
            <w:r w:rsidRPr="00D00141">
              <w:rPr>
                <w:rFonts w:ascii="Garamond" w:hAnsi="Garamond"/>
                <w:bCs/>
                <w:i/>
              </w:rPr>
              <w:t>Договору о присоединении к торговой системе оптового рынка</w:t>
            </w:r>
            <w:r w:rsidRPr="00D00141">
              <w:rPr>
                <w:rFonts w:ascii="Garamond" w:hAnsi="Garamond"/>
                <w:bCs/>
              </w:rPr>
              <w:t>), за период, включающий:</w:t>
            </w:r>
          </w:p>
          <w:p w14:paraId="365645EE" w14:textId="74B913BC" w:rsidR="00E85D7E" w:rsidRPr="00D00141" w:rsidRDefault="00E85D7E" w:rsidP="000F01B1">
            <w:pPr>
              <w:numPr>
                <w:ilvl w:val="0"/>
                <w:numId w:val="24"/>
              </w:numPr>
              <w:spacing w:before="120" w:after="120" w:line="240" w:lineRule="auto"/>
              <w:ind w:left="460" w:hanging="284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t>январь-февраль года, в который проводится конкурентный отбор мощности</w:t>
            </w:r>
            <w:r>
              <w:rPr>
                <w:rFonts w:ascii="Garamond" w:hAnsi="Garamond"/>
                <w:bCs/>
              </w:rPr>
              <w:t xml:space="preserve"> </w:t>
            </w:r>
            <w:r w:rsidRPr="003C1DE0">
              <w:rPr>
                <w:rFonts w:ascii="Garamond" w:hAnsi="Garamond"/>
                <w:bCs/>
                <w:highlight w:val="yellow"/>
              </w:rPr>
              <w:t>(для КОМ, проводимого в 2020 году на 2025 год поставки, – январь-февраль года, предшествующего году проведения КОМ)</w:t>
            </w:r>
            <w:r w:rsidRPr="00D00141">
              <w:rPr>
                <w:rFonts w:ascii="Garamond" w:hAnsi="Garamond"/>
                <w:bCs/>
              </w:rPr>
              <w:t>;</w:t>
            </w:r>
          </w:p>
          <w:p w14:paraId="76172A55" w14:textId="38DEF08B" w:rsidR="00E85D7E" w:rsidRPr="00D00141" w:rsidRDefault="00E85D7E" w:rsidP="000F01B1">
            <w:pPr>
              <w:numPr>
                <w:ilvl w:val="0"/>
                <w:numId w:val="24"/>
              </w:numPr>
              <w:spacing w:before="120" w:after="120" w:line="240" w:lineRule="auto"/>
              <w:ind w:left="460" w:hanging="284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  <w:bCs/>
              </w:rPr>
              <w:t>декабрь года, предшествующего году, в который проводится конкурентный отбор мощности</w:t>
            </w:r>
            <w:r>
              <w:rPr>
                <w:rFonts w:ascii="Garamond" w:hAnsi="Garamond"/>
                <w:bCs/>
              </w:rPr>
              <w:t xml:space="preserve"> </w:t>
            </w:r>
            <w:r w:rsidRPr="003C1DE0">
              <w:rPr>
                <w:rFonts w:ascii="Garamond" w:hAnsi="Garamond"/>
                <w:bCs/>
                <w:highlight w:val="yellow"/>
              </w:rPr>
              <w:t xml:space="preserve">(для КОМ, проводимого в 2020 году на 2025 год поставки, – </w:t>
            </w:r>
            <w:r w:rsidR="004D3A62">
              <w:rPr>
                <w:rFonts w:ascii="Garamond" w:hAnsi="Garamond"/>
                <w:bCs/>
                <w:highlight w:val="yellow"/>
              </w:rPr>
              <w:t>декабрь</w:t>
            </w:r>
            <w:r w:rsidRPr="003C1DE0">
              <w:rPr>
                <w:rFonts w:ascii="Garamond" w:hAnsi="Garamond"/>
                <w:bCs/>
                <w:highlight w:val="yellow"/>
              </w:rPr>
              <w:t xml:space="preserve"> года</w:t>
            </w:r>
            <w:r>
              <w:rPr>
                <w:rFonts w:ascii="Garamond" w:hAnsi="Garamond"/>
                <w:bCs/>
                <w:highlight w:val="yellow"/>
              </w:rPr>
              <w:t xml:space="preserve"> </w:t>
            </w:r>
            <w:r w:rsidRPr="009035F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>
              <w:rPr>
                <w:rFonts w:ascii="Garamond" w:hAnsi="Garamond"/>
                <w:i/>
                <w:highlight w:val="yellow"/>
              </w:rPr>
              <w:t>-2</w:t>
            </w:r>
            <w:r w:rsidRPr="003C1DE0">
              <w:rPr>
                <w:rFonts w:ascii="Garamond" w:hAnsi="Garamond"/>
                <w:bCs/>
                <w:highlight w:val="yellow"/>
              </w:rPr>
              <w:t>)</w:t>
            </w:r>
            <w:r w:rsidRPr="00D00141">
              <w:rPr>
                <w:rFonts w:ascii="Garamond" w:hAnsi="Garamond"/>
                <w:bCs/>
              </w:rPr>
              <w:t>.</w:t>
            </w:r>
          </w:p>
        </w:tc>
      </w:tr>
      <w:tr w:rsidR="00E85D7E" w:rsidRPr="002C7565" w14:paraId="2CC6DEE7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2DEC6C07" w14:textId="2717AFFE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8</w:t>
            </w:r>
          </w:p>
        </w:tc>
        <w:tc>
          <w:tcPr>
            <w:tcW w:w="2288" w:type="pct"/>
          </w:tcPr>
          <w:p w14:paraId="7B5FC383" w14:textId="77777777" w:rsidR="00E85D7E" w:rsidRPr="00D0014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</w:rPr>
              <w:t xml:space="preserve">КО не позднее 60 (шестидесяти) календарных дней до окончания срока подачи заявок на продажу мощности </w:t>
            </w:r>
            <w:r w:rsidRPr="00D8648D">
              <w:rPr>
                <w:rFonts w:ascii="Garamond" w:hAnsi="Garamond"/>
                <w:highlight w:val="yellow"/>
              </w:rPr>
              <w:t>(</w:t>
            </w:r>
            <w:r w:rsidRPr="00D8648D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</w:t>
            </w:r>
            <w:r w:rsidRPr="00D8648D">
              <w:rPr>
                <w:rFonts w:ascii="Garamond" w:hAnsi="Garamond"/>
                <w:highlight w:val="yellow"/>
              </w:rPr>
              <w:t xml:space="preserve"> – не позднее 1 мая 2019 года)</w:t>
            </w:r>
            <w:r w:rsidRPr="00D00141">
              <w:rPr>
                <w:rFonts w:ascii="Garamond" w:hAnsi="Garamond"/>
              </w:rPr>
              <w:t xml:space="preserve"> рассчитывает и направляет СО информацию о величине отклонения фактических величин сальдо перетоков энергосистемы Северного Казахстана от плановых (</w:t>
            </w:r>
            <w:r w:rsidRPr="00D00141">
              <w:rPr>
                <w:rFonts w:ascii="Garamond" w:hAnsi="Garamond"/>
                <w:position w:val="-10"/>
              </w:rPr>
              <w:object w:dxaOrig="580" w:dyaOrig="360" w14:anchorId="0460D715">
                <v:shape id="_x0000_i1063" type="#_x0000_t75" style="width:39.95pt;height:24.2pt" o:ole="">
                  <v:imagedata r:id="rId39" o:title=""/>
                </v:shape>
                <o:OLEObject Type="Embed" ProgID="Equation.3" ShapeID="_x0000_i1063" DrawAspect="Content" ObjectID="_1635926098" r:id="rId60"/>
              </w:object>
            </w:r>
            <w:r w:rsidRPr="00D00141">
              <w:rPr>
                <w:rFonts w:ascii="Garamond" w:hAnsi="Garamond"/>
              </w:rPr>
              <w:t>).</w:t>
            </w:r>
          </w:p>
          <w:p w14:paraId="23DC6803" w14:textId="77777777" w:rsidR="00E85D7E" w:rsidRPr="00D0014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0"/>
              </w:rPr>
              <w:object w:dxaOrig="580" w:dyaOrig="360" w14:anchorId="122803FE">
                <v:shape id="_x0000_i1064" type="#_x0000_t75" style="width:36.9pt;height:22.4pt" o:ole="">
                  <v:imagedata r:id="rId39" o:title=""/>
                </v:shape>
                <o:OLEObject Type="Embed" ProgID="Equation.3" ShapeID="_x0000_i1064" DrawAspect="Content" ObjectID="_1635926099" r:id="rId61"/>
              </w:object>
            </w:r>
            <w:r w:rsidRPr="00D00141">
              <w:rPr>
                <w:rFonts w:ascii="Garamond" w:hAnsi="Garamond"/>
              </w:rPr>
              <w:t xml:space="preserve"> рассчитывается как среднее из 7 % максимальных по модулю величин отклонений за все рассматриваемые часы рабочих дней за период </w:t>
            </w:r>
            <w:r w:rsidRPr="00CE0657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CE0657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CE0657">
              <w:rPr>
                <w:rFonts w:ascii="Garamond" w:hAnsi="Garamond"/>
                <w:i/>
                <w:highlight w:val="yellow"/>
              </w:rPr>
              <w:t>-3</w:t>
            </w:r>
            <w:r w:rsidRPr="00CE0657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CE0657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CE0657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CE0657">
              <w:rPr>
                <w:rFonts w:ascii="Garamond" w:hAnsi="Garamond"/>
                <w:highlight w:val="yellow"/>
              </w:rPr>
              <w:t>(</w:t>
            </w:r>
            <w:r w:rsidRPr="00CE0657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</w:t>
            </w:r>
            <w:r w:rsidRPr="00CE0657">
              <w:rPr>
                <w:rFonts w:ascii="Garamond" w:hAnsi="Garamond"/>
                <w:highlight w:val="yellow"/>
              </w:rPr>
              <w:t xml:space="preserve"> – с февраля года </w:t>
            </w:r>
            <w:r w:rsidRPr="00CE0657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CE0657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CE0657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CE0657">
              <w:rPr>
                <w:rFonts w:ascii="Garamond" w:hAnsi="Garamond"/>
                <w:highlight w:val="yellow"/>
              </w:rPr>
              <w:t>)</w:t>
            </w:r>
            <w:r w:rsidRPr="00D00141">
              <w:rPr>
                <w:rFonts w:ascii="Garamond" w:hAnsi="Garamond"/>
              </w:rPr>
              <w:t>:</w:t>
            </w:r>
          </w:p>
          <w:p w14:paraId="598EF276" w14:textId="77777777" w:rsidR="00E85D7E" w:rsidRPr="00D00141" w:rsidRDefault="00E85D7E" w:rsidP="000F01B1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30"/>
              </w:rPr>
              <w:object w:dxaOrig="1480" w:dyaOrig="1040" w14:anchorId="242DE611">
                <v:shape id="_x0000_i1065" type="#_x0000_t75" style="width:93.2pt;height:62.3pt" o:ole="">
                  <v:imagedata r:id="rId62" o:title=""/>
                </v:shape>
                <o:OLEObject Type="Embed" ProgID="Equation.3" ShapeID="_x0000_i1065" DrawAspect="Content" ObjectID="_1635926100" r:id="rId63"/>
              </w:object>
            </w:r>
            <w:r w:rsidRPr="00D00141">
              <w:rPr>
                <w:rFonts w:ascii="Garamond" w:hAnsi="Garamond"/>
              </w:rPr>
              <w:t>,</w:t>
            </w:r>
          </w:p>
          <w:p w14:paraId="5BF87B9F" w14:textId="77777777" w:rsidR="00E85D7E" w:rsidRPr="00D00141" w:rsidRDefault="00E85D7E" w:rsidP="000F01B1">
            <w:pPr>
              <w:spacing w:before="120" w:after="120" w:line="240" w:lineRule="auto"/>
              <w:ind w:left="317" w:hanging="317"/>
              <w:jc w:val="both"/>
              <w:rPr>
                <w:rFonts w:ascii="Garamond" w:hAnsi="Garamond"/>
              </w:rPr>
            </w:pPr>
            <w:proofErr w:type="gramStart"/>
            <w:r w:rsidRPr="00D00141">
              <w:rPr>
                <w:rFonts w:ascii="Garamond" w:hAnsi="Garamond"/>
              </w:rPr>
              <w:lastRenderedPageBreak/>
              <w:t xml:space="preserve">где </w:t>
            </w:r>
            <w:r w:rsidRPr="00D00141">
              <w:rPr>
                <w:rFonts w:ascii="Garamond" w:hAnsi="Garamond"/>
                <w:position w:val="-12"/>
              </w:rPr>
              <w:object w:dxaOrig="300" w:dyaOrig="360" w14:anchorId="0FDFD5E6">
                <v:shape id="_x0000_i1066" type="#_x0000_t75" style="width:21.2pt;height:26.6pt" o:ole="">
                  <v:imagedata r:id="rId64" o:title=""/>
                </v:shape>
                <o:OLEObject Type="Embed" ProgID="Equation.3" ShapeID="_x0000_i1066" DrawAspect="Content" ObjectID="_1635926101" r:id="rId65"/>
              </w:object>
            </w:r>
            <w:r w:rsidRPr="00D00141">
              <w:rPr>
                <w:rFonts w:ascii="Garamond" w:hAnsi="Garamond"/>
              </w:rPr>
              <w:t xml:space="preserve"> –</w:t>
            </w:r>
            <w:proofErr w:type="gramEnd"/>
            <w:r w:rsidRPr="00D00141">
              <w:rPr>
                <w:rFonts w:ascii="Garamond" w:hAnsi="Garamond"/>
              </w:rPr>
              <w:t xml:space="preserve"> 7 % от общего количества часов рабочих дней за период </w:t>
            </w:r>
            <w:r w:rsidRPr="00D00141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00141">
              <w:rPr>
                <w:rFonts w:ascii="Garamond" w:hAnsi="Garamond"/>
                <w:i/>
                <w:highlight w:val="yellow"/>
              </w:rPr>
              <w:t>-3</w:t>
            </w:r>
            <w:r w:rsidRPr="00D00141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00141">
              <w:rPr>
                <w:rFonts w:ascii="Garamond" w:hAnsi="Garamond"/>
                <w:i/>
                <w:highlight w:val="yellow"/>
              </w:rPr>
              <w:t xml:space="preserve"> </w:t>
            </w:r>
            <w:r w:rsidRPr="00D00141">
              <w:rPr>
                <w:rFonts w:ascii="Garamond" w:hAnsi="Garamond"/>
                <w:highlight w:val="yellow"/>
              </w:rPr>
              <w:t>(</w:t>
            </w:r>
            <w:r w:rsidRPr="00D00141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</w:t>
            </w:r>
            <w:r w:rsidRPr="00D00141">
              <w:rPr>
                <w:rFonts w:ascii="Garamond" w:hAnsi="Garamond"/>
                <w:highlight w:val="yellow"/>
              </w:rPr>
              <w:t xml:space="preserve"> – с февраля года </w:t>
            </w:r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00141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00141">
              <w:rPr>
                <w:rFonts w:ascii="Garamond" w:hAnsi="Garamond"/>
                <w:highlight w:val="yellow"/>
              </w:rPr>
              <w:t>)</w:t>
            </w:r>
            <w:r w:rsidRPr="00D00141">
              <w:rPr>
                <w:rFonts w:ascii="Garamond" w:hAnsi="Garamond"/>
              </w:rPr>
              <w:t>, округленное в большую сторону;</w:t>
            </w:r>
          </w:p>
          <w:p w14:paraId="66AB6C09" w14:textId="77777777" w:rsidR="00E85D7E" w:rsidRPr="00D00141" w:rsidRDefault="00E85D7E" w:rsidP="000F01B1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2"/>
              </w:rPr>
              <w:object w:dxaOrig="320" w:dyaOrig="360" w14:anchorId="191D831E">
                <v:shape id="_x0000_i1067" type="#_x0000_t75" style="width:16.35pt;height:17.55pt" o:ole="">
                  <v:imagedata r:id="rId66" o:title=""/>
                </v:shape>
                <o:OLEObject Type="Embed" ProgID="Equation.3" ShapeID="_x0000_i1067" DrawAspect="Content" ObjectID="_1635926102" r:id="rId67"/>
              </w:object>
            </w:r>
            <w:r w:rsidRPr="00D00141">
              <w:rPr>
                <w:rFonts w:ascii="Garamond" w:hAnsi="Garamond"/>
              </w:rPr>
              <w:t xml:space="preserve"> – упорядоченные в порядке убывания </w:t>
            </w:r>
            <w:proofErr w:type="gramStart"/>
            <w:r w:rsidRPr="00D00141">
              <w:rPr>
                <w:rFonts w:ascii="Garamond" w:hAnsi="Garamond"/>
              </w:rPr>
              <w:t xml:space="preserve">значения </w:t>
            </w:r>
            <w:r w:rsidRPr="00D00141">
              <w:rPr>
                <w:rFonts w:ascii="Garamond" w:hAnsi="Garamond"/>
                <w:position w:val="-12"/>
              </w:rPr>
              <w:object w:dxaOrig="300" w:dyaOrig="360" w14:anchorId="1C3BCFF8">
                <v:shape id="_x0000_i1068" type="#_x0000_t75" style="width:16.35pt;height:17.55pt" o:ole="">
                  <v:imagedata r:id="rId68" o:title=""/>
                </v:shape>
                <o:OLEObject Type="Embed" ProgID="Equation.3" ShapeID="_x0000_i1068" DrawAspect="Content" ObjectID="_1635926103" r:id="rId69"/>
              </w:object>
            </w:r>
            <w:r w:rsidRPr="00D00141">
              <w:rPr>
                <w:rFonts w:ascii="Garamond" w:hAnsi="Garamond"/>
              </w:rPr>
              <w:t>,</w:t>
            </w:r>
            <w:proofErr w:type="gramEnd"/>
            <w:r w:rsidRPr="00D00141">
              <w:rPr>
                <w:rFonts w:ascii="Garamond" w:hAnsi="Garamond"/>
              </w:rPr>
              <w:t xml:space="preserve"> равные абсолютным значениям разности величины фактического </w:t>
            </w:r>
            <w:r w:rsidRPr="00D00141">
              <w:rPr>
                <w:rFonts w:ascii="Garamond" w:hAnsi="Garamond"/>
                <w:position w:val="-12"/>
              </w:rPr>
              <w:object w:dxaOrig="620" w:dyaOrig="380" w14:anchorId="3DA62E2B">
                <v:shape id="_x0000_i1069" type="#_x0000_t75" style="width:35.7pt;height:22.4pt" o:ole="">
                  <v:imagedata r:id="rId70" o:title=""/>
                </v:shape>
                <o:OLEObject Type="Embed" ProgID="Equation.3" ShapeID="_x0000_i1069" DrawAspect="Content" ObjectID="_1635926104" r:id="rId71"/>
              </w:object>
            </w:r>
            <w:r w:rsidRPr="00D00141">
              <w:rPr>
                <w:rFonts w:ascii="Garamond" w:hAnsi="Garamond"/>
              </w:rPr>
              <w:t xml:space="preserve"> и планового </w:t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2B45EFA1">
                <v:shape id="_x0000_i1070" type="#_x0000_t75" style="width:33.3pt;height:22.4pt" o:ole="">
                  <v:imagedata r:id="rId72" o:title=""/>
                </v:shape>
                <o:OLEObject Type="Embed" ProgID="Equation.3" ShapeID="_x0000_i1070" DrawAspect="Content" ObjectID="_1635926105" r:id="rId73"/>
              </w:object>
            </w:r>
            <w:r w:rsidRPr="00D00141">
              <w:rPr>
                <w:rFonts w:ascii="Garamond" w:hAnsi="Garamond"/>
              </w:rPr>
              <w:t xml:space="preserve"> сальдо </w:t>
            </w:r>
            <w:proofErr w:type="spellStart"/>
            <w:r w:rsidRPr="00D00141">
              <w:rPr>
                <w:rFonts w:ascii="Garamond" w:hAnsi="Garamond"/>
              </w:rPr>
              <w:t>перетоков</w:t>
            </w:r>
            <w:proofErr w:type="spellEnd"/>
            <w:r w:rsidRPr="00D00141">
              <w:rPr>
                <w:rFonts w:ascii="Garamond" w:hAnsi="Garamond"/>
              </w:rPr>
              <w:t xml:space="preserve"> энергосистемы Северного Казахстана в час </w:t>
            </w:r>
            <w:r w:rsidRPr="00D00141">
              <w:rPr>
                <w:rFonts w:ascii="Garamond" w:hAnsi="Garamond"/>
                <w:i/>
                <w:lang w:val="en-US"/>
              </w:rPr>
              <w:t>t</w:t>
            </w:r>
            <w:r w:rsidRPr="00D00141">
              <w:rPr>
                <w:rFonts w:ascii="Garamond" w:hAnsi="Garamond"/>
                <w:i/>
              </w:rPr>
              <w:t xml:space="preserve"> </w:t>
            </w:r>
            <w:r w:rsidRPr="00D00141">
              <w:rPr>
                <w:rFonts w:ascii="Garamond" w:hAnsi="Garamond"/>
              </w:rPr>
              <w:t xml:space="preserve">суток, относящихся к рабочим дням за период </w:t>
            </w:r>
            <w:r w:rsidRPr="00D40C78">
              <w:rPr>
                <w:rFonts w:ascii="Garamond" w:hAnsi="Garamond"/>
                <w:highlight w:val="yellow"/>
              </w:rPr>
              <w:t xml:space="preserve">с сентября года </w:t>
            </w:r>
            <w:r w:rsidRPr="00D40C7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40C78">
              <w:rPr>
                <w:rFonts w:ascii="Garamond" w:hAnsi="Garamond"/>
                <w:i/>
                <w:highlight w:val="yellow"/>
              </w:rPr>
              <w:t>-3</w:t>
            </w:r>
            <w:r w:rsidRPr="00D40C78">
              <w:rPr>
                <w:rFonts w:ascii="Garamond" w:hAnsi="Garamond"/>
                <w:highlight w:val="yellow"/>
              </w:rPr>
              <w:t xml:space="preserve"> по август года </w:t>
            </w:r>
            <w:r w:rsidRPr="00D40C7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40C78">
              <w:rPr>
                <w:rFonts w:ascii="Garamond" w:hAnsi="Garamond"/>
                <w:highlight w:val="yellow"/>
              </w:rPr>
              <w:t xml:space="preserve"> (</w:t>
            </w:r>
            <w:r w:rsidRPr="00D40C78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</w:t>
            </w:r>
            <w:r w:rsidRPr="00D40C78">
              <w:rPr>
                <w:rFonts w:ascii="Garamond" w:hAnsi="Garamond"/>
                <w:highlight w:val="yellow"/>
              </w:rPr>
              <w:t xml:space="preserve"> – с февраля года </w:t>
            </w:r>
            <w:r w:rsidRPr="00D40C7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40C78">
              <w:rPr>
                <w:rFonts w:ascii="Garamond" w:hAnsi="Garamond"/>
                <w:highlight w:val="yellow"/>
              </w:rPr>
              <w:t xml:space="preserve">-3 по январь года </w:t>
            </w:r>
            <w:r w:rsidRPr="00D40C78">
              <w:rPr>
                <w:rFonts w:ascii="Garamond" w:hAnsi="Garamond"/>
                <w:i/>
                <w:highlight w:val="yellow"/>
                <w:lang w:val="en-US"/>
              </w:rPr>
              <w:t>Y</w:t>
            </w:r>
            <w:r w:rsidRPr="00D40C78">
              <w:rPr>
                <w:rFonts w:ascii="Garamond" w:hAnsi="Garamond"/>
                <w:highlight w:val="yellow"/>
              </w:rPr>
              <w:t>)</w:t>
            </w:r>
            <w:r w:rsidRPr="00D00141">
              <w:rPr>
                <w:rFonts w:ascii="Garamond" w:hAnsi="Garamond"/>
              </w:rPr>
              <w:t>:</w:t>
            </w:r>
          </w:p>
          <w:p w14:paraId="595C76FA" w14:textId="77777777" w:rsidR="00E85D7E" w:rsidRPr="00D00141" w:rsidRDefault="00E85D7E" w:rsidP="000F01B1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6"/>
              </w:rPr>
              <w:object w:dxaOrig="2000" w:dyaOrig="440" w14:anchorId="3506BC52">
                <v:shape id="_x0000_i1071" type="#_x0000_t75" style="width:117.4pt;height:24.2pt" o:ole="">
                  <v:imagedata r:id="rId74" o:title=""/>
                </v:shape>
                <o:OLEObject Type="Embed" ProgID="Equation.3" ShapeID="_x0000_i1071" DrawAspect="Content" ObjectID="_1635926106" r:id="rId75"/>
              </w:object>
            </w:r>
            <w:r w:rsidRPr="00D00141">
              <w:rPr>
                <w:rFonts w:ascii="Garamond" w:hAnsi="Garamond"/>
              </w:rPr>
              <w:t>.</w:t>
            </w:r>
          </w:p>
          <w:p w14:paraId="4B4D2944" w14:textId="77777777" w:rsidR="00E85D7E" w:rsidRPr="00D00141" w:rsidRDefault="00E85D7E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</w:rPr>
              <w:t xml:space="preserve">Для формирования </w:t>
            </w:r>
            <w:proofErr w:type="gramStart"/>
            <w:r w:rsidRPr="00D00141">
              <w:rPr>
                <w:rFonts w:ascii="Garamond" w:hAnsi="Garamond"/>
              </w:rPr>
              <w:t xml:space="preserve">величин </w:t>
            </w:r>
            <w:r w:rsidRPr="00D00141">
              <w:rPr>
                <w:rFonts w:ascii="Garamond" w:hAnsi="Garamond"/>
                <w:position w:val="-12"/>
              </w:rPr>
              <w:object w:dxaOrig="620" w:dyaOrig="380" w14:anchorId="5E735E8B">
                <v:shape id="_x0000_i1072" type="#_x0000_t75" style="width:35.7pt;height:21.2pt" o:ole="">
                  <v:imagedata r:id="rId70" o:title=""/>
                </v:shape>
                <o:OLEObject Type="Embed" ProgID="Equation.3" ShapeID="_x0000_i1072" DrawAspect="Content" ObjectID="_1635926107" r:id="rId76"/>
              </w:object>
            </w:r>
            <w:r w:rsidRPr="00D00141">
              <w:rPr>
                <w:rFonts w:ascii="Garamond" w:hAnsi="Garamond"/>
              </w:rPr>
              <w:t xml:space="preserve"> и</w:t>
            </w:r>
            <w:proofErr w:type="gramEnd"/>
            <w:r w:rsidRPr="00D00141">
              <w:rPr>
                <w:rFonts w:ascii="Garamond" w:hAnsi="Garamond"/>
              </w:rPr>
              <w:t xml:space="preserve"> </w:t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0AFEE2A6">
                <v:shape id="_x0000_i1073" type="#_x0000_t75" style="width:33.3pt;height:21.2pt" o:ole="">
                  <v:imagedata r:id="rId72" o:title=""/>
                </v:shape>
                <o:OLEObject Type="Embed" ProgID="Equation.3" ShapeID="_x0000_i1073" DrawAspect="Content" ObjectID="_1635926108" r:id="rId77"/>
              </w:object>
            </w:r>
            <w:r w:rsidRPr="00D00141">
              <w:rPr>
                <w:rFonts w:ascii="Garamond" w:hAnsi="Garamond"/>
              </w:rPr>
              <w:t xml:space="preserve"> сальдо </w:t>
            </w:r>
            <w:proofErr w:type="spellStart"/>
            <w:r w:rsidRPr="00D00141">
              <w:rPr>
                <w:rFonts w:ascii="Garamond" w:hAnsi="Garamond"/>
              </w:rPr>
              <w:t>перетоков</w:t>
            </w:r>
            <w:proofErr w:type="spellEnd"/>
            <w:r w:rsidRPr="00D00141">
              <w:rPr>
                <w:rFonts w:ascii="Garamond" w:hAnsi="Garamond"/>
              </w:rPr>
              <w:t xml:space="preserve"> энергосистемы Северного Казахстана определяется по сечению экспорта-импорта «Россия – Северный Казахстан + Актюбинск» (код сечения: WIMESKAK).</w:t>
            </w:r>
          </w:p>
          <w:p w14:paraId="61F90E73" w14:textId="0966CDAA" w:rsidR="00E85D7E" w:rsidRPr="000F01B1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</w:rPr>
              <w:t>Плановой величиной сальдо перетоков энергосистемы Северного Казахстана (</w:t>
            </w:r>
            <w:r w:rsidRPr="00D00141">
              <w:rPr>
                <w:rFonts w:ascii="Garamond" w:hAnsi="Garamond"/>
              </w:rPr>
              <w:fldChar w:fldCharType="begin"/>
            </w:r>
            <w:r w:rsidRPr="00D00141">
              <w:rPr>
                <w:rFonts w:ascii="Garamond" w:hAnsi="Garamond"/>
              </w:rPr>
              <w:instrText xml:space="preserve"> QUOTE Планt </w:instrText>
            </w:r>
            <w:r w:rsidRPr="00D00141">
              <w:rPr>
                <w:rFonts w:ascii="Garamond" w:hAnsi="Garamond"/>
              </w:rPr>
              <w:fldChar w:fldCharType="end"/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6F49C036">
                <v:shape id="_x0000_i1074" type="#_x0000_t75" style="width:33.3pt;height:21.2pt" o:ole="">
                  <v:imagedata r:id="rId72" o:title=""/>
                </v:shape>
                <o:OLEObject Type="Embed" ProgID="Equation.3" ShapeID="_x0000_i1074" DrawAspect="Content" ObjectID="_1635926109" r:id="rId78"/>
              </w:object>
            </w:r>
            <w:r w:rsidRPr="00D00141">
              <w:rPr>
                <w:rFonts w:ascii="Garamond" w:hAnsi="Garamond"/>
              </w:rPr>
              <w:t>) является величина, учтенная при проведении конкурентного отбора на сутки вперед в указанный выше период согласно актуализированной расчетной модели, представленной СО в КО.</w:t>
            </w:r>
          </w:p>
        </w:tc>
        <w:tc>
          <w:tcPr>
            <w:tcW w:w="2288" w:type="pct"/>
            <w:shd w:val="clear" w:color="auto" w:fill="auto"/>
          </w:tcPr>
          <w:p w14:paraId="701B2A73" w14:textId="70AA7EA2" w:rsidR="00E85D7E" w:rsidRPr="00D00141" w:rsidRDefault="00E85D7E" w:rsidP="000F01B1">
            <w:pPr>
              <w:spacing w:before="120" w:after="120" w:line="240" w:lineRule="auto"/>
              <w:ind w:firstLine="709"/>
              <w:jc w:val="both"/>
              <w:rPr>
                <w:rFonts w:ascii="Garamond" w:hAnsi="Garamond"/>
                <w:bCs/>
              </w:rPr>
            </w:pPr>
            <w:r w:rsidRPr="00D00141">
              <w:rPr>
                <w:rFonts w:ascii="Garamond" w:hAnsi="Garamond"/>
              </w:rPr>
              <w:lastRenderedPageBreak/>
              <w:t>КО не позднее 60 (шестидесяти) календарных дней до окончания срока по</w:t>
            </w:r>
            <w:r w:rsidR="00D8648D">
              <w:rPr>
                <w:rFonts w:ascii="Garamond" w:hAnsi="Garamond"/>
              </w:rPr>
              <w:t>дачи заявок на продажу мощности</w:t>
            </w:r>
            <w:r w:rsidRPr="00D00141">
              <w:rPr>
                <w:rFonts w:ascii="Garamond" w:hAnsi="Garamond"/>
              </w:rPr>
              <w:t xml:space="preserve"> рассчитывает и направляет СО информацию о величине отклонения фактических величин сальдо перетоков энергосистемы Северного Казахстана от плановых (</w:t>
            </w:r>
            <w:r w:rsidRPr="00D00141">
              <w:rPr>
                <w:rFonts w:ascii="Garamond" w:hAnsi="Garamond"/>
                <w:position w:val="-10"/>
              </w:rPr>
              <w:object w:dxaOrig="580" w:dyaOrig="360" w14:anchorId="235487F2">
                <v:shape id="_x0000_i1075" type="#_x0000_t75" style="width:39.95pt;height:24.2pt" o:ole="">
                  <v:imagedata r:id="rId39" o:title=""/>
                </v:shape>
                <o:OLEObject Type="Embed" ProgID="Equation.3" ShapeID="_x0000_i1075" DrawAspect="Content" ObjectID="_1635926110" r:id="rId79"/>
              </w:object>
            </w:r>
            <w:r w:rsidRPr="00D00141">
              <w:rPr>
                <w:rFonts w:ascii="Garamond" w:hAnsi="Garamond"/>
              </w:rPr>
              <w:t>).</w:t>
            </w:r>
          </w:p>
          <w:p w14:paraId="5D3877E9" w14:textId="65A19A51" w:rsidR="00E85D7E" w:rsidRPr="00D00141" w:rsidRDefault="00E85D7E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0"/>
              </w:rPr>
              <w:object w:dxaOrig="580" w:dyaOrig="360" w14:anchorId="7CF00349">
                <v:shape id="_x0000_i1076" type="#_x0000_t75" style="width:36.9pt;height:22.4pt" o:ole="">
                  <v:imagedata r:id="rId39" o:title=""/>
                </v:shape>
                <o:OLEObject Type="Embed" ProgID="Equation.3" ShapeID="_x0000_i1076" DrawAspect="Content" ObjectID="_1635926111" r:id="rId80"/>
              </w:object>
            </w:r>
            <w:r w:rsidRPr="00D00141">
              <w:rPr>
                <w:rFonts w:ascii="Garamond" w:hAnsi="Garamond"/>
              </w:rPr>
              <w:t xml:space="preserve"> рассчитывается как среднее из 7 % максимальных по модулю величин отклонений за все рассматриваемые часы рабочих дней за период </w:t>
            </w:r>
            <w:proofErr w:type="spellStart"/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proofErr w:type="spellEnd"/>
            <w:r w:rsidRPr="00D00141">
              <w:rPr>
                <w:rFonts w:ascii="Garamond" w:hAnsi="Garamond"/>
                <w:highlight w:val="yellow"/>
              </w:rPr>
              <w:t>, определенный в соответствии с п. 2.1.3.6 настоящего Регламента</w:t>
            </w:r>
            <w:r w:rsidRPr="00D00141">
              <w:rPr>
                <w:rFonts w:ascii="Garamond" w:hAnsi="Garamond"/>
              </w:rPr>
              <w:t>:</w:t>
            </w:r>
          </w:p>
          <w:p w14:paraId="5A5D027B" w14:textId="77777777" w:rsidR="00E85D7E" w:rsidRPr="00D00141" w:rsidRDefault="00E85D7E" w:rsidP="000F01B1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30"/>
              </w:rPr>
              <w:object w:dxaOrig="1480" w:dyaOrig="1040" w14:anchorId="1EBB0673">
                <v:shape id="_x0000_i1077" type="#_x0000_t75" style="width:93.2pt;height:62.3pt" o:ole="">
                  <v:imagedata r:id="rId62" o:title=""/>
                </v:shape>
                <o:OLEObject Type="Embed" ProgID="Equation.3" ShapeID="_x0000_i1077" DrawAspect="Content" ObjectID="_1635926112" r:id="rId81"/>
              </w:object>
            </w:r>
            <w:r w:rsidRPr="00D00141">
              <w:rPr>
                <w:rFonts w:ascii="Garamond" w:hAnsi="Garamond"/>
              </w:rPr>
              <w:t>,</w:t>
            </w:r>
          </w:p>
          <w:p w14:paraId="3D35048C" w14:textId="45A9CC11" w:rsidR="00E85D7E" w:rsidRPr="00D00141" w:rsidRDefault="00E85D7E" w:rsidP="000F01B1">
            <w:pPr>
              <w:spacing w:before="120" w:after="120" w:line="240" w:lineRule="auto"/>
              <w:ind w:left="317" w:hanging="317"/>
              <w:jc w:val="both"/>
              <w:rPr>
                <w:rFonts w:ascii="Garamond" w:hAnsi="Garamond"/>
              </w:rPr>
            </w:pPr>
            <w:proofErr w:type="gramStart"/>
            <w:r w:rsidRPr="00D00141">
              <w:rPr>
                <w:rFonts w:ascii="Garamond" w:hAnsi="Garamond"/>
              </w:rPr>
              <w:t xml:space="preserve">где </w:t>
            </w:r>
            <w:r w:rsidRPr="00D00141">
              <w:rPr>
                <w:rFonts w:ascii="Garamond" w:hAnsi="Garamond"/>
                <w:position w:val="-12"/>
              </w:rPr>
              <w:object w:dxaOrig="300" w:dyaOrig="360" w14:anchorId="07F3383B">
                <v:shape id="_x0000_i1078" type="#_x0000_t75" style="width:21.2pt;height:26.6pt" o:ole="">
                  <v:imagedata r:id="rId64" o:title=""/>
                </v:shape>
                <o:OLEObject Type="Embed" ProgID="Equation.3" ShapeID="_x0000_i1078" DrawAspect="Content" ObjectID="_1635926113" r:id="rId82"/>
              </w:object>
            </w:r>
            <w:r w:rsidRPr="00D00141">
              <w:rPr>
                <w:rFonts w:ascii="Garamond" w:hAnsi="Garamond"/>
              </w:rPr>
              <w:t xml:space="preserve"> –</w:t>
            </w:r>
            <w:proofErr w:type="gramEnd"/>
            <w:r w:rsidRPr="00D00141">
              <w:rPr>
                <w:rFonts w:ascii="Garamond" w:hAnsi="Garamond"/>
              </w:rPr>
              <w:t xml:space="preserve"> 7 % от общего количества часов рабочих дней за период </w:t>
            </w:r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r w:rsidRPr="00D00141">
              <w:rPr>
                <w:rFonts w:ascii="Garamond" w:hAnsi="Garamond"/>
                <w:highlight w:val="yellow"/>
              </w:rPr>
              <w:t>, определенный в соответствии с п. 2.1.3.6 настоящего Регламента</w:t>
            </w:r>
            <w:r w:rsidRPr="00D00141">
              <w:rPr>
                <w:rFonts w:ascii="Garamond" w:hAnsi="Garamond"/>
              </w:rPr>
              <w:t>,  округленное в большую сторону;</w:t>
            </w:r>
          </w:p>
          <w:p w14:paraId="35FC3CDC" w14:textId="2104DE8D" w:rsidR="00E85D7E" w:rsidRPr="00D00141" w:rsidRDefault="00E85D7E" w:rsidP="000F01B1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2"/>
              </w:rPr>
              <w:object w:dxaOrig="320" w:dyaOrig="360" w14:anchorId="18C0E9BB">
                <v:shape id="_x0000_i1079" type="#_x0000_t75" style="width:16.35pt;height:17.55pt" o:ole="">
                  <v:imagedata r:id="rId66" o:title=""/>
                </v:shape>
                <o:OLEObject Type="Embed" ProgID="Equation.3" ShapeID="_x0000_i1079" DrawAspect="Content" ObjectID="_1635926114" r:id="rId83"/>
              </w:object>
            </w:r>
            <w:r w:rsidRPr="00D00141">
              <w:rPr>
                <w:rFonts w:ascii="Garamond" w:hAnsi="Garamond"/>
              </w:rPr>
              <w:t xml:space="preserve"> – упорядоченные в порядке убывания </w:t>
            </w:r>
            <w:proofErr w:type="gramStart"/>
            <w:r w:rsidRPr="00D00141">
              <w:rPr>
                <w:rFonts w:ascii="Garamond" w:hAnsi="Garamond"/>
              </w:rPr>
              <w:t xml:space="preserve">значения </w:t>
            </w:r>
            <w:r w:rsidRPr="00D00141">
              <w:rPr>
                <w:rFonts w:ascii="Garamond" w:hAnsi="Garamond"/>
                <w:position w:val="-12"/>
              </w:rPr>
              <w:object w:dxaOrig="300" w:dyaOrig="360" w14:anchorId="3BD36A8C">
                <v:shape id="_x0000_i1080" type="#_x0000_t75" style="width:16.35pt;height:17.55pt" o:ole="">
                  <v:imagedata r:id="rId68" o:title=""/>
                </v:shape>
                <o:OLEObject Type="Embed" ProgID="Equation.3" ShapeID="_x0000_i1080" DrawAspect="Content" ObjectID="_1635926115" r:id="rId84"/>
              </w:object>
            </w:r>
            <w:r w:rsidRPr="00D00141">
              <w:rPr>
                <w:rFonts w:ascii="Garamond" w:hAnsi="Garamond"/>
              </w:rPr>
              <w:t>,</w:t>
            </w:r>
            <w:proofErr w:type="gramEnd"/>
            <w:r w:rsidRPr="00D00141">
              <w:rPr>
                <w:rFonts w:ascii="Garamond" w:hAnsi="Garamond"/>
              </w:rPr>
              <w:t xml:space="preserve"> равные абсолютным значениям разности величины фактического </w:t>
            </w:r>
            <w:r w:rsidRPr="00D00141">
              <w:rPr>
                <w:rFonts w:ascii="Garamond" w:hAnsi="Garamond"/>
                <w:position w:val="-12"/>
              </w:rPr>
              <w:object w:dxaOrig="620" w:dyaOrig="380" w14:anchorId="38AB5EDE">
                <v:shape id="_x0000_i1081" type="#_x0000_t75" style="width:35.7pt;height:22.4pt" o:ole="">
                  <v:imagedata r:id="rId70" o:title=""/>
                </v:shape>
                <o:OLEObject Type="Embed" ProgID="Equation.3" ShapeID="_x0000_i1081" DrawAspect="Content" ObjectID="_1635926116" r:id="rId85"/>
              </w:object>
            </w:r>
            <w:r w:rsidRPr="00D00141">
              <w:rPr>
                <w:rFonts w:ascii="Garamond" w:hAnsi="Garamond"/>
              </w:rPr>
              <w:t xml:space="preserve"> и планового </w:t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2163349B">
                <v:shape id="_x0000_i1082" type="#_x0000_t75" style="width:33.3pt;height:22.4pt" o:ole="">
                  <v:imagedata r:id="rId72" o:title=""/>
                </v:shape>
                <o:OLEObject Type="Embed" ProgID="Equation.3" ShapeID="_x0000_i1082" DrawAspect="Content" ObjectID="_1635926117" r:id="rId86"/>
              </w:object>
            </w:r>
            <w:r w:rsidRPr="00D00141">
              <w:rPr>
                <w:rFonts w:ascii="Garamond" w:hAnsi="Garamond"/>
              </w:rPr>
              <w:t xml:space="preserve"> сальдо </w:t>
            </w:r>
            <w:proofErr w:type="spellStart"/>
            <w:r w:rsidRPr="00D00141">
              <w:rPr>
                <w:rFonts w:ascii="Garamond" w:hAnsi="Garamond"/>
              </w:rPr>
              <w:t>перетоков</w:t>
            </w:r>
            <w:proofErr w:type="spellEnd"/>
            <w:r w:rsidRPr="00D00141">
              <w:rPr>
                <w:rFonts w:ascii="Garamond" w:hAnsi="Garamond"/>
              </w:rPr>
              <w:t xml:space="preserve"> энергосистемы Северного Казахстана в час </w:t>
            </w:r>
            <w:r w:rsidRPr="00D00141">
              <w:rPr>
                <w:rFonts w:ascii="Garamond" w:hAnsi="Garamond"/>
                <w:i/>
                <w:lang w:val="en-US"/>
              </w:rPr>
              <w:t>t</w:t>
            </w:r>
            <w:r w:rsidRPr="00D00141">
              <w:rPr>
                <w:rFonts w:ascii="Garamond" w:hAnsi="Garamond"/>
                <w:i/>
              </w:rPr>
              <w:t xml:space="preserve"> </w:t>
            </w:r>
            <w:r w:rsidRPr="00D00141">
              <w:rPr>
                <w:rFonts w:ascii="Garamond" w:hAnsi="Garamond"/>
              </w:rPr>
              <w:t xml:space="preserve">суток, относящихся к рабочим дням за период </w:t>
            </w:r>
            <w:proofErr w:type="spellStart"/>
            <w:r w:rsidRPr="00D00141">
              <w:rPr>
                <w:rFonts w:ascii="Garamond" w:hAnsi="Garamond"/>
                <w:i/>
                <w:highlight w:val="yellow"/>
                <w:lang w:val="en-US"/>
              </w:rPr>
              <w:t>Pr</w:t>
            </w:r>
            <w:proofErr w:type="spellEnd"/>
            <w:r w:rsidRPr="00D00141">
              <w:rPr>
                <w:rFonts w:ascii="Garamond" w:hAnsi="Garamond"/>
                <w:highlight w:val="yellow"/>
              </w:rPr>
              <w:t>, определенный в соответствии с п. 2.1.3.6 настоящего Регламента</w:t>
            </w:r>
            <w:r w:rsidRPr="00D00141">
              <w:rPr>
                <w:rFonts w:ascii="Garamond" w:hAnsi="Garamond"/>
              </w:rPr>
              <w:t>:</w:t>
            </w:r>
          </w:p>
          <w:p w14:paraId="28B7A122" w14:textId="77777777" w:rsidR="00E85D7E" w:rsidRPr="00D00141" w:rsidRDefault="00E85D7E" w:rsidP="000F01B1">
            <w:pPr>
              <w:spacing w:before="120" w:after="120" w:line="240" w:lineRule="auto"/>
              <w:ind w:left="31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  <w:position w:val="-16"/>
              </w:rPr>
              <w:object w:dxaOrig="2000" w:dyaOrig="440" w14:anchorId="75E5DC7F">
                <v:shape id="_x0000_i1083" type="#_x0000_t75" style="width:117.4pt;height:24.2pt" o:ole="">
                  <v:imagedata r:id="rId74" o:title=""/>
                </v:shape>
                <o:OLEObject Type="Embed" ProgID="Equation.3" ShapeID="_x0000_i1083" DrawAspect="Content" ObjectID="_1635926118" r:id="rId87"/>
              </w:object>
            </w:r>
            <w:r w:rsidRPr="00D00141">
              <w:rPr>
                <w:rFonts w:ascii="Garamond" w:hAnsi="Garamond"/>
              </w:rPr>
              <w:t>.</w:t>
            </w:r>
          </w:p>
          <w:p w14:paraId="27AD6DB2" w14:textId="77777777" w:rsidR="00E85D7E" w:rsidRPr="00D00141" w:rsidRDefault="00E85D7E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</w:rPr>
              <w:t xml:space="preserve">Для формирования </w:t>
            </w:r>
            <w:proofErr w:type="gramStart"/>
            <w:r w:rsidRPr="00D00141">
              <w:rPr>
                <w:rFonts w:ascii="Garamond" w:hAnsi="Garamond"/>
              </w:rPr>
              <w:t xml:space="preserve">величин </w:t>
            </w:r>
            <w:r w:rsidRPr="00D00141">
              <w:rPr>
                <w:rFonts w:ascii="Garamond" w:hAnsi="Garamond"/>
                <w:position w:val="-12"/>
              </w:rPr>
              <w:object w:dxaOrig="620" w:dyaOrig="380" w14:anchorId="0E48EB33">
                <v:shape id="_x0000_i1084" type="#_x0000_t75" style="width:35.7pt;height:21.2pt" o:ole="">
                  <v:imagedata r:id="rId70" o:title=""/>
                </v:shape>
                <o:OLEObject Type="Embed" ProgID="Equation.3" ShapeID="_x0000_i1084" DrawAspect="Content" ObjectID="_1635926119" r:id="rId88"/>
              </w:object>
            </w:r>
            <w:r w:rsidRPr="00D00141">
              <w:rPr>
                <w:rFonts w:ascii="Garamond" w:hAnsi="Garamond"/>
              </w:rPr>
              <w:t xml:space="preserve"> и</w:t>
            </w:r>
            <w:proofErr w:type="gramEnd"/>
            <w:r w:rsidRPr="00D00141">
              <w:rPr>
                <w:rFonts w:ascii="Garamond" w:hAnsi="Garamond"/>
              </w:rPr>
              <w:t xml:space="preserve"> </w:t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1E73CF22">
                <v:shape id="_x0000_i1085" type="#_x0000_t75" style="width:33.3pt;height:21.2pt" o:ole="">
                  <v:imagedata r:id="rId72" o:title=""/>
                </v:shape>
                <o:OLEObject Type="Embed" ProgID="Equation.3" ShapeID="_x0000_i1085" DrawAspect="Content" ObjectID="_1635926120" r:id="rId89"/>
              </w:object>
            </w:r>
            <w:r w:rsidRPr="00D00141">
              <w:rPr>
                <w:rFonts w:ascii="Garamond" w:hAnsi="Garamond"/>
              </w:rPr>
              <w:t xml:space="preserve"> сальдо </w:t>
            </w:r>
            <w:proofErr w:type="spellStart"/>
            <w:r w:rsidRPr="00D00141">
              <w:rPr>
                <w:rFonts w:ascii="Garamond" w:hAnsi="Garamond"/>
              </w:rPr>
              <w:t>перетоков</w:t>
            </w:r>
            <w:proofErr w:type="spellEnd"/>
            <w:r w:rsidRPr="00D00141">
              <w:rPr>
                <w:rFonts w:ascii="Garamond" w:hAnsi="Garamond"/>
              </w:rPr>
              <w:t xml:space="preserve"> энергосистемы Северного Казахстана определяется по сечению экспорта-импорта «Россия – Северный Казахстан + Актюбинск» (код сечения: WIMESKAK).</w:t>
            </w:r>
          </w:p>
          <w:p w14:paraId="2AAC3DAD" w14:textId="5B96AAE2" w:rsidR="00E85D7E" w:rsidRPr="00D40C7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00141">
              <w:rPr>
                <w:rFonts w:ascii="Garamond" w:hAnsi="Garamond"/>
              </w:rPr>
              <w:t>Плановой величиной сальдо перетоков энергосистемы Северного Казахстана (</w:t>
            </w:r>
            <w:r w:rsidRPr="00D00141">
              <w:rPr>
                <w:rFonts w:ascii="Garamond" w:hAnsi="Garamond"/>
              </w:rPr>
              <w:fldChar w:fldCharType="begin"/>
            </w:r>
            <w:r w:rsidRPr="00D00141">
              <w:rPr>
                <w:rFonts w:ascii="Garamond" w:hAnsi="Garamond"/>
              </w:rPr>
              <w:instrText xml:space="preserve"> QUOTE Планt </w:instrText>
            </w:r>
            <w:r w:rsidRPr="00D00141">
              <w:rPr>
                <w:rFonts w:ascii="Garamond" w:hAnsi="Garamond"/>
              </w:rPr>
              <w:fldChar w:fldCharType="end"/>
            </w:r>
            <w:r w:rsidRPr="00D00141">
              <w:rPr>
                <w:rFonts w:ascii="Garamond" w:hAnsi="Garamond"/>
                <w:position w:val="-12"/>
              </w:rPr>
              <w:object w:dxaOrig="560" w:dyaOrig="380" w14:anchorId="5BDE0964">
                <v:shape id="_x0000_i1086" type="#_x0000_t75" style="width:33.3pt;height:21.2pt" o:ole="">
                  <v:imagedata r:id="rId72" o:title=""/>
                </v:shape>
                <o:OLEObject Type="Embed" ProgID="Equation.3" ShapeID="_x0000_i1086" DrawAspect="Content" ObjectID="_1635926121" r:id="rId90"/>
              </w:object>
            </w:r>
            <w:r w:rsidRPr="00D00141">
              <w:rPr>
                <w:rFonts w:ascii="Garamond" w:hAnsi="Garamond"/>
              </w:rPr>
              <w:t>) является величина, учтенная при проведении конкурентного отбора на сутки вперед в указанный выше период согласно актуализированной расчетной модели, представленной СО в КО.</w:t>
            </w:r>
          </w:p>
        </w:tc>
      </w:tr>
      <w:tr w:rsidR="00E85D7E" w:rsidRPr="002C7565" w14:paraId="075D53E3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1C36A530" w14:textId="26FFE779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2.1.3.9</w:t>
            </w:r>
          </w:p>
        </w:tc>
        <w:tc>
          <w:tcPr>
            <w:tcW w:w="2288" w:type="pct"/>
          </w:tcPr>
          <w:p w14:paraId="3E775B14" w14:textId="77777777" w:rsidR="00E85D7E" w:rsidRPr="00D40C7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 xml:space="preserve">Коммерческий оператор не позднее 1 сентября года, в котором проводится КОМ на год </w:t>
            </w:r>
            <w:r w:rsidRPr="00D40C78">
              <w:rPr>
                <w:rFonts w:ascii="Garamond" w:hAnsi="Garamond"/>
                <w:i/>
              </w:rPr>
              <w:t>Х</w:t>
            </w:r>
            <w:r w:rsidRPr="00D40C78">
              <w:rPr>
                <w:rFonts w:ascii="Garamond" w:hAnsi="Garamond"/>
              </w:rPr>
              <w:t xml:space="preserve"> (</w:t>
            </w:r>
            <w:r w:rsidRPr="00D40C78">
              <w:rPr>
                <w:rFonts w:ascii="Garamond" w:hAnsi="Garamond"/>
                <w:highlight w:val="yellow"/>
              </w:rPr>
              <w:t xml:space="preserve">при проведении КОМ в 2019 году </w:t>
            </w:r>
            <w:r w:rsidRPr="00D40C78">
              <w:rPr>
                <w:rFonts w:ascii="Garamond" w:hAnsi="Garamond"/>
                <w:bCs/>
                <w:highlight w:val="yellow"/>
              </w:rPr>
              <w:t>на 2022–2024 годы</w:t>
            </w:r>
            <w:r w:rsidRPr="00D40C78">
              <w:rPr>
                <w:rFonts w:ascii="Garamond" w:hAnsi="Garamond"/>
                <w:highlight w:val="yellow"/>
              </w:rPr>
              <w:t xml:space="preserve"> поставки – в течение 5 рабочих дней </w:t>
            </w:r>
            <w:r w:rsidRPr="00D40C78">
              <w:rPr>
                <w:rFonts w:ascii="Garamond" w:hAnsi="Garamond"/>
                <w:highlight w:val="yellow"/>
                <w:lang w:val="en-US"/>
              </w:rPr>
              <w:t>c</w:t>
            </w:r>
            <w:r w:rsidRPr="00D40C78">
              <w:rPr>
                <w:rFonts w:ascii="Garamond" w:hAnsi="Garamond"/>
                <w:highlight w:val="yellow"/>
              </w:rPr>
              <w:t xml:space="preserve"> момента опубликования постановления Правительства «О проведении отборов проектов модернизации генерирующих объектов тепловых </w:t>
            </w:r>
            <w:r w:rsidRPr="00D40C78">
              <w:rPr>
                <w:rFonts w:ascii="Garamond" w:hAnsi="Garamond"/>
                <w:highlight w:val="yellow"/>
              </w:rPr>
              <w:lastRenderedPageBreak/>
              <w:t>электростанций»</w:t>
            </w:r>
            <w:r w:rsidRPr="00D40C78">
              <w:rPr>
                <w:rFonts w:ascii="Garamond" w:hAnsi="Garamond"/>
              </w:rPr>
              <w:t>), рассчитывает и направляет на бумажном носителе Системному оператору:</w:t>
            </w:r>
          </w:p>
          <w:p w14:paraId="03EDEA22" w14:textId="77777777" w:rsidR="00E85D7E" w:rsidRPr="00D40C78" w:rsidRDefault="00E85D7E" w:rsidP="000F01B1">
            <w:pPr>
              <w:numPr>
                <w:ilvl w:val="0"/>
                <w:numId w:val="2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для КОМ, проводимых в 2019 году:</w:t>
            </w:r>
          </w:p>
          <w:p w14:paraId="593BC1FD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  <w:i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3920" w:dyaOrig="400" w14:anchorId="0F283CB3">
                <v:shape id="_x0000_i1087" type="#_x0000_t75" style="width:234.75pt;height:24.2pt" o:ole="">
                  <v:imagedata r:id="rId91" o:title=""/>
                </v:shape>
                <o:OLEObject Type="Embed" ProgID="Equation.3" ShapeID="_x0000_i1087" DrawAspect="Content" ObjectID="_1635926122" r:id="rId92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648DE41E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3960" w:dyaOrig="400" w14:anchorId="15AD568D">
                <v:shape id="_x0000_i1088" type="#_x0000_t75" style="width:234.75pt;height:24.2pt" o:ole="">
                  <v:imagedata r:id="rId93" o:title=""/>
                </v:shape>
                <o:OLEObject Type="Embed" ProgID="Equation.3" ShapeID="_x0000_i1088" DrawAspect="Content" ObjectID="_1635926123" r:id="rId94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3275519A" w14:textId="77777777" w:rsidR="00E85D7E" w:rsidRPr="00236924" w:rsidRDefault="00E85D7E" w:rsidP="000F01B1">
            <w:pPr>
              <w:numPr>
                <w:ilvl w:val="0"/>
                <w:numId w:val="2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i/>
              </w:rPr>
            </w:pPr>
            <w:r w:rsidRPr="00236924">
              <w:rPr>
                <w:rFonts w:ascii="Garamond" w:hAnsi="Garamond"/>
              </w:rPr>
              <w:t>для КОМ, проводимых в 2020 году и в последующие годы:</w:t>
            </w:r>
          </w:p>
          <w:p w14:paraId="59C860B4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  <w:i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2600" w:dyaOrig="400" w14:anchorId="35DE298D">
                <v:shape id="_x0000_i1089" type="#_x0000_t75" style="width:154.3pt;height:24.2pt" o:ole="">
                  <v:imagedata r:id="rId95" o:title=""/>
                </v:shape>
                <o:OLEObject Type="Embed" ProgID="Equation.3" ShapeID="_x0000_i1089" DrawAspect="Content" ObjectID="_1635926124" r:id="rId96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7732B879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2659" w:dyaOrig="400" w14:anchorId="26ECE742">
                <v:shape id="_x0000_i1090" type="#_x0000_t75" style="width:159.75pt;height:24.2pt" o:ole="">
                  <v:imagedata r:id="rId97" o:title=""/>
                </v:shape>
                <o:OLEObject Type="Embed" ProgID="Equation.3" ShapeID="_x0000_i1090" DrawAspect="Content" ObjectID="_1635926125" r:id="rId98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6FDBE70D" w14:textId="77777777" w:rsidR="00E85D7E" w:rsidRPr="00D40C78" w:rsidRDefault="00E85D7E" w:rsidP="000F01B1">
            <w:pPr>
              <w:spacing w:before="120" w:after="120" w:line="240" w:lineRule="auto"/>
              <w:ind w:left="1287" w:hanging="436"/>
              <w:jc w:val="both"/>
              <w:rPr>
                <w:rFonts w:ascii="Garamond" w:eastAsia="Garamond" w:hAnsi="Garamond"/>
              </w:rPr>
            </w:pPr>
            <w:proofErr w:type="gramStart"/>
            <w:r w:rsidRPr="00D40C78">
              <w:rPr>
                <w:rFonts w:ascii="Garamond" w:hAnsi="Garamond"/>
              </w:rPr>
              <w:t xml:space="preserve">где </w:t>
            </w:r>
            <w:r w:rsidRPr="00D40C78">
              <w:rPr>
                <w:rFonts w:ascii="Garamond" w:hAnsi="Garamond"/>
                <w:position w:val="-14"/>
              </w:rPr>
              <w:object w:dxaOrig="800" w:dyaOrig="400" w14:anchorId="69708B11">
                <v:shape id="_x0000_i1091" type="#_x0000_t75" style="width:40.55pt;height:21.2pt" o:ole="">
                  <v:imagedata r:id="rId99" o:title=""/>
                </v:shape>
                <o:OLEObject Type="Embed" ProgID="Equation.3" ShapeID="_x0000_i1091" DrawAspect="Content" ObjectID="_1635926126" r:id="rId100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proofErr w:type="gramEnd"/>
            <w:r w:rsidRPr="00D40C78">
              <w:rPr>
                <w:rFonts w:ascii="Garamond" w:hAnsi="Garamond"/>
              </w:rPr>
              <w:t xml:space="preserve"> </w:t>
            </w:r>
            <w:r w:rsidRPr="00D40C78">
              <w:rPr>
                <w:rFonts w:ascii="Garamond" w:eastAsia="Garamond" w:hAnsi="Garamond"/>
              </w:rPr>
              <w:t xml:space="preserve">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X</w:t>
            </w:r>
            <w:r w:rsidRPr="00D40C78">
              <w:rPr>
                <w:rFonts w:ascii="Garamond" w:eastAsia="Garamond" w:hAnsi="Garamond"/>
              </w:rPr>
              <w:t xml:space="preserve">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eastAsia="Garamond" w:hAnsi="Garamond"/>
              </w:rPr>
              <w:t>;</w:t>
            </w:r>
          </w:p>
          <w:p w14:paraId="623BC98B" w14:textId="77777777" w:rsidR="00E85D7E" w:rsidRPr="00D40C78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1D93FEF1">
                <v:shape id="_x0000_i1092" type="#_x0000_t75" style="width:40.55pt;height:21.2pt" o:ole="">
                  <v:imagedata r:id="rId101" o:title=""/>
                </v:shape>
                <o:OLEObject Type="Embed" ProgID="Equation.3" ShapeID="_x0000_i1092" DrawAspect="Content" ObjectID="_1635926127" r:id="rId102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r w:rsidRPr="00D40C78">
              <w:rPr>
                <w:rFonts w:ascii="Garamond" w:eastAsia="Garamond" w:hAnsi="Garamond"/>
              </w:rPr>
              <w:t xml:space="preserve"> определенная решением Правительства Российской Федерации цена на мощность в перв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hAnsi="Garamond"/>
              </w:rPr>
              <w:t>;</w:t>
            </w:r>
          </w:p>
          <w:p w14:paraId="2AAFC206" w14:textId="77777777" w:rsidR="00E85D7E" w:rsidRPr="00D40C78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51A82F61">
                <v:shape id="_x0000_i1093" type="#_x0000_t75" style="width:40.55pt;height:21.2pt" o:ole="">
                  <v:imagedata r:id="rId103" o:title=""/>
                </v:shape>
                <o:OLEObject Type="Embed" ProgID="Equation.3" ShapeID="_x0000_i1093" DrawAspect="Content" ObjectID="_1635926128" r:id="rId104"/>
              </w:object>
            </w:r>
            <w:r w:rsidRPr="00D40C78">
              <w:rPr>
                <w:rFonts w:ascii="Garamond" w:hAnsi="Garamond"/>
              </w:rPr>
              <w:t xml:space="preserve"> – </w:t>
            </w:r>
            <w:r w:rsidRPr="00D40C78">
              <w:rPr>
                <w:rFonts w:ascii="Garamond" w:eastAsia="Garamond" w:hAnsi="Garamond"/>
              </w:rPr>
              <w:t xml:space="preserve">цена на мощность во второй точке спроса на мощность, используемая для определения спроса на мощность при проведении КОМ на год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X</w:t>
            </w:r>
            <w:r w:rsidRPr="00D40C78">
              <w:rPr>
                <w:rFonts w:ascii="Garamond" w:eastAsia="Garamond" w:hAnsi="Garamond"/>
              </w:rPr>
              <w:t xml:space="preserve">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eastAsia="Garamond" w:hAnsi="Garamond"/>
              </w:rPr>
              <w:t>;</w:t>
            </w:r>
          </w:p>
          <w:p w14:paraId="33B32291" w14:textId="77777777" w:rsidR="00E85D7E" w:rsidRPr="00D40C78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3C2E6F2F">
                <v:shape id="_x0000_i1094" type="#_x0000_t75" style="width:40.55pt;height:21.2pt" o:ole="">
                  <v:imagedata r:id="rId105" o:title=""/>
                </v:shape>
                <o:OLEObject Type="Embed" ProgID="Equation.3" ShapeID="_x0000_i1094" DrawAspect="Content" ObjectID="_1635926129" r:id="rId106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r w:rsidRPr="00D40C78">
              <w:rPr>
                <w:rFonts w:ascii="Garamond" w:eastAsia="Garamond" w:hAnsi="Garamond"/>
              </w:rPr>
              <w:t xml:space="preserve"> определенная решением Правительства Российской Федерации цена на мощность во второй </w:t>
            </w:r>
            <w:r w:rsidRPr="00D40C78">
              <w:rPr>
                <w:rFonts w:ascii="Garamond" w:eastAsia="Garamond" w:hAnsi="Garamond"/>
              </w:rPr>
              <w:lastRenderedPageBreak/>
              <w:t xml:space="preserve">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hAnsi="Garamond"/>
              </w:rPr>
              <w:t>;</w:t>
            </w:r>
          </w:p>
          <w:p w14:paraId="7A41EBF7" w14:textId="77777777" w:rsidR="00E85D7E" w:rsidRPr="00D40C78" w:rsidRDefault="00E85D7E" w:rsidP="000F01B1">
            <w:pPr>
              <w:spacing w:before="120" w:after="120" w:line="240" w:lineRule="auto"/>
              <w:ind w:left="1287" w:hanging="11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0"/>
              </w:rPr>
              <w:object w:dxaOrig="720" w:dyaOrig="340" w14:anchorId="5C6C3AD6">
                <v:shape id="_x0000_i1095" type="#_x0000_t75" style="width:36.3pt;height:17.55pt" o:ole="">
                  <v:imagedata r:id="rId107" o:title=""/>
                </v:shape>
                <o:OLEObject Type="Embed" ProgID="Equation.3" ShapeID="_x0000_i1095" DrawAspect="Content" ObjectID="_1635926130" r:id="rId108"/>
              </w:object>
            </w:r>
            <w:r w:rsidRPr="00D40C78">
              <w:rPr>
                <w:rFonts w:ascii="Garamond" w:hAnsi="Garamond"/>
              </w:rPr>
              <w:t xml:space="preserve"> – индекс потребительских цен для декабря года </w:t>
            </w:r>
            <w:r w:rsidRPr="00D40C78">
              <w:rPr>
                <w:rFonts w:ascii="Garamond" w:hAnsi="Garamond"/>
                <w:i/>
              </w:rPr>
              <w:t>Y-1</w:t>
            </w:r>
            <w:r w:rsidRPr="00D40C78">
              <w:rPr>
                <w:rFonts w:ascii="Garamond" w:hAnsi="Garamond"/>
              </w:rPr>
              <w:t xml:space="preserve"> в процентах к декабрю года </w:t>
            </w:r>
            <w:r w:rsidRPr="00D40C78">
              <w:rPr>
                <w:rFonts w:ascii="Garamond" w:hAnsi="Garamond"/>
                <w:i/>
                <w:lang w:val="en-US"/>
              </w:rPr>
              <w:t>Y</w:t>
            </w:r>
            <w:r w:rsidRPr="00D40C78">
              <w:rPr>
                <w:rFonts w:ascii="Garamond" w:hAnsi="Garamond"/>
                <w:i/>
              </w:rPr>
              <w:t>-</w:t>
            </w:r>
            <w:r w:rsidRPr="00D40C78">
              <w:rPr>
                <w:rFonts w:ascii="Garamond" w:hAnsi="Garamond"/>
              </w:rPr>
              <w:t>2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4E065406" w14:textId="77777777" w:rsidR="00E85D7E" w:rsidRPr="00D40C7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proofErr w:type="gramStart"/>
            <w:r w:rsidRPr="00D40C78">
              <w:rPr>
                <w:rFonts w:ascii="Garamond" w:hAnsi="Garamond"/>
              </w:rPr>
              <w:t xml:space="preserve">Величина </w:t>
            </w:r>
            <w:r w:rsidRPr="00D40C78">
              <w:rPr>
                <w:rFonts w:ascii="Garamond" w:hAnsi="Garamond"/>
                <w:position w:val="-10"/>
              </w:rPr>
              <w:object w:dxaOrig="720" w:dyaOrig="340" w14:anchorId="3F19F8A3">
                <v:shape id="_x0000_i1096" type="#_x0000_t75" style="width:36.3pt;height:17.55pt" o:ole="">
                  <v:imagedata r:id="rId109" o:title=""/>
                </v:shape>
                <o:OLEObject Type="Embed" ProgID="Equation.3" ShapeID="_x0000_i1096" DrawAspect="Content" ObjectID="_1635926131" r:id="rId110"/>
              </w:object>
            </w:r>
            <w:r w:rsidRPr="00D40C78">
              <w:rPr>
                <w:rFonts w:ascii="Garamond" w:hAnsi="Garamond"/>
              </w:rPr>
              <w:t xml:space="preserve"> определяется</w:t>
            </w:r>
            <w:proofErr w:type="gramEnd"/>
            <w:r w:rsidRPr="00D40C78">
              <w:rPr>
                <w:rFonts w:ascii="Garamond" w:hAnsi="Garamond"/>
              </w:rPr>
              <w:t xml:space="preserve"> в году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 для декабря года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-1 к декабрю года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-2 в соответствии с порядком определения фактического значения индекса потребительских цен, предусмотренным </w:t>
            </w:r>
            <w:r w:rsidRPr="00D40C78">
              <w:rPr>
                <w:rFonts w:ascii="Garamond" w:hAnsi="Garamond"/>
                <w:i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D40C78">
              <w:rPr>
                <w:rFonts w:ascii="Garamond" w:hAnsi="Garamond"/>
              </w:rPr>
              <w:t xml:space="preserve"> (Приложение № 19.6 к </w:t>
            </w:r>
            <w:r w:rsidRPr="00D40C7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D40C78">
              <w:rPr>
                <w:rFonts w:ascii="Garamond" w:hAnsi="Garamond"/>
              </w:rPr>
              <w:t>).</w:t>
            </w:r>
          </w:p>
          <w:p w14:paraId="63D2363B" w14:textId="77777777" w:rsidR="00E85D7E" w:rsidRPr="00D40C78" w:rsidRDefault="00E85D7E" w:rsidP="000F01B1">
            <w:pPr>
              <w:pStyle w:val="a5"/>
              <w:spacing w:before="120" w:after="120"/>
              <w:ind w:left="540"/>
              <w:rPr>
                <w:i/>
                <w:lang w:val="ru-RU"/>
              </w:rPr>
            </w:pPr>
            <w:r w:rsidRPr="00D40C78">
              <w:rPr>
                <w:i/>
                <w:lang w:val="ru-RU"/>
              </w:rPr>
              <w:t>Х</w:t>
            </w:r>
            <w:r w:rsidRPr="00D40C78">
              <w:rPr>
                <w:lang w:val="ru-RU"/>
              </w:rPr>
              <w:t xml:space="preserve"> </w:t>
            </w:r>
            <w:r w:rsidRPr="00D40C78">
              <w:rPr>
                <w:i/>
                <w:lang w:val="ru-RU"/>
              </w:rPr>
              <w:t>–</w:t>
            </w:r>
            <w:r w:rsidRPr="00D40C78">
              <w:rPr>
                <w:lang w:val="ru-RU"/>
              </w:rPr>
              <w:t xml:space="preserve"> год, на который проводится конкурентный отбор мощности;</w:t>
            </w:r>
          </w:p>
          <w:p w14:paraId="12775D4A" w14:textId="77777777" w:rsidR="00E85D7E" w:rsidRPr="00D40C78" w:rsidRDefault="00E85D7E" w:rsidP="000F01B1">
            <w:pPr>
              <w:pStyle w:val="a5"/>
              <w:spacing w:before="120" w:after="120"/>
              <w:ind w:left="540"/>
              <w:rPr>
                <w:lang w:val="ru-RU"/>
              </w:rPr>
            </w:pPr>
            <w:r w:rsidRPr="00D40C78">
              <w:rPr>
                <w:i/>
                <w:lang w:val="en-US"/>
              </w:rPr>
              <w:t>Y</w:t>
            </w:r>
            <w:r w:rsidRPr="00D40C78">
              <w:rPr>
                <w:i/>
                <w:lang w:val="ru-RU"/>
              </w:rPr>
              <w:t xml:space="preserve"> – </w:t>
            </w:r>
            <w:r w:rsidRPr="00D40C78">
              <w:rPr>
                <w:lang w:val="ru-RU"/>
              </w:rPr>
              <w:t xml:space="preserve">год, в котором проводится конкурентный отбор мощности на год </w:t>
            </w:r>
            <w:r w:rsidRPr="00D40C78">
              <w:rPr>
                <w:i/>
                <w:lang w:val="ru-RU"/>
              </w:rPr>
              <w:t>Х</w:t>
            </w:r>
            <w:r w:rsidRPr="00D40C78">
              <w:rPr>
                <w:lang w:val="ru-RU"/>
              </w:rPr>
              <w:t xml:space="preserve">; </w:t>
            </w:r>
          </w:p>
          <w:p w14:paraId="084289EC" w14:textId="77777777" w:rsidR="00E85D7E" w:rsidRPr="00D40C78" w:rsidRDefault="00E85D7E" w:rsidP="000F01B1">
            <w:pPr>
              <w:spacing w:before="120" w:after="120" w:line="240" w:lineRule="auto"/>
              <w:ind w:left="567"/>
              <w:jc w:val="both"/>
              <w:rPr>
                <w:rFonts w:ascii="Garamond" w:eastAsia="Garamond" w:hAnsi="Garamond"/>
              </w:rPr>
            </w:pPr>
            <w:r w:rsidRPr="00D40C78">
              <w:rPr>
                <w:rFonts w:ascii="Garamond" w:hAnsi="Garamond"/>
                <w:position w:val="-10"/>
              </w:rPr>
              <w:object w:dxaOrig="320" w:dyaOrig="340" w14:anchorId="62645756">
                <v:shape id="_x0000_i1097" type="#_x0000_t75" style="width:16.35pt;height:17.55pt" o:ole="">
                  <v:imagedata r:id="rId111" o:title=""/>
                </v:shape>
                <o:OLEObject Type="Embed" ProgID="Equation.3" ShapeID="_x0000_i1097" DrawAspect="Content" ObjectID="_1635926132" r:id="rId112"/>
              </w:object>
            </w:r>
            <w:r w:rsidRPr="00D40C78">
              <w:rPr>
                <w:rFonts w:ascii="Garamond" w:eastAsia="Garamond" w:hAnsi="Garamond"/>
              </w:rPr>
              <w:t xml:space="preserve"> – коэффициент увеличения цены в первой точке спроса относительно установленной решением Правительства Российской Федерации для отбора в 2017 году, установленный решением Правительства РФ, равный:</w:t>
            </w:r>
          </w:p>
          <w:p w14:paraId="7BB1D263" w14:textId="77777777" w:rsidR="00E85D7E" w:rsidRPr="00D40C78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1,15 – для отбора, проводимого на 2022 год;</w:t>
            </w:r>
          </w:p>
          <w:p w14:paraId="6FE10DE2" w14:textId="77777777" w:rsidR="00E85D7E" w:rsidRPr="00D40C78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1,15 – для отбора, проводимого на 2023 год;</w:t>
            </w:r>
          </w:p>
          <w:p w14:paraId="27DE82ED" w14:textId="77777777" w:rsidR="00E85D7E" w:rsidRPr="00DC43E3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D40C78">
              <w:rPr>
                <w:rFonts w:ascii="Garamond" w:hAnsi="Garamond"/>
              </w:rPr>
              <w:t xml:space="preserve">1,20 – для отбора, проводимого на 2024 </w:t>
            </w:r>
            <w:r w:rsidRPr="00236924">
              <w:rPr>
                <w:rFonts w:ascii="Garamond" w:hAnsi="Garamond"/>
              </w:rPr>
              <w:t>год</w:t>
            </w:r>
            <w:r w:rsidRPr="00DC43E3">
              <w:rPr>
                <w:rFonts w:ascii="Garamond" w:hAnsi="Garamond"/>
                <w:highlight w:val="yellow"/>
              </w:rPr>
              <w:t>;</w:t>
            </w:r>
          </w:p>
          <w:p w14:paraId="1E518043" w14:textId="77777777" w:rsidR="00E85D7E" w:rsidRPr="00DC43E3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highlight w:val="yellow"/>
              </w:rPr>
            </w:pPr>
            <w:r w:rsidRPr="00DC43E3">
              <w:rPr>
                <w:rFonts w:ascii="Garamond" w:hAnsi="Garamond"/>
                <w:highlight w:val="yellow"/>
              </w:rPr>
              <w:t>1,20 – для отбора, проводимого на 2025 год.</w:t>
            </w:r>
          </w:p>
          <w:p w14:paraId="37B24CBA" w14:textId="77777777" w:rsidR="00E85D7E" w:rsidRPr="00D40C7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 xml:space="preserve">Величины цены на мощность в первой и второй точке спроса на мощность рассчитываются в руб./МВт с точностью до 8 знаков после </w:t>
            </w:r>
            <w:r w:rsidRPr="00D40C78">
              <w:rPr>
                <w:rFonts w:ascii="Garamond" w:hAnsi="Garamond"/>
              </w:rPr>
              <w:lastRenderedPageBreak/>
              <w:t xml:space="preserve">запятой, если </w:t>
            </w:r>
            <w:r w:rsidRPr="00D40C78">
              <w:rPr>
                <w:rFonts w:ascii="Garamond" w:hAnsi="Garamond"/>
                <w:i/>
              </w:rPr>
              <w:t>Договором о присоединении к торговой системе оптового рынка</w:t>
            </w:r>
            <w:r w:rsidRPr="00D40C78">
              <w:rPr>
                <w:rFonts w:ascii="Garamond" w:hAnsi="Garamond"/>
              </w:rPr>
              <w:t xml:space="preserve"> не предусмотрено иное.</w:t>
            </w:r>
          </w:p>
          <w:p w14:paraId="776BD875" w14:textId="27BC1E4B" w:rsidR="00E85D7E" w:rsidRPr="00D00141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Системный оператор в течение 1 (одного) дня, следующего за днем получения рассчитанных значений цены на мощность в первой и второй точке спроса на мощность для каждой ценовой зоны, публикует данную информацию на официальном сайте СО и сайте КОМ СО.</w:t>
            </w:r>
          </w:p>
        </w:tc>
        <w:tc>
          <w:tcPr>
            <w:tcW w:w="2288" w:type="pct"/>
            <w:shd w:val="clear" w:color="auto" w:fill="auto"/>
          </w:tcPr>
          <w:p w14:paraId="75E5DFBF" w14:textId="06EE2994" w:rsidR="00E85D7E" w:rsidRPr="00D40C78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lastRenderedPageBreak/>
              <w:t xml:space="preserve">Коммерческий оператор не позднее 1 сентября года, в котором проводится КОМ на год </w:t>
            </w:r>
            <w:r w:rsidRPr="00D40C78">
              <w:rPr>
                <w:rFonts w:ascii="Garamond" w:hAnsi="Garamond"/>
                <w:i/>
              </w:rPr>
              <w:t>Х</w:t>
            </w:r>
            <w:r w:rsidRPr="00D40C78">
              <w:rPr>
                <w:rFonts w:ascii="Garamond" w:hAnsi="Garamond"/>
              </w:rPr>
              <w:t>, рассчитывает и направляет на бумажном носителе Системному оператору:</w:t>
            </w:r>
          </w:p>
          <w:p w14:paraId="0EC5A66B" w14:textId="77777777" w:rsidR="00E85D7E" w:rsidRPr="00D40C78" w:rsidRDefault="00E85D7E" w:rsidP="000F01B1">
            <w:pPr>
              <w:numPr>
                <w:ilvl w:val="0"/>
                <w:numId w:val="2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для КОМ, проводимых в 2019 году:</w:t>
            </w:r>
          </w:p>
          <w:p w14:paraId="4F8DFD02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  <w:i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3920" w:dyaOrig="400" w14:anchorId="78F78435">
                <v:shape id="_x0000_i1098" type="#_x0000_t75" style="width:234.75pt;height:24.2pt" o:ole="">
                  <v:imagedata r:id="rId91" o:title=""/>
                </v:shape>
                <o:OLEObject Type="Embed" ProgID="Equation.3" ShapeID="_x0000_i1098" DrawAspect="Content" ObjectID="_1635926133" r:id="rId113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15302107" w14:textId="77777777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i/>
                <w:position w:val="-14"/>
              </w:rPr>
              <w:object w:dxaOrig="3960" w:dyaOrig="400" w14:anchorId="4A97D87E">
                <v:shape id="_x0000_i1099" type="#_x0000_t75" style="width:234.75pt;height:24.2pt" o:ole="">
                  <v:imagedata r:id="rId93" o:title=""/>
                </v:shape>
                <o:OLEObject Type="Embed" ProgID="Equation.3" ShapeID="_x0000_i1099" DrawAspect="Content" ObjectID="_1635926134" r:id="rId114"/>
              </w:object>
            </w:r>
            <w:r w:rsidRPr="00D40C78">
              <w:rPr>
                <w:rFonts w:ascii="Garamond" w:hAnsi="Garamond"/>
              </w:rPr>
              <w:t>;</w:t>
            </w:r>
          </w:p>
          <w:p w14:paraId="2F7C12BC" w14:textId="3869D88C" w:rsidR="00E85D7E" w:rsidRPr="00236924" w:rsidRDefault="00E85D7E" w:rsidP="000F01B1">
            <w:pPr>
              <w:numPr>
                <w:ilvl w:val="0"/>
                <w:numId w:val="25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  <w:i/>
              </w:rPr>
            </w:pPr>
            <w:r w:rsidRPr="00236924">
              <w:rPr>
                <w:rFonts w:ascii="Garamond" w:hAnsi="Garamond"/>
              </w:rPr>
              <w:t xml:space="preserve">для КОМ, проводимых в </w:t>
            </w:r>
            <w:r w:rsidR="00236924" w:rsidRPr="00236924">
              <w:rPr>
                <w:rFonts w:ascii="Garamond" w:hAnsi="Garamond"/>
              </w:rPr>
              <w:t>2020</w:t>
            </w:r>
            <w:r w:rsidRPr="00236924">
              <w:rPr>
                <w:rFonts w:ascii="Garamond" w:hAnsi="Garamond"/>
              </w:rPr>
              <w:t xml:space="preserve"> году и в последующие годы: </w:t>
            </w:r>
          </w:p>
          <w:p w14:paraId="3411B2FE" w14:textId="77777777" w:rsidR="00E85D7E" w:rsidRPr="00236924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  <w:i/>
              </w:rPr>
            </w:pPr>
            <w:r w:rsidRPr="00236924">
              <w:rPr>
                <w:rFonts w:ascii="Garamond" w:hAnsi="Garamond"/>
                <w:i/>
                <w:position w:val="-14"/>
              </w:rPr>
              <w:object w:dxaOrig="2600" w:dyaOrig="400" w14:anchorId="46A48FE8">
                <v:shape id="_x0000_i1100" type="#_x0000_t75" style="width:154.3pt;height:24.2pt" o:ole="">
                  <v:imagedata r:id="rId95" o:title=""/>
                </v:shape>
                <o:OLEObject Type="Embed" ProgID="Equation.3" ShapeID="_x0000_i1100" DrawAspect="Content" ObjectID="_1635926135" r:id="rId115"/>
              </w:object>
            </w:r>
            <w:r w:rsidRPr="00236924">
              <w:rPr>
                <w:rFonts w:ascii="Garamond" w:hAnsi="Garamond"/>
              </w:rPr>
              <w:t>;</w:t>
            </w:r>
          </w:p>
          <w:p w14:paraId="04AF461F" w14:textId="120304CC" w:rsidR="00E85D7E" w:rsidRPr="00D40C78" w:rsidRDefault="00E85D7E" w:rsidP="000F01B1">
            <w:pPr>
              <w:spacing w:before="120" w:after="120" w:line="240" w:lineRule="auto"/>
              <w:ind w:left="1287"/>
              <w:jc w:val="both"/>
              <w:rPr>
                <w:rFonts w:ascii="Garamond" w:hAnsi="Garamond"/>
              </w:rPr>
            </w:pPr>
            <w:r w:rsidRPr="00236924">
              <w:rPr>
                <w:rFonts w:ascii="Garamond" w:hAnsi="Garamond"/>
                <w:i/>
                <w:position w:val="-14"/>
              </w:rPr>
              <w:object w:dxaOrig="2659" w:dyaOrig="400" w14:anchorId="32319AF0">
                <v:shape id="_x0000_i1101" type="#_x0000_t75" style="width:159.75pt;height:24.2pt" o:ole="">
                  <v:imagedata r:id="rId97" o:title=""/>
                </v:shape>
                <o:OLEObject Type="Embed" ProgID="Equation.3" ShapeID="_x0000_i1101" DrawAspect="Content" ObjectID="_1635926136" r:id="rId116"/>
              </w:object>
            </w:r>
            <w:r w:rsidRPr="00236924">
              <w:rPr>
                <w:rFonts w:ascii="Garamond" w:hAnsi="Garamond"/>
              </w:rPr>
              <w:t>;</w:t>
            </w:r>
          </w:p>
          <w:p w14:paraId="1DDE1FCC" w14:textId="77777777" w:rsidR="00E85D7E" w:rsidRPr="00D40C78" w:rsidRDefault="00E85D7E" w:rsidP="000F01B1">
            <w:pPr>
              <w:spacing w:before="120" w:after="120" w:line="240" w:lineRule="auto"/>
              <w:ind w:left="1287" w:hanging="436"/>
              <w:jc w:val="both"/>
              <w:rPr>
                <w:rFonts w:ascii="Garamond" w:eastAsia="Garamond" w:hAnsi="Garamond"/>
              </w:rPr>
            </w:pPr>
            <w:proofErr w:type="gramStart"/>
            <w:r w:rsidRPr="00D40C78">
              <w:rPr>
                <w:rFonts w:ascii="Garamond" w:hAnsi="Garamond"/>
              </w:rPr>
              <w:t xml:space="preserve">где </w:t>
            </w:r>
            <w:r w:rsidRPr="00D40C78">
              <w:rPr>
                <w:rFonts w:ascii="Garamond" w:hAnsi="Garamond"/>
                <w:position w:val="-14"/>
              </w:rPr>
              <w:object w:dxaOrig="800" w:dyaOrig="400" w14:anchorId="33D1BF97">
                <v:shape id="_x0000_i1102" type="#_x0000_t75" style="width:40.55pt;height:21.2pt" o:ole="">
                  <v:imagedata r:id="rId99" o:title=""/>
                </v:shape>
                <o:OLEObject Type="Embed" ProgID="Equation.3" ShapeID="_x0000_i1102" DrawAspect="Content" ObjectID="_1635926137" r:id="rId117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proofErr w:type="gramEnd"/>
            <w:r w:rsidRPr="00D40C78">
              <w:rPr>
                <w:rFonts w:ascii="Garamond" w:hAnsi="Garamond"/>
              </w:rPr>
              <w:t xml:space="preserve"> </w:t>
            </w:r>
            <w:r w:rsidRPr="00D40C78">
              <w:rPr>
                <w:rFonts w:ascii="Garamond" w:eastAsia="Garamond" w:hAnsi="Garamond"/>
              </w:rPr>
              <w:t xml:space="preserve">цена на мощность в первой точке спроса на мощность, используемая для определения спроса на мощность при проведении КОМ на год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X</w:t>
            </w:r>
            <w:r w:rsidRPr="00D40C78">
              <w:rPr>
                <w:rFonts w:ascii="Garamond" w:eastAsia="Garamond" w:hAnsi="Garamond"/>
              </w:rPr>
              <w:t xml:space="preserve">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eastAsia="Garamond" w:hAnsi="Garamond"/>
              </w:rPr>
              <w:t>;</w:t>
            </w:r>
          </w:p>
          <w:p w14:paraId="6D76935F" w14:textId="635DBCF3" w:rsidR="00E85D7E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10AFCBCB">
                <v:shape id="_x0000_i1103" type="#_x0000_t75" style="width:40.55pt;height:21.2pt" o:ole="">
                  <v:imagedata r:id="rId101" o:title=""/>
                </v:shape>
                <o:OLEObject Type="Embed" ProgID="Equation.3" ShapeID="_x0000_i1103" DrawAspect="Content" ObjectID="_1635926138" r:id="rId118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r w:rsidRPr="00D40C78">
              <w:rPr>
                <w:rFonts w:ascii="Garamond" w:eastAsia="Garamond" w:hAnsi="Garamond"/>
              </w:rPr>
              <w:t xml:space="preserve"> определенная решением Правительства Российской Федерации цена на мощность в перв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hAnsi="Garamond"/>
              </w:rPr>
              <w:t>;</w:t>
            </w:r>
          </w:p>
          <w:p w14:paraId="7900A18A" w14:textId="77777777" w:rsidR="00E85D7E" w:rsidRPr="00D40C78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4329D1BF">
                <v:shape id="_x0000_i1104" type="#_x0000_t75" style="width:40.55pt;height:21.2pt" o:ole="">
                  <v:imagedata r:id="rId103" o:title=""/>
                </v:shape>
                <o:OLEObject Type="Embed" ProgID="Equation.3" ShapeID="_x0000_i1104" DrawAspect="Content" ObjectID="_1635926139" r:id="rId119"/>
              </w:object>
            </w:r>
            <w:r w:rsidRPr="00D40C78">
              <w:rPr>
                <w:rFonts w:ascii="Garamond" w:hAnsi="Garamond"/>
              </w:rPr>
              <w:t xml:space="preserve"> – </w:t>
            </w:r>
            <w:r w:rsidRPr="00D40C78">
              <w:rPr>
                <w:rFonts w:ascii="Garamond" w:eastAsia="Garamond" w:hAnsi="Garamond"/>
              </w:rPr>
              <w:t xml:space="preserve">цена на мощность во второй точке спроса на мощность, используемая для определения спроса на мощность при проведении КОМ на год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X</w:t>
            </w:r>
            <w:r w:rsidRPr="00D40C78">
              <w:rPr>
                <w:rFonts w:ascii="Garamond" w:eastAsia="Garamond" w:hAnsi="Garamond"/>
              </w:rPr>
              <w:t xml:space="preserve">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eastAsia="Garamond" w:hAnsi="Garamond"/>
              </w:rPr>
              <w:t>;</w:t>
            </w:r>
          </w:p>
          <w:p w14:paraId="2842190E" w14:textId="697AFB79" w:rsidR="00E85D7E" w:rsidRDefault="00E85D7E" w:rsidP="000F01B1">
            <w:pPr>
              <w:spacing w:before="120" w:after="120" w:line="240" w:lineRule="auto"/>
              <w:ind w:left="1276" w:firstLine="1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4"/>
              </w:rPr>
              <w:object w:dxaOrig="820" w:dyaOrig="400" w14:anchorId="366067EA">
                <v:shape id="_x0000_i1105" type="#_x0000_t75" style="width:40.55pt;height:21.2pt" o:ole="">
                  <v:imagedata r:id="rId105" o:title=""/>
                </v:shape>
                <o:OLEObject Type="Embed" ProgID="Equation.3" ShapeID="_x0000_i1105" DrawAspect="Content" ObjectID="_1635926140" r:id="rId120"/>
              </w:object>
            </w:r>
            <w:r w:rsidRPr="00D40C78">
              <w:rPr>
                <w:rFonts w:ascii="Garamond" w:hAnsi="Garamond"/>
              </w:rPr>
              <w:t xml:space="preserve"> –</w:t>
            </w:r>
            <w:r w:rsidRPr="00D40C78">
              <w:rPr>
                <w:rFonts w:ascii="Garamond" w:eastAsia="Garamond" w:hAnsi="Garamond"/>
              </w:rPr>
              <w:t xml:space="preserve"> определенная решением Правительства Российской Федерации цена на мощность во второй точке спроса на мощность, использовавшаяся для определения спроса на мощность при проведении КОМ на 2021 год, для ценовой зоны </w:t>
            </w:r>
            <w:r w:rsidRPr="00D40C78">
              <w:rPr>
                <w:rFonts w:ascii="Garamond" w:eastAsia="Garamond" w:hAnsi="Garamond"/>
                <w:i/>
                <w:lang w:val="en-US"/>
              </w:rPr>
              <w:t>z</w:t>
            </w:r>
            <w:r w:rsidRPr="00D40C78">
              <w:rPr>
                <w:rFonts w:ascii="Garamond" w:hAnsi="Garamond"/>
              </w:rPr>
              <w:t>;</w:t>
            </w:r>
          </w:p>
          <w:p w14:paraId="0AC7F38C" w14:textId="77777777" w:rsidR="00E85D7E" w:rsidRPr="00D40C78" w:rsidRDefault="00E85D7E" w:rsidP="000F01B1">
            <w:pPr>
              <w:spacing w:before="120" w:after="120" w:line="240" w:lineRule="auto"/>
              <w:ind w:left="1287" w:hanging="11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  <w:position w:val="-10"/>
              </w:rPr>
              <w:object w:dxaOrig="720" w:dyaOrig="340" w14:anchorId="2B7F3DCC">
                <v:shape id="_x0000_i1106" type="#_x0000_t75" style="width:36.3pt;height:17.55pt" o:ole="">
                  <v:imagedata r:id="rId107" o:title=""/>
                </v:shape>
                <o:OLEObject Type="Embed" ProgID="Equation.3" ShapeID="_x0000_i1106" DrawAspect="Content" ObjectID="_1635926141" r:id="rId121"/>
              </w:object>
            </w:r>
            <w:r w:rsidRPr="00D40C78">
              <w:rPr>
                <w:rFonts w:ascii="Garamond" w:hAnsi="Garamond"/>
              </w:rPr>
              <w:t xml:space="preserve"> – индекс потребительских цен для декабря года </w:t>
            </w:r>
            <w:r w:rsidRPr="00D40C78">
              <w:rPr>
                <w:rFonts w:ascii="Garamond" w:hAnsi="Garamond"/>
                <w:i/>
              </w:rPr>
              <w:t>Y-1</w:t>
            </w:r>
            <w:r w:rsidRPr="00D40C78">
              <w:rPr>
                <w:rFonts w:ascii="Garamond" w:hAnsi="Garamond"/>
              </w:rPr>
              <w:t xml:space="preserve"> в процентах к декабрю года </w:t>
            </w:r>
            <w:r w:rsidRPr="00D40C78">
              <w:rPr>
                <w:rFonts w:ascii="Garamond" w:hAnsi="Garamond"/>
                <w:i/>
                <w:lang w:val="en-US"/>
              </w:rPr>
              <w:t>Y</w:t>
            </w:r>
            <w:r w:rsidRPr="00D40C78">
              <w:rPr>
                <w:rFonts w:ascii="Garamond" w:hAnsi="Garamond"/>
                <w:i/>
              </w:rPr>
              <w:t>-</w:t>
            </w:r>
            <w:r w:rsidRPr="00D40C78">
              <w:rPr>
                <w:rFonts w:ascii="Garamond" w:hAnsi="Garamond"/>
              </w:rPr>
              <w:t>2, определяемый и публикуемый федеральным органом исполнительной власти, осуществляющим функции по формированию официальной статистической информации.</w:t>
            </w:r>
          </w:p>
          <w:p w14:paraId="33D703F2" w14:textId="12D33224" w:rsidR="00E85D7E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proofErr w:type="gramStart"/>
            <w:r w:rsidRPr="00D40C78">
              <w:rPr>
                <w:rFonts w:ascii="Garamond" w:hAnsi="Garamond"/>
              </w:rPr>
              <w:t xml:space="preserve">Величина </w:t>
            </w:r>
            <w:r w:rsidRPr="00D40C78">
              <w:rPr>
                <w:rFonts w:ascii="Garamond" w:hAnsi="Garamond"/>
                <w:position w:val="-10"/>
              </w:rPr>
              <w:object w:dxaOrig="720" w:dyaOrig="340" w14:anchorId="4B728104">
                <v:shape id="_x0000_i1107" type="#_x0000_t75" style="width:36.3pt;height:17.55pt" o:ole="">
                  <v:imagedata r:id="rId109" o:title=""/>
                </v:shape>
                <o:OLEObject Type="Embed" ProgID="Equation.3" ShapeID="_x0000_i1107" DrawAspect="Content" ObjectID="_1635926142" r:id="rId122"/>
              </w:object>
            </w:r>
            <w:r w:rsidRPr="00D40C78">
              <w:rPr>
                <w:rFonts w:ascii="Garamond" w:hAnsi="Garamond"/>
              </w:rPr>
              <w:t xml:space="preserve"> определяется</w:t>
            </w:r>
            <w:proofErr w:type="gramEnd"/>
            <w:r w:rsidRPr="00D40C78">
              <w:rPr>
                <w:rFonts w:ascii="Garamond" w:hAnsi="Garamond"/>
              </w:rPr>
              <w:t xml:space="preserve"> в году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 для декабря года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-1 к декабрю года </w:t>
            </w:r>
            <w:r w:rsidRPr="00D40C78">
              <w:rPr>
                <w:rFonts w:ascii="Garamond" w:hAnsi="Garamond"/>
                <w:i/>
              </w:rPr>
              <w:t>Y</w:t>
            </w:r>
            <w:r w:rsidRPr="00D40C78">
              <w:rPr>
                <w:rFonts w:ascii="Garamond" w:hAnsi="Garamond"/>
              </w:rPr>
              <w:t xml:space="preserve">-2 в соответствии с порядком определения фактического значения индекса потребительских цен, предусмотренным </w:t>
            </w:r>
            <w:r w:rsidRPr="00D40C78">
              <w:rPr>
                <w:rFonts w:ascii="Garamond" w:hAnsi="Garamond"/>
                <w:i/>
              </w:rPr>
              <w:t>Регламентом определения параметров, необходимых для расчета цены по договорам о предоставлении мощности</w:t>
            </w:r>
            <w:r w:rsidRPr="00D40C78">
              <w:rPr>
                <w:rFonts w:ascii="Garamond" w:hAnsi="Garamond"/>
              </w:rPr>
              <w:t xml:space="preserve"> (Приложение № 19.6 к </w:t>
            </w:r>
            <w:r w:rsidRPr="00D40C7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D40C78">
              <w:rPr>
                <w:rFonts w:ascii="Garamond" w:hAnsi="Garamond"/>
              </w:rPr>
              <w:t>).</w:t>
            </w:r>
          </w:p>
          <w:p w14:paraId="5ABF3CB2" w14:textId="77777777" w:rsidR="00E85D7E" w:rsidRPr="00D40C78" w:rsidRDefault="00E85D7E" w:rsidP="000F01B1">
            <w:pPr>
              <w:pStyle w:val="a5"/>
              <w:spacing w:before="120" w:after="120"/>
              <w:ind w:left="540"/>
              <w:rPr>
                <w:i/>
                <w:lang w:val="ru-RU"/>
              </w:rPr>
            </w:pPr>
            <w:r w:rsidRPr="00D40C78">
              <w:rPr>
                <w:i/>
                <w:lang w:val="ru-RU"/>
              </w:rPr>
              <w:t>Х</w:t>
            </w:r>
            <w:r w:rsidRPr="00D40C78">
              <w:rPr>
                <w:lang w:val="ru-RU"/>
              </w:rPr>
              <w:t xml:space="preserve"> </w:t>
            </w:r>
            <w:r w:rsidRPr="00D40C78">
              <w:rPr>
                <w:i/>
                <w:lang w:val="ru-RU"/>
              </w:rPr>
              <w:t>–</w:t>
            </w:r>
            <w:r w:rsidRPr="00D40C78">
              <w:rPr>
                <w:lang w:val="ru-RU"/>
              </w:rPr>
              <w:t xml:space="preserve"> год, на который проводится конкурентный отбор мощности;</w:t>
            </w:r>
          </w:p>
          <w:p w14:paraId="75885413" w14:textId="77777777" w:rsidR="00E85D7E" w:rsidRPr="00D40C78" w:rsidRDefault="00E85D7E" w:rsidP="000F01B1">
            <w:pPr>
              <w:pStyle w:val="a5"/>
              <w:spacing w:before="120" w:after="120"/>
              <w:ind w:left="540"/>
              <w:rPr>
                <w:lang w:val="ru-RU"/>
              </w:rPr>
            </w:pPr>
            <w:r w:rsidRPr="00D40C78">
              <w:rPr>
                <w:i/>
                <w:lang w:val="en-US"/>
              </w:rPr>
              <w:t>Y</w:t>
            </w:r>
            <w:r w:rsidRPr="00D40C78">
              <w:rPr>
                <w:i/>
                <w:lang w:val="ru-RU"/>
              </w:rPr>
              <w:t xml:space="preserve"> – </w:t>
            </w:r>
            <w:r w:rsidRPr="00D40C78">
              <w:rPr>
                <w:lang w:val="ru-RU"/>
              </w:rPr>
              <w:t xml:space="preserve">год, в котором проводится конкурентный отбор мощности на год </w:t>
            </w:r>
            <w:r w:rsidRPr="00D40C78">
              <w:rPr>
                <w:i/>
                <w:lang w:val="ru-RU"/>
              </w:rPr>
              <w:t>Х</w:t>
            </w:r>
            <w:r w:rsidRPr="00D40C78">
              <w:rPr>
                <w:lang w:val="ru-RU"/>
              </w:rPr>
              <w:t xml:space="preserve">; </w:t>
            </w:r>
          </w:p>
          <w:p w14:paraId="0A0E4DD3" w14:textId="77777777" w:rsidR="00E85D7E" w:rsidRPr="00D40C78" w:rsidRDefault="00E85D7E" w:rsidP="000F01B1">
            <w:pPr>
              <w:spacing w:before="120" w:after="120" w:line="240" w:lineRule="auto"/>
              <w:ind w:left="567"/>
              <w:jc w:val="both"/>
              <w:rPr>
                <w:rFonts w:ascii="Garamond" w:eastAsia="Garamond" w:hAnsi="Garamond"/>
              </w:rPr>
            </w:pPr>
            <w:r w:rsidRPr="00D40C78">
              <w:rPr>
                <w:rFonts w:ascii="Garamond" w:hAnsi="Garamond"/>
                <w:position w:val="-10"/>
              </w:rPr>
              <w:object w:dxaOrig="320" w:dyaOrig="340" w14:anchorId="02CC625B">
                <v:shape id="_x0000_i1108" type="#_x0000_t75" style="width:16.35pt;height:17.55pt" o:ole="">
                  <v:imagedata r:id="rId111" o:title=""/>
                </v:shape>
                <o:OLEObject Type="Embed" ProgID="Equation.3" ShapeID="_x0000_i1108" DrawAspect="Content" ObjectID="_1635926143" r:id="rId123"/>
              </w:object>
            </w:r>
            <w:r w:rsidRPr="00D40C78">
              <w:rPr>
                <w:rFonts w:ascii="Garamond" w:eastAsia="Garamond" w:hAnsi="Garamond"/>
              </w:rPr>
              <w:t xml:space="preserve"> – коэффициент увеличения цены в первой точке спроса относительно установленной решением Правительства Российской Федерации для отбора в 2017 году, установленный решением Правительства РФ, равный:</w:t>
            </w:r>
          </w:p>
          <w:p w14:paraId="61CC40F0" w14:textId="77777777" w:rsidR="00E85D7E" w:rsidRPr="00D40C78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1,15 – для отбора, проводимого на 2022 год;</w:t>
            </w:r>
          </w:p>
          <w:p w14:paraId="73E4143F" w14:textId="77777777" w:rsidR="00E85D7E" w:rsidRPr="00D40C78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1,15 – для отбора, проводимого на 2023 год;</w:t>
            </w:r>
          </w:p>
          <w:p w14:paraId="0FE9A5A8" w14:textId="64D4E246" w:rsidR="00E85D7E" w:rsidRPr="00236924" w:rsidRDefault="00E85D7E" w:rsidP="000F01B1">
            <w:pPr>
              <w:numPr>
                <w:ilvl w:val="0"/>
                <w:numId w:val="26"/>
              </w:num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 xml:space="preserve">1,20 – для отбора, проводимого на 2024 </w:t>
            </w:r>
            <w:r w:rsidRPr="00236924">
              <w:rPr>
                <w:rFonts w:ascii="Garamond" w:hAnsi="Garamond"/>
              </w:rPr>
              <w:t>год</w:t>
            </w:r>
            <w:r w:rsidR="00DC43E3" w:rsidRPr="00DC43E3">
              <w:rPr>
                <w:rFonts w:ascii="Garamond" w:hAnsi="Garamond"/>
                <w:highlight w:val="yellow"/>
              </w:rPr>
              <w:t>.</w:t>
            </w:r>
          </w:p>
          <w:p w14:paraId="31886154" w14:textId="3502CC89" w:rsidR="00E85D7E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 xml:space="preserve">Величины цены на мощность в первой и второй точке спроса на мощность рассчитываются в руб./МВт с точностью до 8 знаков после запятой, если </w:t>
            </w:r>
            <w:r w:rsidRPr="00D40C78">
              <w:rPr>
                <w:rFonts w:ascii="Garamond" w:hAnsi="Garamond"/>
                <w:i/>
              </w:rPr>
              <w:t>Договором о присоединении к торговой системе оптового рынка</w:t>
            </w:r>
            <w:r w:rsidRPr="00D40C78">
              <w:rPr>
                <w:rFonts w:ascii="Garamond" w:hAnsi="Garamond"/>
              </w:rPr>
              <w:t xml:space="preserve"> не предусмотрено иное.</w:t>
            </w:r>
          </w:p>
          <w:p w14:paraId="476D7C8F" w14:textId="1A8C6E66" w:rsidR="00DC43E3" w:rsidRPr="00D40C78" w:rsidRDefault="00DC43E3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C43E3">
              <w:rPr>
                <w:rFonts w:ascii="Garamond" w:hAnsi="Garamond"/>
                <w:highlight w:val="yellow"/>
              </w:rPr>
              <w:t xml:space="preserve">В отношении КОМ, проводимого в 2020 году на 2025 год, КО повторно рассчитывает соответствующие значения цены на мощность </w:t>
            </w:r>
            <w:r w:rsidRPr="00DC43E3">
              <w:rPr>
                <w:rFonts w:ascii="Garamond" w:hAnsi="Garamond"/>
                <w:highlight w:val="yellow"/>
              </w:rPr>
              <w:lastRenderedPageBreak/>
              <w:t>и направляет на бумажном носителе Системному оператору в срок не позднее 20 января 2020 года.</w:t>
            </w:r>
          </w:p>
          <w:p w14:paraId="7F5BFF47" w14:textId="2266CCC3" w:rsidR="00E85D7E" w:rsidRPr="00D00141" w:rsidRDefault="00E85D7E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D40C78">
              <w:rPr>
                <w:rFonts w:ascii="Garamond" w:hAnsi="Garamond"/>
              </w:rPr>
              <w:t>Системный оператор в течение 1 (одного) дня, следующего за днем получения</w:t>
            </w:r>
            <w:r w:rsidR="00DC43E3">
              <w:rPr>
                <w:rFonts w:ascii="Garamond" w:hAnsi="Garamond"/>
              </w:rPr>
              <w:t xml:space="preserve">  </w:t>
            </w:r>
            <w:r w:rsidR="00DC43E3" w:rsidRPr="00DC43E3">
              <w:rPr>
                <w:rFonts w:ascii="Garamond" w:hAnsi="Garamond"/>
                <w:highlight w:val="yellow"/>
              </w:rPr>
              <w:t xml:space="preserve">(в отношении КОМ, проводимого в 2020 году на 2025 год, – </w:t>
            </w:r>
            <w:r w:rsidR="007655E1">
              <w:rPr>
                <w:rFonts w:ascii="Garamond" w:hAnsi="Garamond"/>
                <w:highlight w:val="yellow"/>
              </w:rPr>
              <w:t>не позднее 20 января 2020 года</w:t>
            </w:r>
            <w:r w:rsidR="00DC43E3" w:rsidRPr="00DC43E3">
              <w:rPr>
                <w:rFonts w:ascii="Garamond" w:hAnsi="Garamond"/>
                <w:highlight w:val="yellow"/>
              </w:rPr>
              <w:t>)</w:t>
            </w:r>
            <w:r w:rsidR="00DC43E3">
              <w:rPr>
                <w:rFonts w:ascii="Garamond" w:hAnsi="Garamond"/>
              </w:rPr>
              <w:t xml:space="preserve"> </w:t>
            </w:r>
            <w:r w:rsidRPr="00D40C78">
              <w:rPr>
                <w:rFonts w:ascii="Garamond" w:hAnsi="Garamond"/>
              </w:rPr>
              <w:t xml:space="preserve"> рассчитанных значений цены на мощность в первой и второй точке спроса на мощность для каждой ценовой зоны, публикует данную информацию на официальном сайте СО и сайте КОМ СО.</w:t>
            </w:r>
          </w:p>
        </w:tc>
      </w:tr>
      <w:tr w:rsidR="00E85D7E" w:rsidRPr="002C7565" w14:paraId="38927A6E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10DC6C96" w14:textId="77777777" w:rsidR="00E85D7E" w:rsidRDefault="00E85D7E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1.4</w:t>
            </w:r>
          </w:p>
        </w:tc>
        <w:tc>
          <w:tcPr>
            <w:tcW w:w="2288" w:type="pct"/>
          </w:tcPr>
          <w:p w14:paraId="733E64A5" w14:textId="635348AD" w:rsidR="00E85D7E" w:rsidRPr="00CE0657" w:rsidRDefault="00E85D7E" w:rsidP="000F01B1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CE0657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CE0657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CE0657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CE0657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CE0657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</w:t>
            </w:r>
            <w:r w:rsidRPr="00CE0657">
              <w:rPr>
                <w:rFonts w:ascii="Garamond" w:hAnsi="Garamond"/>
                <w:bCs/>
              </w:rPr>
              <w:t>1 октября</w:t>
            </w:r>
            <w:r w:rsidRPr="00CE0657">
              <w:rPr>
                <w:rFonts w:ascii="Garamond" w:hAnsi="Garamond"/>
              </w:rPr>
              <w:t xml:space="preserve"> года, в котором проводится КОМ </w:t>
            </w:r>
            <w:r w:rsidRPr="00CE0657">
              <w:rPr>
                <w:rFonts w:ascii="Garamond" w:hAnsi="Garamond"/>
                <w:bCs/>
              </w:rPr>
              <w:t>(</w:t>
            </w:r>
            <w:r w:rsidRPr="00D8648D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 – на 1-е число месяца, в котором были опубликованы результаты КОММод 2022–2024</w:t>
            </w:r>
            <w:r w:rsidRPr="00CE0657">
              <w:rPr>
                <w:rFonts w:ascii="Garamond" w:hAnsi="Garamond"/>
                <w:bCs/>
              </w:rPr>
              <w:t>)</w:t>
            </w:r>
            <w:r w:rsidRPr="00CE0657">
              <w:rPr>
                <w:rFonts w:ascii="Garamond" w:hAnsi="Garamond"/>
              </w:rPr>
              <w:t xml:space="preserve">,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CE0657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CE0657">
              <w:rPr>
                <w:rFonts w:ascii="Garamond" w:hAnsi="Garamond"/>
              </w:rPr>
              <w:t xml:space="preserve"> (Приложение № 1 к </w:t>
            </w:r>
            <w:r w:rsidRPr="00CE0657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CE0657">
              <w:rPr>
                <w:rFonts w:ascii="Garamond" w:hAnsi="Garamond"/>
              </w:rPr>
              <w:t>).</w:t>
            </w:r>
          </w:p>
        </w:tc>
        <w:tc>
          <w:tcPr>
            <w:tcW w:w="2288" w:type="pct"/>
            <w:shd w:val="clear" w:color="auto" w:fill="auto"/>
          </w:tcPr>
          <w:p w14:paraId="3BA809F3" w14:textId="6EAC912A" w:rsidR="00E85D7E" w:rsidRPr="00AD599D" w:rsidRDefault="00E85D7E" w:rsidP="000F01B1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  <w:bCs/>
                <w:highlight w:val="yellow"/>
              </w:rPr>
            </w:pPr>
            <w:r w:rsidRPr="00CE0657">
              <w:rPr>
                <w:rFonts w:ascii="Garamond" w:hAnsi="Garamond"/>
              </w:rPr>
              <w:t xml:space="preserve">В Реестр поставщиков и генерирующих объектов, допущенных к участию в КОМ, или Реестр генерирующих объектов, поставляющих мощность в вынужденном режиме, включаются генерирующие объекты (за исключением генерирующего оборудования, в отношении которого заключены договоры о предоставлении мощности квалифицированных генерирующих объектов, функционирующих на основе использования возобновляемых источников энергии, </w:t>
            </w:r>
            <w:r w:rsidRPr="00CE0657">
              <w:rPr>
                <w:rFonts w:ascii="Garamond" w:hAnsi="Garamond"/>
                <w:lang w:eastAsia="ru-RU"/>
              </w:rPr>
              <w:t>поставка по которым должна осуществляться в течение всего года, на который проводится конкурентный отбор мощности</w:t>
            </w:r>
            <w:r w:rsidRPr="00CE0657">
              <w:rPr>
                <w:rFonts w:ascii="Garamond" w:hAnsi="Garamond"/>
              </w:rPr>
              <w:t xml:space="preserve">), прошедшие процедуру регистрации в качестве генерирующей единицы мощности (ГЕМ), в соответствии с </w:t>
            </w:r>
            <w:r w:rsidRPr="00CE0657">
              <w:rPr>
                <w:rFonts w:ascii="Garamond" w:hAnsi="Garamond"/>
                <w:i/>
              </w:rPr>
              <w:t>Порядком регистрации генерирующих единиц мощности (ГЕМ)</w:t>
            </w:r>
            <w:r w:rsidRPr="00CE0657">
              <w:rPr>
                <w:rFonts w:ascii="Garamond" w:hAnsi="Garamond"/>
              </w:rPr>
              <w:t xml:space="preserve"> (Приложением 1 к настоящему Регламенту), и зарегистрированные в составе ГТП генерации (или условных ГТП генерации), в отношении которых на </w:t>
            </w:r>
            <w:r w:rsidRPr="00CE0657">
              <w:rPr>
                <w:rFonts w:ascii="Garamond" w:hAnsi="Garamond"/>
                <w:bCs/>
              </w:rPr>
              <w:t>1 октября</w:t>
            </w:r>
            <w:r w:rsidRPr="00CE0657">
              <w:rPr>
                <w:rFonts w:ascii="Garamond" w:hAnsi="Garamond"/>
              </w:rPr>
              <w:t xml:space="preserve"> года, в котором проводится КОМ </w:t>
            </w:r>
            <w:r w:rsidRPr="00CE0657">
              <w:rPr>
                <w:rFonts w:ascii="Garamond" w:hAnsi="Garamond"/>
                <w:bCs/>
              </w:rPr>
              <w:t>(</w:t>
            </w:r>
            <w:r>
              <w:rPr>
                <w:rFonts w:ascii="Garamond" w:hAnsi="Garamond"/>
                <w:bCs/>
                <w:highlight w:val="yellow"/>
              </w:rPr>
              <w:t>для КОМ, проводимого</w:t>
            </w:r>
            <w:r w:rsidRPr="00CE0657">
              <w:rPr>
                <w:rFonts w:ascii="Garamond" w:hAnsi="Garamond"/>
                <w:bCs/>
                <w:highlight w:val="yellow"/>
              </w:rPr>
              <w:t xml:space="preserve"> в 2020 году на 2025 год поставки, – на 1 января 2020 года</w:t>
            </w:r>
            <w:r w:rsidRPr="00CE0657">
              <w:rPr>
                <w:rFonts w:ascii="Garamond" w:hAnsi="Garamond"/>
                <w:bCs/>
              </w:rPr>
              <w:t>)</w:t>
            </w:r>
            <w:r w:rsidRPr="00CE0657">
              <w:rPr>
                <w:rFonts w:ascii="Garamond" w:hAnsi="Garamond"/>
              </w:rPr>
              <w:t xml:space="preserve">, получено право участия в торговле электрической энергией и мощностью (либо в торговле мощностью в отношении условных ГТП генерации) в соответствии с </w:t>
            </w:r>
            <w:r w:rsidRPr="00CE0657">
              <w:rPr>
                <w:rFonts w:ascii="Garamond" w:hAnsi="Garamond"/>
                <w:i/>
              </w:rPr>
              <w:t>Регламентом допуска к торговой системе оптового рынка</w:t>
            </w:r>
            <w:r w:rsidRPr="00CE0657">
              <w:rPr>
                <w:rFonts w:ascii="Garamond" w:hAnsi="Garamond"/>
              </w:rPr>
              <w:t xml:space="preserve"> (Приложение № 1 к </w:t>
            </w:r>
            <w:r w:rsidRPr="00CE0657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CE0657">
              <w:rPr>
                <w:rFonts w:ascii="Garamond" w:hAnsi="Garamond"/>
              </w:rPr>
              <w:t>).</w:t>
            </w:r>
          </w:p>
        </w:tc>
      </w:tr>
      <w:tr w:rsidR="00D62706" w:rsidRPr="002C7565" w14:paraId="141DBD27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72D661FD" w14:textId="7E1A4ADF" w:rsidR="00D62706" w:rsidRDefault="00D62706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2.2</w:t>
            </w:r>
          </w:p>
        </w:tc>
        <w:tc>
          <w:tcPr>
            <w:tcW w:w="2288" w:type="pct"/>
          </w:tcPr>
          <w:p w14:paraId="51B73FFF" w14:textId="77777777" w:rsidR="00D62706" w:rsidRPr="00900EB8" w:rsidRDefault="00D62706" w:rsidP="000F01B1">
            <w:pPr>
              <w:spacing w:before="120" w:after="120" w:line="240" w:lineRule="auto"/>
              <w:jc w:val="both"/>
              <w:outlineLvl w:val="2"/>
              <w:rPr>
                <w:rFonts w:ascii="Garamond" w:hAnsi="Garamond"/>
                <w:b/>
              </w:rPr>
            </w:pPr>
            <w:bookmarkStart w:id="17" w:name="_Toc312742896"/>
            <w:bookmarkStart w:id="18" w:name="_Toc396920256"/>
            <w:bookmarkStart w:id="19" w:name="_Toc428983293"/>
            <w:bookmarkStart w:id="20" w:name="_Toc431820827"/>
            <w:bookmarkStart w:id="21" w:name="_Toc460246548"/>
            <w:bookmarkStart w:id="22" w:name="_Toc481160477"/>
            <w:r w:rsidRPr="00900EB8">
              <w:rPr>
                <w:rFonts w:ascii="Garamond" w:hAnsi="Garamond"/>
                <w:b/>
              </w:rPr>
              <w:t>Актуализация Реестра поставщиков и генерирующих объектов, допущенных к участию в КОМ</w:t>
            </w:r>
            <w:bookmarkEnd w:id="17"/>
            <w:bookmarkEnd w:id="18"/>
            <w:bookmarkEnd w:id="19"/>
            <w:bookmarkEnd w:id="20"/>
            <w:bookmarkEnd w:id="21"/>
            <w:bookmarkEnd w:id="22"/>
          </w:p>
          <w:p w14:paraId="7E1F0B99" w14:textId="77777777" w:rsidR="00D62706" w:rsidRPr="00900EB8" w:rsidRDefault="00D62706" w:rsidP="000F01B1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lastRenderedPageBreak/>
              <w:t>Реестр поставщиков и генерирующих объектов, допущенных к участию в КОМ, сформированный в соответствии с п. 3.2.1 настоящего Регламента, подлежит актуализации в части:</w:t>
            </w:r>
          </w:p>
          <w:p w14:paraId="080CF75A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 xml:space="preserve">включения в него ГЕМ, сформированных и зарегистрированных в соответствии с пп. 3.2.15.1–3.2.15.2 Порядка регистрации ГЕМ (приложение 1 к </w:t>
            </w:r>
            <w:r w:rsidRPr="00900EB8">
              <w:rPr>
                <w:rFonts w:ascii="Garamond" w:hAnsi="Garamond"/>
                <w:i/>
              </w:rPr>
              <w:t>Регламенту проведения конкурентных отборов мощности</w:t>
            </w:r>
            <w:r w:rsidRPr="00900EB8">
              <w:rPr>
                <w:rFonts w:ascii="Garamond" w:hAnsi="Garamond"/>
              </w:rPr>
              <w:t xml:space="preserve"> (Приложение № 19.3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>)</w:t>
            </w:r>
            <w:r w:rsidRPr="00900EB8">
              <w:rPr>
                <w:rFonts w:ascii="Garamond" w:hAnsi="Garamond"/>
                <w:lang w:eastAsia="ru-RU"/>
              </w:rPr>
              <w:t xml:space="preserve"> и вступивших в силу (</w:t>
            </w:r>
            <w:r w:rsidRPr="00900EB8">
              <w:rPr>
                <w:rFonts w:ascii="Garamond" w:hAnsi="Garamond"/>
              </w:rPr>
              <w:t>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900EB8">
              <w:rPr>
                <w:rFonts w:ascii="Garamond" w:hAnsi="Garamond"/>
              </w:rPr>
              <w:t xml:space="preserve"> в 20</w:t>
            </w:r>
            <w:r w:rsidRPr="00900EB8">
              <w:rPr>
                <w:rFonts w:ascii="Garamond" w:hAnsi="Garamond"/>
                <w:highlight w:val="yellow"/>
              </w:rPr>
              <w:t>19</w:t>
            </w:r>
            <w:r w:rsidRPr="00900EB8">
              <w:rPr>
                <w:rFonts w:ascii="Garamond" w:hAnsi="Garamond"/>
              </w:rPr>
              <w:t xml:space="preserve"> году на </w:t>
            </w:r>
            <w:r w:rsidRPr="00900EB8">
              <w:rPr>
                <w:rFonts w:ascii="Garamond" w:hAnsi="Garamond"/>
                <w:highlight w:val="yellow"/>
              </w:rPr>
              <w:t>2022–2024</w:t>
            </w:r>
            <w:r w:rsidRPr="00900EB8">
              <w:rPr>
                <w:rFonts w:ascii="Garamond" w:hAnsi="Garamond"/>
              </w:rPr>
              <w:t xml:space="preserve"> год</w:t>
            </w:r>
            <w:r w:rsidRPr="00900EB8">
              <w:rPr>
                <w:rFonts w:ascii="Garamond" w:hAnsi="Garamond"/>
                <w:highlight w:val="yellow"/>
              </w:rPr>
              <w:t>ы</w:t>
            </w:r>
            <w:r w:rsidRPr="00900EB8">
              <w:rPr>
                <w:rFonts w:ascii="Garamond" w:hAnsi="Garamond"/>
              </w:rPr>
              <w:t xml:space="preserve"> поставки, – сформированных и зарегистрированных в соответствии с пп. 3.2.15.1–3.2.15.2 Порядка регистрации ГЕМ (приложение 1 к </w:t>
            </w:r>
            <w:r w:rsidRPr="00900EB8">
              <w:rPr>
                <w:rFonts w:ascii="Garamond" w:hAnsi="Garamond"/>
                <w:i/>
              </w:rPr>
              <w:t>Регламенту проведения конкурентных отборов мощности</w:t>
            </w:r>
            <w:r w:rsidRPr="00900EB8">
              <w:rPr>
                <w:rFonts w:ascii="Garamond" w:hAnsi="Garamond"/>
              </w:rPr>
              <w:t xml:space="preserve"> (Приложение № 19.3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 xml:space="preserve">), соответствующих условным ГТП генерации, указанным в результатах КОММод </w:t>
            </w:r>
            <w:r w:rsidRPr="00900EB8">
              <w:rPr>
                <w:rFonts w:ascii="Garamond" w:hAnsi="Garamond"/>
                <w:highlight w:val="yellow"/>
              </w:rPr>
              <w:t>2022–2024</w:t>
            </w:r>
            <w:r w:rsidRPr="00900EB8">
              <w:rPr>
                <w:rFonts w:ascii="Garamond" w:hAnsi="Garamond"/>
              </w:rPr>
              <w:t>);</w:t>
            </w:r>
          </w:p>
          <w:p w14:paraId="7479FA74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исключения из него ГЕМ, которые включены в Реестр генерирующих объектов, поставляющих мощность в вынужденном режиме, и период поставки мощности в вынужденном режиме, в соответствии с подпунктом «г» пункта 3.3.3 настоящего Регламента, заканчивается не ранее 31 декабря года, на который проводится КОМ;</w:t>
            </w:r>
          </w:p>
          <w:p w14:paraId="068A2E47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уточнения признаков и (или) величин, указанных в п. 3.2.3 настоящего Регламента, в том числе в случае установления ФАС России условий или ограничений участия в КОМ и (или) дополнительных требований к ценовым заявкам, подаваемым для участия в КОМ поставщиками мощности (группой лиц), занимающими доминирующее положение на оптовом рынке в пределах одной ценовой зоны;</w:t>
            </w:r>
          </w:p>
          <w:p w14:paraId="7E1E1043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 xml:space="preserve">включения в него ГЕМ, зарегистрированных в составе условных ГТП генерации, в отношении которых в период после направления Реестра поставщиков и генерирующих объектов, допущенных к участию в КОМ, получено право участия в торговле мощностью в соответствии с </w:t>
            </w:r>
            <w:r w:rsidRPr="00900EB8">
              <w:rPr>
                <w:rFonts w:ascii="Garamond" w:hAnsi="Garamond"/>
                <w:i/>
              </w:rPr>
              <w:t xml:space="preserve">Регламентом </w:t>
            </w:r>
            <w:r w:rsidRPr="00900EB8">
              <w:rPr>
                <w:rFonts w:ascii="Garamond" w:hAnsi="Garamond"/>
                <w:i/>
              </w:rPr>
              <w:lastRenderedPageBreak/>
              <w:t>допуска к торговой системе оптового рынка</w:t>
            </w:r>
            <w:r w:rsidRPr="00900EB8">
              <w:rPr>
                <w:rFonts w:ascii="Garamond" w:hAnsi="Garamond"/>
              </w:rPr>
              <w:t xml:space="preserve"> (Приложение № 1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>) –</w:t>
            </w:r>
          </w:p>
          <w:p w14:paraId="6262DC90" w14:textId="77777777" w:rsidR="00D62706" w:rsidRPr="00900EB8" w:rsidRDefault="00D62706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r w:rsidRPr="00900EB8">
              <w:rPr>
                <w:rFonts w:ascii="Garamond" w:hAnsi="Garamond"/>
              </w:rPr>
              <w:t xml:space="preserve">и передается в СО за 6 (шесть) рабочих дней до даты </w:t>
            </w:r>
            <w:r w:rsidRPr="00900EB8">
              <w:rPr>
                <w:rFonts w:ascii="Garamond" w:hAnsi="Garamond"/>
                <w:bCs/>
              </w:rPr>
              <w:t>окончания срока подачи ценовых заявок на продажу мощности.</w:t>
            </w:r>
          </w:p>
          <w:p w14:paraId="257A1701" w14:textId="05B474D4" w:rsidR="00D62706" w:rsidRPr="00CE0657" w:rsidRDefault="00D62706" w:rsidP="000F01B1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76F2ADCC" w14:textId="77777777" w:rsidR="00D62706" w:rsidRPr="00900EB8" w:rsidRDefault="00D62706" w:rsidP="000F01B1">
            <w:pPr>
              <w:spacing w:before="120" w:after="120" w:line="240" w:lineRule="auto"/>
              <w:jc w:val="both"/>
              <w:outlineLvl w:val="2"/>
              <w:rPr>
                <w:rFonts w:ascii="Garamond" w:hAnsi="Garamond"/>
                <w:b/>
              </w:rPr>
            </w:pPr>
            <w:r w:rsidRPr="00900EB8">
              <w:rPr>
                <w:rFonts w:ascii="Garamond" w:hAnsi="Garamond"/>
                <w:b/>
              </w:rPr>
              <w:lastRenderedPageBreak/>
              <w:t>Актуализация Реестра поставщиков и генерирующих объектов, допущенных к участию в КОМ</w:t>
            </w:r>
          </w:p>
          <w:p w14:paraId="57026192" w14:textId="77777777" w:rsidR="00D62706" w:rsidRPr="00900EB8" w:rsidRDefault="00D62706" w:rsidP="000F01B1">
            <w:pPr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lastRenderedPageBreak/>
              <w:t>Реестр поставщиков и генерирующих объектов, допущенных к участию в КОМ, сформированный в соответствии с п. 3.2.1 настоящего Регламента, подлежит актуализации в части:</w:t>
            </w:r>
          </w:p>
          <w:p w14:paraId="1165FEA0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 xml:space="preserve">включения в него ГЕМ, сформированных и зарегистрированных в соответствии с пп. 3.2.15.1–3.2.15.2 Порядка регистрации ГЕМ (приложение 1 к </w:t>
            </w:r>
            <w:r w:rsidRPr="00900EB8">
              <w:rPr>
                <w:rFonts w:ascii="Garamond" w:hAnsi="Garamond"/>
                <w:i/>
              </w:rPr>
              <w:t>Регламенту проведения конкурентных отборов мощности</w:t>
            </w:r>
            <w:r w:rsidRPr="00900EB8">
              <w:rPr>
                <w:rFonts w:ascii="Garamond" w:hAnsi="Garamond"/>
              </w:rPr>
              <w:t xml:space="preserve"> (Приложение № 19.3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>)</w:t>
            </w:r>
            <w:r w:rsidRPr="00900EB8">
              <w:rPr>
                <w:rFonts w:ascii="Garamond" w:hAnsi="Garamond"/>
                <w:lang w:eastAsia="ru-RU"/>
              </w:rPr>
              <w:t xml:space="preserve"> и вступивших в силу (</w:t>
            </w:r>
            <w:r w:rsidRPr="00900EB8">
              <w:rPr>
                <w:rFonts w:ascii="Garamond" w:hAnsi="Garamond"/>
              </w:rPr>
              <w:t>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900EB8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900EB8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00EB8">
              <w:rPr>
                <w:rFonts w:ascii="Garamond" w:hAnsi="Garamond"/>
              </w:rPr>
              <w:t xml:space="preserve"> год поставки, – сформированных и зарегистрированных в соответствии с пп. 3.2.15.1–3.2.15.2 Порядка регистрации ГЕМ (приложение 1 к </w:t>
            </w:r>
            <w:r w:rsidRPr="00900EB8">
              <w:rPr>
                <w:rFonts w:ascii="Garamond" w:hAnsi="Garamond"/>
                <w:i/>
              </w:rPr>
              <w:t>Регламенту проведения конкурентных отборов мощности</w:t>
            </w:r>
            <w:r w:rsidRPr="00900EB8">
              <w:rPr>
                <w:rFonts w:ascii="Garamond" w:hAnsi="Garamond"/>
              </w:rPr>
              <w:t xml:space="preserve"> (Приложение № 19.3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 xml:space="preserve">), соответствующих условным ГТП генерации, указанным в результатах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00EB8">
              <w:rPr>
                <w:rFonts w:ascii="Garamond" w:hAnsi="Garamond"/>
              </w:rPr>
              <w:t>);</w:t>
            </w:r>
          </w:p>
          <w:p w14:paraId="10E5F8C6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исключения из него ГЕМ, которые включены в Реестр генерирующих объектов, поставляющих мощность в вынужденном режиме, и период поставки мощности в вынужденном режиме, в соответствии с подпунктом «г» пункта 3.3.3 настоящего Регламента, заканчивается не ранее 31 декабря года, на который проводится КОМ;</w:t>
            </w:r>
          </w:p>
          <w:p w14:paraId="618583B1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уточнения признаков и (или) величин, указанных в п. 3.2.3 настоящего Регламента, в том числе в случае установления ФАС России условий или ограничений участия в КОМ и (или) дополнительных требований к ценовым заявкам, подаваемым для участия в КОМ поставщиками мощности (группой лиц), занимающими доминирующее положение на оптовом рынке в пределах одной ценовой зоны;</w:t>
            </w:r>
          </w:p>
          <w:p w14:paraId="5A1A0D3E" w14:textId="77777777" w:rsidR="00D62706" w:rsidRPr="00900EB8" w:rsidRDefault="00D62706" w:rsidP="000F01B1">
            <w:pPr>
              <w:numPr>
                <w:ilvl w:val="0"/>
                <w:numId w:val="37"/>
              </w:numPr>
              <w:spacing w:before="120" w:after="120" w:line="240" w:lineRule="auto"/>
              <w:ind w:left="709" w:hanging="283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 xml:space="preserve">включения в него ГЕМ, зарегистрированных в составе условных ГТП генерации, в отношении которых в период после направления Реестра поставщиков и генерирующих объектов, допущенных к участию в КОМ, получено право участия в торговле мощностью в соответствии с </w:t>
            </w:r>
            <w:r w:rsidRPr="00900EB8">
              <w:rPr>
                <w:rFonts w:ascii="Garamond" w:hAnsi="Garamond"/>
                <w:i/>
              </w:rPr>
              <w:t xml:space="preserve">Регламентом </w:t>
            </w:r>
            <w:r w:rsidRPr="00900EB8">
              <w:rPr>
                <w:rFonts w:ascii="Garamond" w:hAnsi="Garamond"/>
                <w:i/>
              </w:rPr>
              <w:lastRenderedPageBreak/>
              <w:t>допуска к торговой системе оптового рынка</w:t>
            </w:r>
            <w:r w:rsidRPr="00900EB8">
              <w:rPr>
                <w:rFonts w:ascii="Garamond" w:hAnsi="Garamond"/>
              </w:rPr>
              <w:t xml:space="preserve"> (Приложение № 1 к </w:t>
            </w:r>
            <w:r w:rsidRPr="00900EB8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00EB8">
              <w:rPr>
                <w:rFonts w:ascii="Garamond" w:hAnsi="Garamond"/>
              </w:rPr>
              <w:t>) –</w:t>
            </w:r>
          </w:p>
          <w:p w14:paraId="347AEB9A" w14:textId="77777777" w:rsidR="00D62706" w:rsidRPr="00900EB8" w:rsidRDefault="00D62706" w:rsidP="000F01B1">
            <w:pPr>
              <w:spacing w:before="120" w:after="120" w:line="240" w:lineRule="auto"/>
              <w:ind w:firstLine="567"/>
              <w:jc w:val="both"/>
              <w:rPr>
                <w:rFonts w:ascii="Garamond" w:hAnsi="Garamond"/>
                <w:bCs/>
              </w:rPr>
            </w:pPr>
            <w:r w:rsidRPr="00900EB8">
              <w:rPr>
                <w:rFonts w:ascii="Garamond" w:hAnsi="Garamond"/>
              </w:rPr>
              <w:t xml:space="preserve">и передается в СО за 6 (шесть) рабочих дней до даты </w:t>
            </w:r>
            <w:r w:rsidRPr="00900EB8">
              <w:rPr>
                <w:rFonts w:ascii="Garamond" w:hAnsi="Garamond"/>
                <w:bCs/>
              </w:rPr>
              <w:t>окончания срока подачи ценовых заявок на продажу мощности.</w:t>
            </w:r>
          </w:p>
          <w:p w14:paraId="57D15103" w14:textId="6AAD31E2" w:rsidR="00D62706" w:rsidRPr="00CE0657" w:rsidRDefault="00D62706" w:rsidP="000F01B1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900EB8">
              <w:rPr>
                <w:rFonts w:ascii="Garamond" w:hAnsi="Garamond"/>
              </w:rPr>
              <w:t>…</w:t>
            </w:r>
          </w:p>
        </w:tc>
      </w:tr>
      <w:tr w:rsidR="00457EEB" w:rsidRPr="002C7565" w14:paraId="441B7F97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3C5B4C42" w14:textId="0BFB5DFE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2.3.1</w:t>
            </w:r>
          </w:p>
        </w:tc>
        <w:tc>
          <w:tcPr>
            <w:tcW w:w="2288" w:type="pct"/>
          </w:tcPr>
          <w:p w14:paraId="45517EBD" w14:textId="77777777" w:rsidR="00457EEB" w:rsidRPr="0096746F" w:rsidRDefault="00457EEB" w:rsidP="000F01B1">
            <w:p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В отношении каждой генерирующей единицы мощности (ГЕМ), допущенной к участию в КОМ, указываются следующие признаки:</w:t>
            </w:r>
          </w:p>
          <w:p w14:paraId="6277EB9B" w14:textId="77777777" w:rsidR="00457EEB" w:rsidRPr="0096746F" w:rsidRDefault="00457EEB" w:rsidP="000F01B1">
            <w:pPr>
              <w:spacing w:before="120" w:after="120" w:line="240" w:lineRule="auto"/>
              <w:ind w:left="1418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 xml:space="preserve">а) Признак «только ценопринимающие заявки (обязательное ценопринимание на весь объем мощности в заявке)»: </w:t>
            </w:r>
          </w:p>
          <w:p w14:paraId="2D967612" w14:textId="77777777" w:rsidR="00457EEB" w:rsidRPr="0096746F" w:rsidRDefault="00457EEB" w:rsidP="000F01B1">
            <w:pPr>
              <w:numPr>
                <w:ilvl w:val="1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значение «да» устанавливается для следующих ГЕМ:</w:t>
            </w:r>
          </w:p>
          <w:p w14:paraId="003C6570" w14:textId="77777777" w:rsidR="00457EEB" w:rsidRPr="0096746F" w:rsidRDefault="00457EEB" w:rsidP="000F01B1">
            <w:pPr>
              <w:numPr>
                <w:ilvl w:val="2"/>
                <w:numId w:val="38"/>
              </w:numPr>
              <w:tabs>
                <w:tab w:val="left" w:pos="6663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всех ГЕМ, зарегистрированных за поставщиком мощности, который не воспользовался правом заключения ДПМ (устанавливается для поставщиков мощности, которые не подписали агентские договоры и ДПМ в отношении хотя бы одного из генерирующих объектов, по которым им предоставлено право заключения ДПМ);</w:t>
            </w:r>
          </w:p>
          <w:p w14:paraId="280C2573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всех ГЕМ, зарегистрированных в отношении генерирующих объектов ГЭС, расположенных во 2 ценовой зоне;</w:t>
            </w:r>
          </w:p>
          <w:p w14:paraId="75056340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 xml:space="preserve">для ГЕМ, зарегистрированных за поставщиком мощности, который в соответствии с Правилами оптового рынка и Правилами осуществления антимонопольного регулирования и контроля в электроэнергетике, утвержденными Постановлением </w:t>
            </w:r>
            <w:r w:rsidRPr="0096746F">
              <w:rPr>
                <w:rFonts w:ascii="Garamond" w:hAnsi="Garamond"/>
              </w:rPr>
              <w:lastRenderedPageBreak/>
              <w:t>Правительства РФ от 17.12.2013 № 1164,</w:t>
            </w:r>
            <w:r w:rsidRPr="0096746F">
              <w:rPr>
                <w:rFonts w:ascii="Garamond" w:hAnsi="Garamond"/>
                <w:color w:val="FFFFFF"/>
              </w:rPr>
              <w:t xml:space="preserve"> </w:t>
            </w:r>
            <w:r w:rsidRPr="0096746F">
              <w:rPr>
                <w:rFonts w:ascii="Garamond" w:hAnsi="Garamond"/>
              </w:rPr>
              <w:t>не направил в ФАС России перед проведением КОМ ходатайство об определении условий участия в конкурентном отборе мощности;</w:t>
            </w:r>
          </w:p>
          <w:p w14:paraId="6ABD787F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их объектов, для которых ФАС России установила в качестве условия участия в КОМ обязательное ценопринимание;</w:t>
            </w:r>
          </w:p>
          <w:p w14:paraId="01C48FDC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14:paraId="6CCF97BA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его оборудования, в отношении которого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96746F">
              <w:rPr>
                <w:rFonts w:ascii="Garamond" w:hAnsi="Garamond"/>
              </w:rPr>
              <w:t xml:space="preserve"> в 20</w:t>
            </w:r>
            <w:r w:rsidRPr="0096746F">
              <w:rPr>
                <w:rFonts w:ascii="Garamond" w:hAnsi="Garamond"/>
                <w:highlight w:val="yellow"/>
              </w:rPr>
              <w:t>19</w:t>
            </w:r>
            <w:r w:rsidRPr="0096746F">
              <w:rPr>
                <w:rFonts w:ascii="Garamond" w:hAnsi="Garamond"/>
              </w:rPr>
              <w:t xml:space="preserve"> году на </w:t>
            </w:r>
            <w:r w:rsidRPr="0096746F">
              <w:rPr>
                <w:rFonts w:ascii="Garamond" w:hAnsi="Garamond"/>
                <w:highlight w:val="yellow"/>
              </w:rPr>
              <w:t>2022–2024</w:t>
            </w:r>
            <w:r w:rsidRPr="0096746F">
              <w:rPr>
                <w:rFonts w:ascii="Garamond" w:hAnsi="Garamond"/>
              </w:rPr>
              <w:t xml:space="preserve"> год</w:t>
            </w:r>
            <w:r w:rsidRPr="0096746F">
              <w:rPr>
                <w:rFonts w:ascii="Garamond" w:hAnsi="Garamond"/>
                <w:highlight w:val="yellow"/>
              </w:rPr>
              <w:t>ы</w:t>
            </w:r>
            <w:r w:rsidRPr="0096746F">
              <w:rPr>
                <w:rFonts w:ascii="Garamond" w:hAnsi="Garamond"/>
              </w:rPr>
              <w:t xml:space="preserve"> поставки, – для генерирующих объектов (ГЕМ), зарегистрированных в составе условных ГТП, перечисленных в результатах КОММод </w:t>
            </w:r>
            <w:r w:rsidRPr="0096746F">
              <w:rPr>
                <w:rFonts w:ascii="Garamond" w:hAnsi="Garamond"/>
                <w:highlight w:val="yellow"/>
              </w:rPr>
              <w:t>2022–2024</w:t>
            </w:r>
            <w:r w:rsidRPr="0096746F">
              <w:rPr>
                <w:rFonts w:ascii="Garamond" w:hAnsi="Garamond"/>
              </w:rPr>
              <w:t>) и функционирующего до реализации мероприятий по модернизации</w:t>
            </w:r>
            <w:r w:rsidRPr="0096746F">
              <w:rPr>
                <w:rFonts w:ascii="Garamond" w:eastAsia="Times New Roman" w:hAnsi="Garamond"/>
                <w:lang w:eastAsia="ru-RU"/>
              </w:rPr>
              <w:t xml:space="preserve">, для </w:t>
            </w:r>
            <w:r w:rsidRPr="0096746F">
              <w:rPr>
                <w:rFonts w:ascii="Garamond" w:eastAsia="Times New Roman" w:hAnsi="Garamond"/>
                <w:lang w:eastAsia="ru-RU"/>
              </w:rPr>
              <w:lastRenderedPageBreak/>
              <w:t>которых период реализации мероприятий по модернизации включает декабрь года, на который проводится КОМ;</w:t>
            </w:r>
          </w:p>
          <w:p w14:paraId="72FCAC3C" w14:textId="77777777" w:rsidR="00457EEB" w:rsidRPr="0096746F" w:rsidRDefault="00457EEB" w:rsidP="000F01B1">
            <w:pPr>
              <w:numPr>
                <w:ilvl w:val="1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значение «нет» устанавливается для всех остальных ГЕМ;</w:t>
            </w:r>
          </w:p>
          <w:p w14:paraId="15894E6E" w14:textId="62687FB1" w:rsidR="00457EEB" w:rsidRPr="000F01B1" w:rsidRDefault="00457EEB" w:rsidP="000F01B1">
            <w:pPr>
              <w:spacing w:before="120" w:after="120" w:line="240" w:lineRule="auto"/>
              <w:jc w:val="both"/>
              <w:outlineLvl w:val="2"/>
              <w:rPr>
                <w:rFonts w:ascii="Garamond" w:hAnsi="Garamond"/>
              </w:rPr>
            </w:pPr>
            <w:r w:rsidRPr="000F01B1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5DF799EB" w14:textId="77777777" w:rsidR="00457EEB" w:rsidRPr="0096746F" w:rsidRDefault="00457EEB" w:rsidP="000F01B1">
            <w:pPr>
              <w:suppressAutoHyphens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lastRenderedPageBreak/>
              <w:t>В отношении каждой генерирующей единицы мощности (ГЕМ), допущенной к участию в КОМ, указываются следующие признаки:</w:t>
            </w:r>
          </w:p>
          <w:p w14:paraId="7ED8A66E" w14:textId="77777777" w:rsidR="00457EEB" w:rsidRPr="0096746F" w:rsidRDefault="00457EEB" w:rsidP="000F01B1">
            <w:pPr>
              <w:spacing w:before="120" w:after="120" w:line="240" w:lineRule="auto"/>
              <w:ind w:left="1418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 xml:space="preserve">а) Признак «только ценопринимающие заявки (обязательное ценопринимание на весь объем мощности в заявке)»: </w:t>
            </w:r>
          </w:p>
          <w:p w14:paraId="5875D6E6" w14:textId="77777777" w:rsidR="00457EEB" w:rsidRPr="0096746F" w:rsidRDefault="00457EEB" w:rsidP="000F01B1">
            <w:pPr>
              <w:numPr>
                <w:ilvl w:val="1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значение «да» устанавливается для следующих ГЕМ:</w:t>
            </w:r>
          </w:p>
          <w:p w14:paraId="3BC22905" w14:textId="77777777" w:rsidR="00457EEB" w:rsidRPr="0096746F" w:rsidRDefault="00457EEB" w:rsidP="000F01B1">
            <w:pPr>
              <w:numPr>
                <w:ilvl w:val="2"/>
                <w:numId w:val="38"/>
              </w:numPr>
              <w:tabs>
                <w:tab w:val="left" w:pos="6663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всех ГЕМ, зарегистрированных за поставщиком мощности, который не воспользовался правом заключения ДПМ (устанавливается для поставщиков мощности, которые не подписали агентские договоры и ДПМ в отношении хотя бы одного из генерирующих объектов, по которым им предоставлено право заключения ДПМ);</w:t>
            </w:r>
          </w:p>
          <w:p w14:paraId="22AC7B23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всех ГЕМ, зарегистрированных в отношении генерирующих объектов ГЭС, расположенных во 2 ценовой зоне;</w:t>
            </w:r>
          </w:p>
          <w:p w14:paraId="4DFCAAC8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 xml:space="preserve">для ГЕМ, зарегистрированных за поставщиком мощности, который в соответствии с Правилами оптового рынка и Правилами осуществления антимонопольного регулирования и контроля в электроэнергетике, утвержденными Постановлением </w:t>
            </w:r>
            <w:r w:rsidRPr="0096746F">
              <w:rPr>
                <w:rFonts w:ascii="Garamond" w:hAnsi="Garamond"/>
              </w:rPr>
              <w:lastRenderedPageBreak/>
              <w:t>Правительства РФ от 17.12.2013 № 1164,</w:t>
            </w:r>
            <w:r w:rsidRPr="0096746F">
              <w:rPr>
                <w:rFonts w:ascii="Garamond" w:hAnsi="Garamond"/>
                <w:color w:val="FFFFFF"/>
              </w:rPr>
              <w:t xml:space="preserve"> </w:t>
            </w:r>
            <w:r w:rsidRPr="0096746F">
              <w:rPr>
                <w:rFonts w:ascii="Garamond" w:hAnsi="Garamond"/>
              </w:rPr>
              <w:t>не направил в ФАС России перед проведением КОМ ходатайство об определении условий участия в конкурентном отборе мощности;</w:t>
            </w:r>
          </w:p>
          <w:p w14:paraId="713095EB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их объектов, для которых ФАС России установила в качестве условия участия в КОМ обязательное ценопринимание;</w:t>
            </w:r>
          </w:p>
          <w:p w14:paraId="6FF43B59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их объектов тепловых электростанций, которые подлежат строительству на территориях Республики Крым и (или) г. Севастополя в соответствии с перечнем, утвержденным распоряжением Правительства Российской Федерации от 26 декабря 2015 г. N 2699-р, на КОМ, проводимый на год, до начала которого не истекает 180 месяцев с даты ввода в эксплуатацию генерирующего объекта, определенной в указанном перечне;</w:t>
            </w:r>
          </w:p>
          <w:p w14:paraId="0795C397" w14:textId="77777777" w:rsidR="00457EEB" w:rsidRPr="0096746F" w:rsidRDefault="00457EEB" w:rsidP="000F01B1">
            <w:pPr>
              <w:numPr>
                <w:ilvl w:val="2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для ГЕМ, зарегистрированных в отношении генерирующего оборудования, в отношении которого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96746F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96746F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6746F">
              <w:rPr>
                <w:rFonts w:ascii="Garamond" w:hAnsi="Garamond"/>
              </w:rPr>
              <w:t xml:space="preserve"> год поставки, – для генерирующих объектов (ГЕМ), зарегистрированных в составе условных ГТП, перечисленных в результатах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96746F">
              <w:rPr>
                <w:rFonts w:ascii="Garamond" w:hAnsi="Garamond"/>
              </w:rPr>
              <w:t>) и функционирующего до реализации мероприятий по модернизации</w:t>
            </w:r>
            <w:r w:rsidRPr="0096746F">
              <w:rPr>
                <w:rFonts w:ascii="Garamond" w:eastAsia="Times New Roman" w:hAnsi="Garamond"/>
                <w:lang w:eastAsia="ru-RU"/>
              </w:rPr>
              <w:t xml:space="preserve">, для </w:t>
            </w:r>
            <w:r w:rsidRPr="0096746F">
              <w:rPr>
                <w:rFonts w:ascii="Garamond" w:eastAsia="Times New Roman" w:hAnsi="Garamond"/>
                <w:lang w:eastAsia="ru-RU"/>
              </w:rPr>
              <w:lastRenderedPageBreak/>
              <w:t>которых период реализации мероприятий по модернизации включает декабрь года, на который проводится КОМ;</w:t>
            </w:r>
          </w:p>
          <w:p w14:paraId="177D2DE2" w14:textId="77777777" w:rsidR="00457EEB" w:rsidRPr="0096746F" w:rsidRDefault="00457EEB" w:rsidP="000F01B1">
            <w:pPr>
              <w:numPr>
                <w:ilvl w:val="1"/>
                <w:numId w:val="38"/>
              </w:num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6746F">
              <w:rPr>
                <w:rFonts w:ascii="Garamond" w:hAnsi="Garamond"/>
              </w:rPr>
              <w:t>значение «нет» устанавливается для всех остальных ГЕМ;</w:t>
            </w:r>
          </w:p>
          <w:p w14:paraId="4F928C41" w14:textId="3855E928" w:rsidR="00457EEB" w:rsidRPr="000F01B1" w:rsidRDefault="00457EEB" w:rsidP="000F01B1">
            <w:pPr>
              <w:spacing w:before="120" w:after="120" w:line="240" w:lineRule="auto"/>
              <w:jc w:val="both"/>
              <w:outlineLvl w:val="2"/>
              <w:rPr>
                <w:rFonts w:ascii="Garamond" w:hAnsi="Garamond"/>
              </w:rPr>
            </w:pPr>
            <w:r w:rsidRPr="000F01B1">
              <w:rPr>
                <w:rFonts w:ascii="Garamond" w:hAnsi="Garamond"/>
              </w:rPr>
              <w:t>…</w:t>
            </w:r>
          </w:p>
        </w:tc>
      </w:tr>
      <w:tr w:rsidR="00457EEB" w:rsidRPr="002C7565" w14:paraId="3CC6A9F4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78C06329" w14:textId="3F43A321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3.1.2</w:t>
            </w:r>
          </w:p>
        </w:tc>
        <w:tc>
          <w:tcPr>
            <w:tcW w:w="2288" w:type="pct"/>
          </w:tcPr>
          <w:p w14:paraId="20D5FBB6" w14:textId="77777777" w:rsidR="00457EEB" w:rsidRPr="009F5C60" w:rsidRDefault="00457EEB" w:rsidP="000F01B1">
            <w:p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14:paraId="4C263CF9" w14:textId="77777777" w:rsidR="00457EEB" w:rsidRPr="009F5C60" w:rsidRDefault="00457EEB" w:rsidP="000F01B1">
            <w:pPr>
              <w:numPr>
                <w:ilvl w:val="0"/>
                <w:numId w:val="32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>не позднее чем за 45 дней до окончания срока подачи ценовых заявок на продажу мощности вступило в силу решение 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14:paraId="07A917AE" w14:textId="71FDFDB6" w:rsidR="00457EEB" w:rsidRPr="00CE0657" w:rsidRDefault="00457EEB" w:rsidP="000F01B1">
            <w:pPr>
              <w:numPr>
                <w:ilvl w:val="0"/>
                <w:numId w:val="32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 xml:space="preserve">не позднее чем за 50 дней до окончания срока подачи ценовых заявок на продажу мощности </w:t>
            </w:r>
            <w:r w:rsidRPr="00D8648D">
              <w:rPr>
                <w:rFonts w:ascii="Garamond" w:hAnsi="Garamond"/>
                <w:highlight w:val="yellow"/>
              </w:rPr>
              <w:t>(</w:t>
            </w:r>
            <w:r w:rsidRPr="00D8648D">
              <w:rPr>
                <w:rFonts w:ascii="Garamond" w:hAnsi="Garamond"/>
                <w:bCs/>
                <w:highlight w:val="yellow"/>
              </w:rPr>
              <w:t>для КОМ, проводимых в 2019 году на 2022–2024 годы поставки,</w:t>
            </w:r>
            <w:r w:rsidRPr="00D8648D">
              <w:rPr>
                <w:rFonts w:ascii="Garamond" w:hAnsi="Garamond"/>
                <w:highlight w:val="yellow"/>
              </w:rPr>
              <w:t xml:space="preserve"> – не </w:t>
            </w:r>
            <w:r w:rsidRPr="00D8648D">
              <w:rPr>
                <w:rFonts w:ascii="Garamond" w:hAnsi="Garamond"/>
                <w:bCs/>
                <w:highlight w:val="yellow"/>
              </w:rPr>
              <w:t>позднее чем за 10 календарных дней до окончания срока подачи ценовых заявок на КОМ на 2022–2024 годы</w:t>
            </w:r>
            <w:r w:rsidRPr="00D8648D">
              <w:rPr>
                <w:rFonts w:ascii="Garamond" w:hAnsi="Garamond"/>
                <w:highlight w:val="yellow"/>
              </w:rPr>
              <w:t>)</w:t>
            </w:r>
            <w:r w:rsidRPr="009F5C60">
              <w:rPr>
                <w:rFonts w:ascii="Garamond" w:hAnsi="Garamond"/>
              </w:rPr>
              <w:t xml:space="preserve">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9F5C60">
              <w:rPr>
                <w:rFonts w:ascii="Garamond" w:hAnsi="Garamond"/>
                <w:i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9F5C60">
              <w:rPr>
                <w:rFonts w:ascii="Garamond" w:hAnsi="Garamond"/>
              </w:rPr>
              <w:t xml:space="preserve"> (Приложение № 19.7 к </w:t>
            </w:r>
            <w:r w:rsidRPr="009F5C60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F5C60">
              <w:rPr>
                <w:rFonts w:ascii="Garamond" w:hAnsi="Garamond"/>
              </w:rPr>
              <w:t>).</w:t>
            </w:r>
          </w:p>
        </w:tc>
        <w:tc>
          <w:tcPr>
            <w:tcW w:w="2288" w:type="pct"/>
            <w:shd w:val="clear" w:color="auto" w:fill="auto"/>
          </w:tcPr>
          <w:p w14:paraId="37FB267B" w14:textId="77777777" w:rsidR="00457EEB" w:rsidRPr="009F5C60" w:rsidRDefault="00457EEB" w:rsidP="000F01B1">
            <w:p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>Для включения ГЕМ в Реестр генерирующих объектов, поставляющих мощность в вынужденном режиме в году, на который проводится КОМ, в отношении хотя бы одной единицы генерирующего оборудования, зарегистрированного в указанной ГЕМ, выполнены следующие условия:</w:t>
            </w:r>
          </w:p>
          <w:p w14:paraId="38FFFDCC" w14:textId="77777777" w:rsidR="00457EEB" w:rsidRDefault="00457EEB" w:rsidP="000F01B1">
            <w:pPr>
              <w:numPr>
                <w:ilvl w:val="0"/>
                <w:numId w:val="33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>не позднее чем за 45 дней до окончания срока подачи ценовых заявок на продажу мощности вступило в силу решение Правительства Российской Федерации об отнесении генерирующего объекта к генерирующим объектам, поставляющим мощность в вынужденном режиме, или поставщик предоставил Коммерческому оператору надлежащим образом заверенную копию требования уполномоченного органа о приостановлении вывода из эксплуатации генерирующего объекта;</w:t>
            </w:r>
          </w:p>
          <w:p w14:paraId="7CFE2461" w14:textId="4FB84F07" w:rsidR="00457EEB" w:rsidRPr="00CE0657" w:rsidRDefault="00457EEB" w:rsidP="000F01B1">
            <w:pPr>
              <w:numPr>
                <w:ilvl w:val="0"/>
                <w:numId w:val="33"/>
              </w:numPr>
              <w:tabs>
                <w:tab w:val="left" w:pos="720"/>
              </w:tabs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9F5C60">
              <w:rPr>
                <w:rFonts w:ascii="Garamond" w:hAnsi="Garamond"/>
              </w:rPr>
              <w:t xml:space="preserve">не позднее чем за 50 дней до окончания срока подачи ценовых заявок на продажу мощности  поставщик предоставил Коммерческому оператору заявление о намерении поставлять мощность в вынужденном режиме в соответствии со стандартной формой, указанной в приложении 6 к </w:t>
            </w:r>
            <w:r w:rsidRPr="009F5C60">
              <w:rPr>
                <w:rFonts w:ascii="Garamond" w:hAnsi="Garamond"/>
                <w:i/>
              </w:rPr>
              <w:t>Регламенту отнесения генерирующих объектов к генерирующим объектам, поставляющим мощность в вынужденном режиме</w:t>
            </w:r>
            <w:r w:rsidRPr="009F5C60">
              <w:rPr>
                <w:rFonts w:ascii="Garamond" w:hAnsi="Garamond"/>
              </w:rPr>
              <w:t xml:space="preserve"> (Приложение № 19.7 к </w:t>
            </w:r>
            <w:r w:rsidRPr="009F5C60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9F5C60">
              <w:rPr>
                <w:rFonts w:ascii="Garamond" w:hAnsi="Garamond"/>
              </w:rPr>
              <w:t>).</w:t>
            </w:r>
          </w:p>
        </w:tc>
      </w:tr>
      <w:tr w:rsidR="00457EEB" w:rsidRPr="002C7565" w14:paraId="56A10157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7D450913" w14:textId="1E1BB3A1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3.4.2</w:t>
            </w:r>
          </w:p>
        </w:tc>
        <w:tc>
          <w:tcPr>
            <w:tcW w:w="2288" w:type="pct"/>
          </w:tcPr>
          <w:p w14:paraId="774F9BD9" w14:textId="77777777" w:rsidR="00457EEB" w:rsidRPr="00A04D73" w:rsidRDefault="00457EEB" w:rsidP="000F01B1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Величина коэффициента использования установленной </w:t>
            </w:r>
            <w:r w:rsidRPr="00A04D73">
              <w:rPr>
                <w:rFonts w:ascii="Garamond" w:hAnsi="Garamond"/>
              </w:rPr>
              <w:lastRenderedPageBreak/>
              <w:t>мощности (КИУМ) определяется Коммерческим оператором на основании данных коммерческого учета, за период с 00:00 1 января по 23:00 31 декабря года, предшествующего году проведения КОМ, по формуле:</w:t>
            </w:r>
          </w:p>
          <w:p w14:paraId="441AD7DB" w14:textId="77777777" w:rsidR="00457EEB" w:rsidRPr="00A04D73" w:rsidRDefault="00457EEB" w:rsidP="000F01B1">
            <w:pPr>
              <w:spacing w:before="120" w:after="120" w:line="240" w:lineRule="auto"/>
              <w:ind w:firstLine="2268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</w:t>
            </w:r>
            <w:r w:rsidRPr="00A04D73">
              <w:rPr>
                <w:rFonts w:ascii="Garamond" w:hAnsi="Garamond"/>
                <w:position w:val="-50"/>
              </w:rPr>
              <w:object w:dxaOrig="5000" w:dyaOrig="1120" w14:anchorId="3D197A48">
                <v:shape id="_x0000_i1109" type="#_x0000_t75" style="width:244.45pt;height:50.8pt" o:ole="">
                  <v:imagedata r:id="rId124" o:title=""/>
                </v:shape>
                <o:OLEObject Type="Embed" ProgID="Equation.3" ShapeID="_x0000_i1109" DrawAspect="Content" ObjectID="_1635926144" r:id="rId125"/>
              </w:object>
            </w:r>
            <w:r w:rsidRPr="00A04D73">
              <w:rPr>
                <w:rFonts w:ascii="Garamond" w:hAnsi="Garamond"/>
              </w:rPr>
              <w:t>,</w:t>
            </w:r>
          </w:p>
          <w:p w14:paraId="54D7C87F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993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>где</w:t>
            </w:r>
            <w:r w:rsidRPr="00A04D73">
              <w:rPr>
                <w:rFonts w:ascii="Garamond" w:hAnsi="Garamond"/>
                <w:position w:val="-14"/>
              </w:rPr>
              <w:object w:dxaOrig="540" w:dyaOrig="400" w14:anchorId="1574E417">
                <v:shape id="_x0000_i1110" type="#_x0000_t75" style="width:27.85pt;height:21.2pt" o:ole="">
                  <v:imagedata r:id="rId126" o:title=""/>
                </v:shape>
                <o:OLEObject Type="Embed" ProgID="Equation.3" ShapeID="_x0000_i1110" DrawAspect="Content" ObjectID="_1635926145" r:id="rId127"/>
              </w:object>
            </w:r>
            <w:r w:rsidRPr="00A04D73">
              <w:rPr>
                <w:rFonts w:ascii="Garamond" w:hAnsi="Garamond"/>
              </w:rPr>
              <w:t xml:space="preserve"> – значение установленной мощности ЕГО </w:t>
            </w:r>
            <w:r w:rsidRPr="00A04D73">
              <w:rPr>
                <w:rFonts w:ascii="Garamond" w:hAnsi="Garamond"/>
                <w:i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</w:rPr>
              <w:t xml:space="preserve">h, </w:t>
            </w:r>
            <w:r w:rsidRPr="00A04D73">
              <w:rPr>
                <w:rFonts w:ascii="Garamond" w:hAnsi="Garamond"/>
              </w:rPr>
              <w:t>соответствующее регистрационной информации, содержащейся в регистрационном деле субъекта оптового рынка;</w:t>
            </w:r>
          </w:p>
          <w:p w14:paraId="7533851A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026" w:firstLine="1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6"/>
              </w:rPr>
              <w:object w:dxaOrig="139" w:dyaOrig="240" w14:anchorId="405F0838">
                <v:shape id="_x0000_i1111" type="#_x0000_t75" style="width:6.65pt;height:12.7pt" o:ole="">
                  <v:imagedata r:id="rId128" o:title=""/>
                </v:shape>
                <o:OLEObject Type="Embed" ProgID="Equation.3" ShapeID="_x0000_i1111" DrawAspect="Content" ObjectID="_1635926146" r:id="rId129"/>
              </w:object>
            </w:r>
            <w:r w:rsidRPr="00A04D73">
              <w:rPr>
                <w:rFonts w:ascii="Garamond" w:hAnsi="Garamond"/>
              </w:rPr>
              <w:t xml:space="preserve"> – период времени, равный одному часу;</w:t>
            </w:r>
          </w:p>
          <w:p w14:paraId="548635E6" w14:textId="77777777" w:rsidR="00457EEB" w:rsidRPr="00A04D73" w:rsidRDefault="00457EEB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0"/>
              </w:rPr>
              <w:object w:dxaOrig="780" w:dyaOrig="320" w14:anchorId="18CB1939">
                <v:shape id="_x0000_i1112" type="#_x0000_t75" style="width:35.1pt;height:14.5pt" o:ole="">
                  <v:imagedata r:id="rId130" o:title=""/>
                </v:shape>
                <o:OLEObject Type="Embed" ProgID="Equation.3" ShapeID="_x0000_i1112" DrawAspect="Content" ObjectID="_1635926147" r:id="rId131"/>
              </w:object>
            </w:r>
            <w:r w:rsidRPr="00A04D73">
              <w:rPr>
                <w:rFonts w:ascii="Garamond" w:hAnsi="Garamond"/>
              </w:rPr>
              <w:t xml:space="preserve"> – множество часов за период </w:t>
            </w:r>
            <w:r w:rsidRPr="00A04D73">
              <w:rPr>
                <w:rFonts w:ascii="Garamond" w:hAnsi="Garamond"/>
                <w:i/>
                <w:lang w:val="en-US"/>
              </w:rPr>
              <w:t>T</w:t>
            </w:r>
            <w:r w:rsidRPr="00A04D73">
              <w:rPr>
                <w:rFonts w:ascii="Garamond" w:hAnsi="Garamond"/>
              </w:rPr>
              <w:t>, в каждом из которых выполнено любое из следующих условий:</w:t>
            </w:r>
          </w:p>
          <w:p w14:paraId="3BCE9158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560"/>
              <w:jc w:val="both"/>
              <w:rPr>
                <w:rFonts w:ascii="Garamond" w:hAnsi="Garamond"/>
                <w:position w:val="-14"/>
              </w:rPr>
            </w:pPr>
            <w:r w:rsidRPr="00A04D73">
              <w:rPr>
                <w:rFonts w:ascii="Garamond" w:hAnsi="Garamond"/>
                <w:position w:val="-14"/>
              </w:rPr>
              <w:t xml:space="preserve">А.1) в отношении ГТП генерации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, в составе которой зарегистрирована ЕГО </w:t>
            </w:r>
            <w:r w:rsidRPr="00A04D73">
              <w:rPr>
                <w:rFonts w:ascii="Garamond" w:hAnsi="Garamond"/>
                <w:i/>
                <w:position w:val="-14"/>
              </w:rPr>
              <w:t>g</w:t>
            </w:r>
            <w:r w:rsidRPr="00A04D73">
              <w:rPr>
                <w:rFonts w:ascii="Garamond" w:hAnsi="Garamond"/>
                <w:position w:val="-14"/>
              </w:rPr>
              <w:t xml:space="preserve">, действует Акт о соответствии системы коммерческого учета техническим требованиям оптового рынка электрической энергии и мощности класса А и (или) класса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N</w:t>
            </w:r>
            <w:r w:rsidRPr="00A04D73">
              <w:rPr>
                <w:rFonts w:ascii="Garamond" w:hAnsi="Garamond"/>
                <w:position w:val="-14"/>
              </w:rPr>
              <w:t xml:space="preserve"> и данные в час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>, переданные участником оптового рынка в адрес КО в макете 80020 со статусом «коммерческая информация»;</w:t>
            </w:r>
          </w:p>
          <w:p w14:paraId="7EAAC02C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  <w:position w:val="-14"/>
              </w:rPr>
            </w:pPr>
            <w:r w:rsidRPr="00A04D73">
              <w:rPr>
                <w:rFonts w:ascii="Garamond" w:hAnsi="Garamond"/>
                <w:position w:val="-14"/>
              </w:rPr>
              <w:t xml:space="preserve">А.2) для часов, предшествующих 00 часов 00 минут 01.01.2019, расхождение в час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 xml:space="preserve"> между суммарным объемом производства электрической энергии в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, в составе которой зарегистрирована ЕГО </w:t>
            </w:r>
            <w:r w:rsidRPr="00A04D73">
              <w:rPr>
                <w:rFonts w:ascii="Garamond" w:hAnsi="Garamond"/>
                <w:i/>
                <w:position w:val="-14"/>
              </w:rPr>
              <w:t>i</w:t>
            </w:r>
            <w:r w:rsidRPr="00A04D73">
              <w:rPr>
                <w:rFonts w:ascii="Garamond" w:hAnsi="Garamond"/>
                <w:position w:val="-14"/>
              </w:rPr>
              <w:t xml:space="preserve">, содержащимся в актах учета (оборота) электрической энергии по генерации, определенным в соответствии с </w:t>
            </w:r>
            <w:r w:rsidRPr="00A04D73">
              <w:rPr>
                <w:rFonts w:ascii="Garamond" w:hAnsi="Garamond"/>
                <w:i/>
                <w:position w:val="-14"/>
              </w:rPr>
              <w:t>Регламентом коммерческого учета электрической энергии и мощности</w:t>
            </w:r>
            <w:r w:rsidRPr="00A04D73">
              <w:rPr>
                <w:rFonts w:ascii="Garamond" w:hAnsi="Garamond"/>
                <w:position w:val="-14"/>
              </w:rPr>
              <w:t xml:space="preserve"> (Приложение № 11 к </w:t>
            </w:r>
            <w:r w:rsidRPr="00A04D73">
              <w:rPr>
                <w:rFonts w:ascii="Garamond" w:hAnsi="Garamond"/>
                <w:i/>
                <w:position w:val="-14"/>
              </w:rPr>
              <w:lastRenderedPageBreak/>
              <w:t>Договору о присоединении к торговой системе оптового рынка</w:t>
            </w:r>
            <w:r w:rsidRPr="00A04D73">
              <w:rPr>
                <w:rFonts w:ascii="Garamond" w:hAnsi="Garamond"/>
                <w:position w:val="-14"/>
              </w:rPr>
              <w:t xml:space="preserve">), и соответствующим суммарным объемом произведенной электрической энергии, полученной по результатам измерений по точкам измерений на всех ЕГО в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 в час </w:t>
            </w:r>
            <w:r w:rsidRPr="00A04D73">
              <w:rPr>
                <w:rFonts w:ascii="Garamond" w:hAnsi="Garamond"/>
                <w:i/>
                <w:position w:val="-14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 xml:space="preserve">, переданных КО в макете 80020 с электронной подписью (ЭП) в соответствии с </w:t>
            </w:r>
            <w:r w:rsidRPr="00A04D73">
              <w:rPr>
                <w:rFonts w:ascii="Garamond" w:hAnsi="Garamond"/>
                <w:i/>
                <w:position w:val="-14"/>
              </w:rPr>
              <w:t>Форматом и регламентом предоставления результатов измерений, состояний средств и объектов измерений в АО «АТС», АО «СО ЕЭС» и смежным субъектам</w:t>
            </w:r>
            <w:r w:rsidRPr="00A04D73">
              <w:rPr>
                <w:rFonts w:ascii="Garamond" w:hAnsi="Garamond"/>
                <w:position w:val="-14"/>
              </w:rPr>
              <w:t xml:space="preserve"> (Приложение № 11.1.1 к </w:t>
            </w:r>
            <w:r w:rsidRPr="00A04D73">
              <w:rPr>
                <w:rFonts w:ascii="Garamond" w:hAnsi="Garamond"/>
                <w:i/>
                <w:position w:val="-14"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A04D73">
              <w:rPr>
                <w:rFonts w:ascii="Garamond" w:hAnsi="Garamond"/>
                <w:position w:val="-14"/>
              </w:rPr>
              <w:t>) со статусом «коммерческая информация», не превышает максимально допустимую величину расхождений</w:t>
            </w:r>
            <w:r w:rsidRPr="00A04D73">
              <w:rPr>
                <w:rFonts w:ascii="Garamond" w:hAnsi="Garamond"/>
              </w:rPr>
              <w:t xml:space="preserve"> </w:t>
            </w:r>
            <w:r w:rsidRPr="00A04D73">
              <w:rPr>
                <w:rFonts w:ascii="Garamond" w:hAnsi="Garamond"/>
                <w:position w:val="-14"/>
              </w:rPr>
              <w:t xml:space="preserve">результатов расчета по ГТП генерации, которая равна произведению 2 кВт∙ч на количество ЕГО, зарегистрированных в составе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>;</w:t>
            </w:r>
          </w:p>
          <w:p w14:paraId="779B44B4" w14:textId="77777777" w:rsidR="00457EEB" w:rsidRPr="00A04D73" w:rsidRDefault="00457EEB" w:rsidP="000F01B1">
            <w:pPr>
              <w:spacing w:before="120" w:after="120" w:line="240" w:lineRule="auto"/>
              <w:ind w:left="1027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i/>
              </w:rPr>
              <w:t>T</w:t>
            </w:r>
            <w:r w:rsidRPr="00A04D73">
              <w:rPr>
                <w:rFonts w:ascii="Garamond" w:hAnsi="Garamond"/>
              </w:rPr>
              <w:t xml:space="preserve"> – период c 01.01.</w:t>
            </w:r>
            <w:r w:rsidRPr="00A04D73">
              <w:rPr>
                <w:rFonts w:ascii="Garamond" w:hAnsi="Garamond"/>
                <w:i/>
              </w:rPr>
              <w:t>X</w:t>
            </w:r>
            <w:r w:rsidRPr="00A04D73">
              <w:rPr>
                <w:rFonts w:ascii="Garamond" w:hAnsi="Garamond"/>
              </w:rPr>
              <w:t>-1 по 31.12.</w:t>
            </w:r>
            <w:r w:rsidRPr="00A04D73">
              <w:rPr>
                <w:rFonts w:ascii="Garamond" w:hAnsi="Garamond"/>
                <w:i/>
              </w:rPr>
              <w:t>X</w:t>
            </w:r>
            <w:r w:rsidRPr="00A04D73">
              <w:rPr>
                <w:rFonts w:ascii="Garamond" w:hAnsi="Garamond"/>
              </w:rPr>
              <w:t>-1, за исключением:</w:t>
            </w:r>
          </w:p>
          <w:p w14:paraId="1AA79CD0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- часов, в которых по ГТП, в которую входит данная ЕГО, соответствующий субъект оптового рынка не имеет права участия в торговле электрической энергией и (или) мощностью на оптовом рынке;</w:t>
            </w:r>
          </w:p>
          <w:p w14:paraId="2B378EF0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- часов, предшествующих 00 часов 00 минут 01.01.2019, в отношении которых одновременно выполняется условие А.1 и не выполняется условие А.2 настоящего подпункта;</w:t>
            </w:r>
          </w:p>
          <w:p w14:paraId="0D734995" w14:textId="77777777" w:rsidR="00457EEB" w:rsidRPr="00A04D73" w:rsidRDefault="00457EEB" w:rsidP="000F01B1">
            <w:pPr>
              <w:spacing w:before="120" w:after="120" w:line="240" w:lineRule="auto"/>
              <w:ind w:left="1026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где </w:t>
            </w:r>
            <w:r w:rsidRPr="00A04D73">
              <w:rPr>
                <w:rFonts w:ascii="Garamond" w:hAnsi="Garamond"/>
                <w:position w:val="-14"/>
              </w:rPr>
              <w:object w:dxaOrig="1140" w:dyaOrig="400" w14:anchorId="4293611F">
                <v:shape id="_x0000_i1113" type="#_x0000_t75" style="width:56.25pt;height:21.2pt" o:ole="">
                  <v:imagedata r:id="rId132" o:title=""/>
                </v:shape>
                <o:OLEObject Type="Embed" ProgID="Equation.3" ShapeID="_x0000_i1113" DrawAspect="Content" ObjectID="_1635926148" r:id="rId133"/>
              </w:object>
            </w:r>
            <w:r w:rsidRPr="00A04D73">
              <w:rPr>
                <w:rFonts w:ascii="Garamond" w:hAnsi="Garamond"/>
              </w:rPr>
              <w:t xml:space="preserve">– величина произведенной электрической энергии, полученная по результатам измерений по точке измерений на генерирующем оборудовании (ЕГО) </w:t>
            </w:r>
            <w:r w:rsidRPr="00A04D73">
              <w:rPr>
                <w:rFonts w:ascii="Garamond" w:hAnsi="Garamond"/>
                <w:i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</w:rPr>
              <w:t>h</w:t>
            </w:r>
            <w:r w:rsidRPr="00A04D73">
              <w:rPr>
                <w:rFonts w:ascii="Garamond" w:hAnsi="Garamond"/>
              </w:rPr>
              <w:t xml:space="preserve"> и переданная КО в формате 80020 с электронной подписью (ЭП) в соответствии с </w:t>
            </w:r>
            <w:r w:rsidRPr="00A04D73">
              <w:rPr>
                <w:rFonts w:ascii="Garamond" w:hAnsi="Garamond"/>
                <w:i/>
              </w:rPr>
              <w:t xml:space="preserve">Форматом и регламентом предоставления результатов измерений, состояний средств и объектов измерений в АО «АТС», АО «СО ЕЭС» и смежным субъектам </w:t>
            </w:r>
            <w:r w:rsidRPr="00A04D73">
              <w:rPr>
                <w:rFonts w:ascii="Garamond" w:hAnsi="Garamond"/>
              </w:rPr>
              <w:t xml:space="preserve">(Приложение </w:t>
            </w:r>
            <w:r w:rsidRPr="00A04D73">
              <w:rPr>
                <w:rFonts w:ascii="Garamond" w:hAnsi="Garamond"/>
              </w:rPr>
              <w:lastRenderedPageBreak/>
              <w:t xml:space="preserve">№ 11.1.1 к </w:t>
            </w:r>
            <w:r w:rsidRPr="00A04D73">
              <w:rPr>
                <w:rFonts w:ascii="Garamond" w:hAnsi="Garamond"/>
                <w:i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A04D73">
              <w:rPr>
                <w:rFonts w:ascii="Garamond" w:hAnsi="Garamond"/>
              </w:rPr>
              <w:t>);</w:t>
            </w:r>
          </w:p>
          <w:p w14:paraId="1ADA9C0B" w14:textId="77777777" w:rsidR="00457EEB" w:rsidRPr="00A04D73" w:rsidRDefault="00457EEB" w:rsidP="000F01B1">
            <w:pPr>
              <w:spacing w:before="120" w:after="120" w:line="240" w:lineRule="auto"/>
              <w:ind w:left="2410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4"/>
              </w:rPr>
              <w:object w:dxaOrig="4760" w:dyaOrig="400" w14:anchorId="2B01ABB1">
                <v:shape id="_x0000_i1114" type="#_x0000_t75" style="width:308.55pt;height:21.2pt" o:ole="">
                  <v:imagedata r:id="rId134" o:title=""/>
                </v:shape>
                <o:OLEObject Type="Embed" ProgID="Equation.3" ShapeID="_x0000_i1114" DrawAspect="Content" ObjectID="_1635926149" r:id="rId135"/>
              </w:object>
            </w:r>
            <w:r w:rsidRPr="00A04D73">
              <w:rPr>
                <w:rFonts w:ascii="Garamond" w:hAnsi="Garamond"/>
              </w:rPr>
              <w:t xml:space="preserve">, </w:t>
            </w:r>
          </w:p>
          <w:p w14:paraId="4FA10D57" w14:textId="77777777" w:rsidR="00457EEB" w:rsidRPr="00A04D73" w:rsidRDefault="00457EEB" w:rsidP="000F01B1">
            <w:pPr>
              <w:spacing w:before="120" w:after="120" w:line="240" w:lineRule="auto"/>
              <w:ind w:left="1026" w:hanging="426"/>
              <w:jc w:val="both"/>
              <w:rPr>
                <w:rFonts w:ascii="Garamond" w:hAnsi="Garamond"/>
              </w:rPr>
            </w:pPr>
            <w:proofErr w:type="gramStart"/>
            <w:r w:rsidRPr="00A04D73">
              <w:rPr>
                <w:rFonts w:ascii="Garamond" w:hAnsi="Garamond"/>
              </w:rPr>
              <w:t xml:space="preserve">где </w:t>
            </w:r>
            <w:r w:rsidRPr="00A04D73">
              <w:rPr>
                <w:rFonts w:ascii="Garamond" w:hAnsi="Garamond"/>
                <w:position w:val="-14"/>
              </w:rPr>
              <w:object w:dxaOrig="980" w:dyaOrig="400" w14:anchorId="7A247F70">
                <v:shape id="_x0000_i1115" type="#_x0000_t75" style="width:50.8pt;height:21.2pt" o:ole="">
                  <v:imagedata r:id="rId136" o:title=""/>
                </v:shape>
                <o:OLEObject Type="Embed" ProgID="Equation.3" ShapeID="_x0000_i1115" DrawAspect="Content" ObjectID="_1635926150" r:id="rId137"/>
              </w:object>
            </w:r>
            <w:r w:rsidRPr="00A04D73">
              <w:rPr>
                <w:rFonts w:ascii="Garamond" w:hAnsi="Garamond"/>
              </w:rPr>
              <w:t xml:space="preserve"> –</w:t>
            </w:r>
            <w:proofErr w:type="gramEnd"/>
            <w:r w:rsidRPr="00A04D73">
              <w:rPr>
                <w:rFonts w:ascii="Garamond" w:hAnsi="Garamond"/>
              </w:rPr>
              <w:t xml:space="preserve"> суммарный объем производства электрической энергии в ГТП генерации </w:t>
            </w:r>
            <w:r w:rsidRPr="00A04D73">
              <w:rPr>
                <w:rFonts w:ascii="Garamond" w:hAnsi="Garamond"/>
                <w:i/>
                <w:lang w:val="en-US"/>
              </w:rPr>
              <w:t>p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  <w:lang w:val="en-US"/>
              </w:rPr>
              <w:t>h</w:t>
            </w:r>
            <w:r w:rsidRPr="00A04D73">
              <w:rPr>
                <w:rFonts w:ascii="Garamond" w:hAnsi="Garamond"/>
              </w:rPr>
              <w:t xml:space="preserve">, содержащийся в актах учета (оборота) электрической энергии по генерации, определенный в соответствии с </w:t>
            </w:r>
            <w:r w:rsidRPr="00A04D73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A04D73">
              <w:rPr>
                <w:rFonts w:ascii="Garamond" w:hAnsi="Garamond"/>
              </w:rPr>
              <w:t xml:space="preserve"> (Приложение № 11 к </w:t>
            </w:r>
            <w:r w:rsidRPr="00A04D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A04D73">
              <w:rPr>
                <w:rFonts w:ascii="Garamond" w:hAnsi="Garamond"/>
              </w:rPr>
              <w:t>);</w:t>
            </w:r>
          </w:p>
          <w:p w14:paraId="7089970C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0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4"/>
              </w:rPr>
              <w:object w:dxaOrig="540" w:dyaOrig="400" w14:anchorId="6539D93B">
                <v:shape id="_x0000_i1116" type="#_x0000_t75" style="width:27.85pt;height:21.2pt" o:ole="">
                  <v:imagedata r:id="rId138" o:title=""/>
                </v:shape>
                <o:OLEObject Type="Embed" ProgID="Equation.3" ShapeID="_x0000_i1116" DrawAspect="Content" ObjectID="_1635926151" r:id="rId139"/>
              </w:object>
            </w:r>
            <w:r w:rsidRPr="00A04D73">
              <w:rPr>
                <w:rFonts w:ascii="Garamond" w:hAnsi="Garamond"/>
              </w:rPr>
              <w:t xml:space="preserve"> – значение установленной мощности в отношении ГТП генерации </w:t>
            </w:r>
            <w:r w:rsidRPr="00A04D73">
              <w:rPr>
                <w:rFonts w:ascii="Garamond" w:hAnsi="Garamond"/>
                <w:i/>
              </w:rPr>
              <w:t xml:space="preserve">p, </w:t>
            </w:r>
            <w:r w:rsidRPr="00A04D73">
              <w:rPr>
                <w:rFonts w:ascii="Garamond" w:hAnsi="Garamond"/>
              </w:rPr>
              <w:t>в</w:t>
            </w:r>
            <w:r w:rsidRPr="00A04D73">
              <w:rPr>
                <w:rFonts w:ascii="Garamond" w:hAnsi="Garamond"/>
                <w:i/>
              </w:rPr>
              <w:t xml:space="preserve"> </w:t>
            </w:r>
            <w:r w:rsidRPr="00A04D73">
              <w:rPr>
                <w:rFonts w:ascii="Garamond" w:hAnsi="Garamond"/>
              </w:rPr>
              <w:t xml:space="preserve">состав которой входит ЕГО </w:t>
            </w:r>
            <w:r w:rsidRPr="00A04D73">
              <w:rPr>
                <w:rFonts w:ascii="Garamond" w:hAnsi="Garamond"/>
                <w:i/>
                <w:lang w:val="en-US"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  <w:lang w:val="en-US"/>
              </w:rPr>
              <w:t>h</w:t>
            </w:r>
            <w:r w:rsidRPr="00A04D73">
              <w:rPr>
                <w:rFonts w:ascii="Garamond" w:hAnsi="Garamond"/>
                <w:i/>
              </w:rPr>
              <w:t xml:space="preserve">, </w:t>
            </w:r>
            <w:r w:rsidRPr="00A04D73">
              <w:rPr>
                <w:rFonts w:ascii="Garamond" w:hAnsi="Garamond"/>
              </w:rPr>
              <w:t>соответствующее регистрационной информации, содержащейся в регистрационном деле субъекта оптового рынка.</w:t>
            </w:r>
          </w:p>
          <w:p w14:paraId="5C7A0946" w14:textId="4B806E69" w:rsidR="00457EEB" w:rsidRPr="00A04D73" w:rsidRDefault="00457EEB" w:rsidP="000F01B1">
            <w:pPr>
              <w:tabs>
                <w:tab w:val="num" w:pos="0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>Величина КИУМ округляется до 3 (трех) знаков после запятой.</w:t>
            </w:r>
          </w:p>
        </w:tc>
        <w:tc>
          <w:tcPr>
            <w:tcW w:w="2288" w:type="pct"/>
            <w:shd w:val="clear" w:color="auto" w:fill="auto"/>
          </w:tcPr>
          <w:p w14:paraId="033A2C1E" w14:textId="31B6A821" w:rsidR="00457EEB" w:rsidRPr="00A04D73" w:rsidRDefault="00457EEB" w:rsidP="000F01B1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lastRenderedPageBreak/>
              <w:t xml:space="preserve">Величина коэффициента использования установленной </w:t>
            </w:r>
            <w:r w:rsidRPr="00A04D73">
              <w:rPr>
                <w:rFonts w:ascii="Garamond" w:hAnsi="Garamond"/>
              </w:rPr>
              <w:lastRenderedPageBreak/>
              <w:t>мощности (КИУМ) определяется Коммерческим оператором на основании данных коммерческого учета, за период с 00:00 1 января по 23:00 31 декабря года, предшествующего году проведения КОМ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(для КОМ, проводимого</w:t>
            </w:r>
            <w:r w:rsidRPr="00A04D73">
              <w:rPr>
                <w:rFonts w:ascii="Garamond" w:hAnsi="Garamond"/>
                <w:highlight w:val="yellow"/>
              </w:rPr>
              <w:t xml:space="preserve"> в 2020 году на 2025 год поставки, с 00:00 1 января 2018 года по 23:00 31 декабря 2018 года),</w:t>
            </w:r>
            <w:r w:rsidRPr="00A04D73">
              <w:rPr>
                <w:rFonts w:ascii="Garamond" w:hAnsi="Garamond"/>
              </w:rPr>
              <w:t xml:space="preserve"> по формуле:</w:t>
            </w:r>
          </w:p>
          <w:p w14:paraId="69BB1C04" w14:textId="77777777" w:rsidR="00457EEB" w:rsidRPr="00A04D73" w:rsidRDefault="00457EEB" w:rsidP="000F01B1">
            <w:pPr>
              <w:spacing w:before="120" w:after="120" w:line="240" w:lineRule="auto"/>
              <w:ind w:firstLine="2268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</w:t>
            </w:r>
            <w:r w:rsidRPr="00A04D73">
              <w:rPr>
                <w:rFonts w:ascii="Garamond" w:hAnsi="Garamond"/>
                <w:position w:val="-50"/>
              </w:rPr>
              <w:object w:dxaOrig="5000" w:dyaOrig="1120" w14:anchorId="10F39A47">
                <v:shape id="_x0000_i1117" type="#_x0000_t75" style="width:244.45pt;height:50.8pt" o:ole="">
                  <v:imagedata r:id="rId124" o:title=""/>
                </v:shape>
                <o:OLEObject Type="Embed" ProgID="Equation.3" ShapeID="_x0000_i1117" DrawAspect="Content" ObjectID="_1635926152" r:id="rId140"/>
              </w:object>
            </w:r>
            <w:r w:rsidRPr="00A04D73">
              <w:rPr>
                <w:rFonts w:ascii="Garamond" w:hAnsi="Garamond"/>
              </w:rPr>
              <w:t>,</w:t>
            </w:r>
          </w:p>
          <w:p w14:paraId="4A2EAA3C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993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>где</w:t>
            </w:r>
            <w:r w:rsidRPr="00A04D73">
              <w:rPr>
                <w:rFonts w:ascii="Garamond" w:hAnsi="Garamond"/>
                <w:position w:val="-14"/>
              </w:rPr>
              <w:object w:dxaOrig="540" w:dyaOrig="400" w14:anchorId="6C724B70">
                <v:shape id="_x0000_i1118" type="#_x0000_t75" style="width:27.85pt;height:21.2pt" o:ole="">
                  <v:imagedata r:id="rId126" o:title=""/>
                </v:shape>
                <o:OLEObject Type="Embed" ProgID="Equation.3" ShapeID="_x0000_i1118" DrawAspect="Content" ObjectID="_1635926153" r:id="rId141"/>
              </w:object>
            </w:r>
            <w:r w:rsidRPr="00A04D73">
              <w:rPr>
                <w:rFonts w:ascii="Garamond" w:hAnsi="Garamond"/>
              </w:rPr>
              <w:t xml:space="preserve"> – значение установленной мощности ЕГО </w:t>
            </w:r>
            <w:r w:rsidRPr="00A04D73">
              <w:rPr>
                <w:rFonts w:ascii="Garamond" w:hAnsi="Garamond"/>
                <w:i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</w:rPr>
              <w:t xml:space="preserve">h, </w:t>
            </w:r>
            <w:r w:rsidRPr="00A04D73">
              <w:rPr>
                <w:rFonts w:ascii="Garamond" w:hAnsi="Garamond"/>
              </w:rPr>
              <w:t>соответствующее регистрационной информации, содержащейся в регистрационном деле субъекта оптового рынка;</w:t>
            </w:r>
          </w:p>
          <w:p w14:paraId="7B459609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026" w:firstLine="1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6"/>
              </w:rPr>
              <w:object w:dxaOrig="139" w:dyaOrig="240" w14:anchorId="77C509FC">
                <v:shape id="_x0000_i1119" type="#_x0000_t75" style="width:6.65pt;height:12.7pt" o:ole="">
                  <v:imagedata r:id="rId128" o:title=""/>
                </v:shape>
                <o:OLEObject Type="Embed" ProgID="Equation.3" ShapeID="_x0000_i1119" DrawAspect="Content" ObjectID="_1635926154" r:id="rId142"/>
              </w:object>
            </w:r>
            <w:r w:rsidRPr="00A04D73">
              <w:rPr>
                <w:rFonts w:ascii="Garamond" w:hAnsi="Garamond"/>
              </w:rPr>
              <w:t xml:space="preserve"> – период времени, равный одному часу;</w:t>
            </w:r>
          </w:p>
          <w:p w14:paraId="3799DA18" w14:textId="77777777" w:rsidR="00457EEB" w:rsidRPr="00A04D73" w:rsidRDefault="00457EEB" w:rsidP="000F01B1">
            <w:pPr>
              <w:spacing w:before="120" w:after="120" w:line="240" w:lineRule="auto"/>
              <w:ind w:left="993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0"/>
              </w:rPr>
              <w:object w:dxaOrig="780" w:dyaOrig="320" w14:anchorId="5D1D03F4">
                <v:shape id="_x0000_i1120" type="#_x0000_t75" style="width:35.1pt;height:14.5pt" o:ole="">
                  <v:imagedata r:id="rId130" o:title=""/>
                </v:shape>
                <o:OLEObject Type="Embed" ProgID="Equation.3" ShapeID="_x0000_i1120" DrawAspect="Content" ObjectID="_1635926155" r:id="rId143"/>
              </w:object>
            </w:r>
            <w:r w:rsidRPr="00A04D73">
              <w:rPr>
                <w:rFonts w:ascii="Garamond" w:hAnsi="Garamond"/>
              </w:rPr>
              <w:t xml:space="preserve"> – множество часов за период </w:t>
            </w:r>
            <w:r w:rsidRPr="00A04D73">
              <w:rPr>
                <w:rFonts w:ascii="Garamond" w:hAnsi="Garamond"/>
                <w:i/>
                <w:lang w:val="en-US"/>
              </w:rPr>
              <w:t>T</w:t>
            </w:r>
            <w:r w:rsidRPr="00A04D73">
              <w:rPr>
                <w:rFonts w:ascii="Garamond" w:hAnsi="Garamond"/>
              </w:rPr>
              <w:t>, в каждом из которых выполнено любое из следующих условий:</w:t>
            </w:r>
          </w:p>
          <w:p w14:paraId="2450AA41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560"/>
              <w:jc w:val="both"/>
              <w:rPr>
                <w:rFonts w:ascii="Garamond" w:hAnsi="Garamond"/>
                <w:position w:val="-14"/>
              </w:rPr>
            </w:pPr>
            <w:r w:rsidRPr="00A04D73">
              <w:rPr>
                <w:rFonts w:ascii="Garamond" w:hAnsi="Garamond"/>
                <w:position w:val="-14"/>
              </w:rPr>
              <w:t xml:space="preserve">А.1) в отношении ГТП генерации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, в составе которой зарегистрирована ЕГО </w:t>
            </w:r>
            <w:r w:rsidRPr="00A04D73">
              <w:rPr>
                <w:rFonts w:ascii="Garamond" w:hAnsi="Garamond"/>
                <w:i/>
                <w:position w:val="-14"/>
              </w:rPr>
              <w:t>g</w:t>
            </w:r>
            <w:r w:rsidRPr="00A04D73">
              <w:rPr>
                <w:rFonts w:ascii="Garamond" w:hAnsi="Garamond"/>
                <w:position w:val="-14"/>
              </w:rPr>
              <w:t xml:space="preserve">, действует Акт о соответствии системы коммерческого учета техническим требованиям оптового рынка электрической энергии и мощности класса А и (или) класса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N</w:t>
            </w:r>
            <w:r w:rsidRPr="00A04D73">
              <w:rPr>
                <w:rFonts w:ascii="Garamond" w:hAnsi="Garamond"/>
                <w:position w:val="-14"/>
              </w:rPr>
              <w:t xml:space="preserve"> и данные в час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>, переданные участником оптового рынка в адрес КО в макете 80020 со статусом «коммерческая информация»;</w:t>
            </w:r>
          </w:p>
          <w:p w14:paraId="45A049CB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  <w:position w:val="-14"/>
              </w:rPr>
            </w:pPr>
            <w:r w:rsidRPr="00A04D73">
              <w:rPr>
                <w:rFonts w:ascii="Garamond" w:hAnsi="Garamond"/>
                <w:position w:val="-14"/>
              </w:rPr>
              <w:t xml:space="preserve">А.2) для часов, предшествующих 00 часов 00 минут 01.01.2019, расхождение в час </w:t>
            </w:r>
            <w:r w:rsidRPr="00A04D73">
              <w:rPr>
                <w:rFonts w:ascii="Garamond" w:hAnsi="Garamond"/>
                <w:i/>
                <w:position w:val="-14"/>
                <w:lang w:val="en-US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 xml:space="preserve"> между суммарным объемом производства электрической энергии в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, в составе которой зарегистрирована ЕГО </w:t>
            </w:r>
            <w:r w:rsidRPr="00A04D73">
              <w:rPr>
                <w:rFonts w:ascii="Garamond" w:hAnsi="Garamond"/>
                <w:i/>
                <w:position w:val="-14"/>
              </w:rPr>
              <w:t>i</w:t>
            </w:r>
            <w:r w:rsidRPr="00A04D73">
              <w:rPr>
                <w:rFonts w:ascii="Garamond" w:hAnsi="Garamond"/>
                <w:position w:val="-14"/>
              </w:rPr>
              <w:t xml:space="preserve">, содержащимся в актах учета (оборота) электрической энергии по генерации, определенным в соответствии с </w:t>
            </w:r>
            <w:r w:rsidRPr="00A04D73">
              <w:rPr>
                <w:rFonts w:ascii="Garamond" w:hAnsi="Garamond"/>
                <w:i/>
                <w:position w:val="-14"/>
              </w:rPr>
              <w:t xml:space="preserve">Регламентом коммерческого учета </w:t>
            </w:r>
            <w:r w:rsidRPr="00A04D73">
              <w:rPr>
                <w:rFonts w:ascii="Garamond" w:hAnsi="Garamond"/>
                <w:i/>
                <w:position w:val="-14"/>
              </w:rPr>
              <w:lastRenderedPageBreak/>
              <w:t>электрической энергии и мощности</w:t>
            </w:r>
            <w:r w:rsidRPr="00A04D73">
              <w:rPr>
                <w:rFonts w:ascii="Garamond" w:hAnsi="Garamond"/>
                <w:position w:val="-14"/>
              </w:rPr>
              <w:t xml:space="preserve"> (Приложение № 11 к </w:t>
            </w:r>
            <w:r w:rsidRPr="00A04D73">
              <w:rPr>
                <w:rFonts w:ascii="Garamond" w:hAnsi="Garamond"/>
                <w:i/>
                <w:position w:val="-14"/>
              </w:rPr>
              <w:t>Договору о присоединении к торговой системе оптового рынка</w:t>
            </w:r>
            <w:r w:rsidRPr="00A04D73">
              <w:rPr>
                <w:rFonts w:ascii="Garamond" w:hAnsi="Garamond"/>
                <w:position w:val="-14"/>
              </w:rPr>
              <w:t xml:space="preserve">), и соответствующим суммарным объемом произведенной электрической энергии, полученной по результатам измерений по точкам измерений на всех ЕГО в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 xml:space="preserve"> в час </w:t>
            </w:r>
            <w:r w:rsidRPr="00A04D73">
              <w:rPr>
                <w:rFonts w:ascii="Garamond" w:hAnsi="Garamond"/>
                <w:i/>
                <w:position w:val="-14"/>
              </w:rPr>
              <w:t>h</w:t>
            </w:r>
            <w:r w:rsidRPr="00A04D73">
              <w:rPr>
                <w:rFonts w:ascii="Garamond" w:hAnsi="Garamond"/>
                <w:position w:val="-14"/>
              </w:rPr>
              <w:t xml:space="preserve">, переданных КО в макете 80020 с электронной подписью (ЭП) в соответствии с </w:t>
            </w:r>
            <w:r w:rsidRPr="00A04D73">
              <w:rPr>
                <w:rFonts w:ascii="Garamond" w:hAnsi="Garamond"/>
                <w:i/>
                <w:position w:val="-14"/>
              </w:rPr>
              <w:t>Форматом и регламентом предоставления результатов измерений, состояний средств и объектов измерений в АО «АТС», АО «СО ЕЭС» и смежным субъектам</w:t>
            </w:r>
            <w:r w:rsidRPr="00A04D73">
              <w:rPr>
                <w:rFonts w:ascii="Garamond" w:hAnsi="Garamond"/>
                <w:position w:val="-14"/>
              </w:rPr>
              <w:t xml:space="preserve"> (Приложение № 11.1.1 к </w:t>
            </w:r>
            <w:r w:rsidRPr="00A04D73">
              <w:rPr>
                <w:rFonts w:ascii="Garamond" w:hAnsi="Garamond"/>
                <w:i/>
                <w:position w:val="-14"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A04D73">
              <w:rPr>
                <w:rFonts w:ascii="Garamond" w:hAnsi="Garamond"/>
                <w:position w:val="-14"/>
              </w:rPr>
              <w:t>) со статусом «коммерческая информация», не превышает максимально допустимую величину расхождений</w:t>
            </w:r>
            <w:r w:rsidRPr="00A04D73">
              <w:rPr>
                <w:rFonts w:ascii="Garamond" w:hAnsi="Garamond"/>
              </w:rPr>
              <w:t xml:space="preserve"> </w:t>
            </w:r>
            <w:r w:rsidRPr="00A04D73">
              <w:rPr>
                <w:rFonts w:ascii="Garamond" w:hAnsi="Garamond"/>
                <w:position w:val="-14"/>
              </w:rPr>
              <w:t xml:space="preserve">результатов расчета по ГТП генерации, которая равна произведению 2 кВт∙ч на количество ЕГО, зарегистрированных в составе ГТП генерации </w:t>
            </w:r>
            <w:r w:rsidRPr="00A04D73">
              <w:rPr>
                <w:rFonts w:ascii="Garamond" w:hAnsi="Garamond"/>
                <w:i/>
                <w:position w:val="-14"/>
              </w:rPr>
              <w:t>p</w:t>
            </w:r>
            <w:r w:rsidRPr="00A04D73">
              <w:rPr>
                <w:rFonts w:ascii="Garamond" w:hAnsi="Garamond"/>
                <w:position w:val="-14"/>
              </w:rPr>
              <w:t>;</w:t>
            </w:r>
          </w:p>
          <w:p w14:paraId="313BC3D8" w14:textId="50F320B7" w:rsidR="00457EEB" w:rsidRPr="00A04D73" w:rsidRDefault="00457EEB" w:rsidP="000F01B1">
            <w:pPr>
              <w:spacing w:before="120" w:after="120" w:line="240" w:lineRule="auto"/>
              <w:ind w:left="1027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i/>
              </w:rPr>
              <w:t>T</w:t>
            </w:r>
            <w:r w:rsidRPr="00A04D73">
              <w:rPr>
                <w:rFonts w:ascii="Garamond" w:hAnsi="Garamond"/>
              </w:rPr>
              <w:t xml:space="preserve"> – период c 01.01.</w:t>
            </w:r>
            <w:r w:rsidRPr="00A04D73">
              <w:rPr>
                <w:rFonts w:ascii="Garamond" w:hAnsi="Garamond"/>
                <w:i/>
              </w:rPr>
              <w:t>X</w:t>
            </w:r>
            <w:r w:rsidRPr="00A04D73">
              <w:rPr>
                <w:rFonts w:ascii="Garamond" w:hAnsi="Garamond"/>
              </w:rPr>
              <w:t>-1 по 31.12.</w:t>
            </w:r>
            <w:r w:rsidRPr="00A04D73">
              <w:rPr>
                <w:rFonts w:ascii="Garamond" w:hAnsi="Garamond"/>
                <w:i/>
              </w:rPr>
              <w:t>X</w:t>
            </w:r>
            <w:r w:rsidRPr="00A04D73">
              <w:rPr>
                <w:rFonts w:ascii="Garamond" w:hAnsi="Garamond"/>
              </w:rPr>
              <w:t>-1</w:t>
            </w:r>
            <w:r>
              <w:rPr>
                <w:rFonts w:ascii="Garamond" w:hAnsi="Garamond"/>
              </w:rPr>
              <w:t xml:space="preserve"> </w:t>
            </w:r>
            <w:r>
              <w:rPr>
                <w:rFonts w:ascii="Garamond" w:hAnsi="Garamond"/>
                <w:highlight w:val="yellow"/>
              </w:rPr>
              <w:t>(для КОМ, проводимого</w:t>
            </w:r>
            <w:r w:rsidRPr="00A04D73">
              <w:rPr>
                <w:rFonts w:ascii="Garamond" w:hAnsi="Garamond"/>
                <w:highlight w:val="yellow"/>
              </w:rPr>
              <w:t xml:space="preserve"> в 2020 году на 2025 год поставки, – c 01.01.</w:t>
            </w:r>
            <w:r w:rsidRPr="00A04D73">
              <w:rPr>
                <w:rFonts w:ascii="Garamond" w:hAnsi="Garamond"/>
                <w:i/>
                <w:highlight w:val="yellow"/>
              </w:rPr>
              <w:t>X</w:t>
            </w:r>
            <w:r w:rsidRPr="00A04D73">
              <w:rPr>
                <w:rFonts w:ascii="Garamond" w:hAnsi="Garamond"/>
                <w:highlight w:val="yellow"/>
              </w:rPr>
              <w:t>-2 по 31.12.</w:t>
            </w:r>
            <w:r w:rsidRPr="00A04D73">
              <w:rPr>
                <w:rFonts w:ascii="Garamond" w:hAnsi="Garamond"/>
                <w:i/>
                <w:highlight w:val="yellow"/>
              </w:rPr>
              <w:t>X</w:t>
            </w:r>
            <w:r w:rsidRPr="00A04D73">
              <w:rPr>
                <w:rFonts w:ascii="Garamond" w:hAnsi="Garamond"/>
                <w:highlight w:val="yellow"/>
              </w:rPr>
              <w:t>-2)</w:t>
            </w:r>
            <w:r w:rsidRPr="00A04D73">
              <w:rPr>
                <w:rFonts w:ascii="Garamond" w:hAnsi="Garamond"/>
              </w:rPr>
              <w:t>, за исключением:</w:t>
            </w:r>
          </w:p>
          <w:p w14:paraId="5CD4F9CD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- часов, в которых по ГТП, в которую входит данная ЕГО, соответствующий субъект оптового рынка не имеет права участия в торговле электрической энергией и (или) мощностью на оптовом рынке;</w:t>
            </w:r>
          </w:p>
          <w:p w14:paraId="7180207C" w14:textId="77777777" w:rsidR="00457EEB" w:rsidRPr="00A04D73" w:rsidRDefault="00457EEB" w:rsidP="000F01B1">
            <w:pPr>
              <w:spacing w:before="120" w:after="120" w:line="240" w:lineRule="auto"/>
              <w:ind w:left="1560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 - часов, предшествующих 00 часов 00 минут 01.01.2019, в отношении которых одновременно выполняется условие А.1 и не выполняется условие А.2 настоящего подпункта;</w:t>
            </w:r>
          </w:p>
          <w:p w14:paraId="5B6B2E48" w14:textId="77777777" w:rsidR="00457EEB" w:rsidRPr="00A04D73" w:rsidRDefault="00457EEB" w:rsidP="000F01B1">
            <w:pPr>
              <w:spacing w:before="120" w:after="120" w:line="240" w:lineRule="auto"/>
              <w:ind w:left="1026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 xml:space="preserve">где </w:t>
            </w:r>
            <w:r w:rsidRPr="00A04D73">
              <w:rPr>
                <w:rFonts w:ascii="Garamond" w:hAnsi="Garamond"/>
                <w:position w:val="-14"/>
              </w:rPr>
              <w:object w:dxaOrig="1140" w:dyaOrig="400" w14:anchorId="3D2D87C6">
                <v:shape id="_x0000_i1121" type="#_x0000_t75" style="width:56.25pt;height:21.2pt" o:ole="">
                  <v:imagedata r:id="rId132" o:title=""/>
                </v:shape>
                <o:OLEObject Type="Embed" ProgID="Equation.3" ShapeID="_x0000_i1121" DrawAspect="Content" ObjectID="_1635926156" r:id="rId144"/>
              </w:object>
            </w:r>
            <w:r w:rsidRPr="00A04D73">
              <w:rPr>
                <w:rFonts w:ascii="Garamond" w:hAnsi="Garamond"/>
              </w:rPr>
              <w:t xml:space="preserve">– величина произведенной электрической энергии, полученная по результатам измерений по точке измерений на генерирующем оборудовании (ЕГО) </w:t>
            </w:r>
            <w:r w:rsidRPr="00A04D73">
              <w:rPr>
                <w:rFonts w:ascii="Garamond" w:hAnsi="Garamond"/>
                <w:i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</w:rPr>
              <w:t>h</w:t>
            </w:r>
            <w:r w:rsidRPr="00A04D73">
              <w:rPr>
                <w:rFonts w:ascii="Garamond" w:hAnsi="Garamond"/>
              </w:rPr>
              <w:t xml:space="preserve"> и переданная КО в формате 80020 с электронной подписью </w:t>
            </w:r>
            <w:r w:rsidRPr="00A04D73">
              <w:rPr>
                <w:rFonts w:ascii="Garamond" w:hAnsi="Garamond"/>
              </w:rPr>
              <w:lastRenderedPageBreak/>
              <w:t xml:space="preserve">(ЭП) в соответствии с </w:t>
            </w:r>
            <w:r w:rsidRPr="00A04D73">
              <w:rPr>
                <w:rFonts w:ascii="Garamond" w:hAnsi="Garamond"/>
                <w:i/>
              </w:rPr>
              <w:t xml:space="preserve">Форматом и регламентом предоставления результатов измерений, состояний средств и объектов измерений в АО «АТС», АО «СО ЕЭС» и смежным субъектам </w:t>
            </w:r>
            <w:r w:rsidRPr="00A04D73">
              <w:rPr>
                <w:rFonts w:ascii="Garamond" w:hAnsi="Garamond"/>
              </w:rPr>
              <w:t xml:space="preserve">(Приложение № 11.1.1 к </w:t>
            </w:r>
            <w:r w:rsidRPr="00A04D73">
              <w:rPr>
                <w:rFonts w:ascii="Garamond" w:hAnsi="Garamond"/>
                <w:i/>
              </w:rPr>
              <w:t>Положению о порядке получения статуса субъекта оптового рынка и ведения реестра субъектов оптового рынка</w:t>
            </w:r>
            <w:r w:rsidRPr="00A04D73">
              <w:rPr>
                <w:rFonts w:ascii="Garamond" w:hAnsi="Garamond"/>
              </w:rPr>
              <w:t>);</w:t>
            </w:r>
          </w:p>
          <w:p w14:paraId="39DB561A" w14:textId="77777777" w:rsidR="00457EEB" w:rsidRPr="00A04D73" w:rsidRDefault="00457EEB" w:rsidP="000F01B1">
            <w:pPr>
              <w:spacing w:before="120" w:after="120" w:line="240" w:lineRule="auto"/>
              <w:ind w:left="2410" w:hanging="4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4"/>
              </w:rPr>
              <w:object w:dxaOrig="4760" w:dyaOrig="400" w14:anchorId="16BE927F">
                <v:shape id="_x0000_i1122" type="#_x0000_t75" style="width:308.55pt;height:21.2pt" o:ole="">
                  <v:imagedata r:id="rId134" o:title=""/>
                </v:shape>
                <o:OLEObject Type="Embed" ProgID="Equation.3" ShapeID="_x0000_i1122" DrawAspect="Content" ObjectID="_1635926157" r:id="rId145"/>
              </w:object>
            </w:r>
            <w:r w:rsidRPr="00A04D73">
              <w:rPr>
                <w:rFonts w:ascii="Garamond" w:hAnsi="Garamond"/>
              </w:rPr>
              <w:t xml:space="preserve">, </w:t>
            </w:r>
          </w:p>
          <w:p w14:paraId="2E82E409" w14:textId="77777777" w:rsidR="00457EEB" w:rsidRPr="00A04D73" w:rsidRDefault="00457EEB" w:rsidP="000F01B1">
            <w:pPr>
              <w:spacing w:before="120" w:after="120" w:line="240" w:lineRule="auto"/>
              <w:ind w:left="1026" w:hanging="426"/>
              <w:jc w:val="both"/>
              <w:rPr>
                <w:rFonts w:ascii="Garamond" w:hAnsi="Garamond"/>
              </w:rPr>
            </w:pPr>
            <w:proofErr w:type="gramStart"/>
            <w:r w:rsidRPr="00A04D73">
              <w:rPr>
                <w:rFonts w:ascii="Garamond" w:hAnsi="Garamond"/>
              </w:rPr>
              <w:t xml:space="preserve">где </w:t>
            </w:r>
            <w:r w:rsidRPr="00A04D73">
              <w:rPr>
                <w:rFonts w:ascii="Garamond" w:hAnsi="Garamond"/>
                <w:position w:val="-14"/>
              </w:rPr>
              <w:object w:dxaOrig="980" w:dyaOrig="400" w14:anchorId="2806C444">
                <v:shape id="_x0000_i1123" type="#_x0000_t75" style="width:50.8pt;height:21.2pt" o:ole="">
                  <v:imagedata r:id="rId136" o:title=""/>
                </v:shape>
                <o:OLEObject Type="Embed" ProgID="Equation.3" ShapeID="_x0000_i1123" DrawAspect="Content" ObjectID="_1635926158" r:id="rId146"/>
              </w:object>
            </w:r>
            <w:r w:rsidRPr="00A04D73">
              <w:rPr>
                <w:rFonts w:ascii="Garamond" w:hAnsi="Garamond"/>
              </w:rPr>
              <w:t xml:space="preserve"> –</w:t>
            </w:r>
            <w:proofErr w:type="gramEnd"/>
            <w:r w:rsidRPr="00A04D73">
              <w:rPr>
                <w:rFonts w:ascii="Garamond" w:hAnsi="Garamond"/>
              </w:rPr>
              <w:t xml:space="preserve"> суммарный объем производства электрической энергии в ГТП генерации </w:t>
            </w:r>
            <w:r w:rsidRPr="00A04D73">
              <w:rPr>
                <w:rFonts w:ascii="Garamond" w:hAnsi="Garamond"/>
                <w:i/>
                <w:lang w:val="en-US"/>
              </w:rPr>
              <w:t>p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  <w:lang w:val="en-US"/>
              </w:rPr>
              <w:t>h</w:t>
            </w:r>
            <w:r w:rsidRPr="00A04D73">
              <w:rPr>
                <w:rFonts w:ascii="Garamond" w:hAnsi="Garamond"/>
              </w:rPr>
              <w:t xml:space="preserve">, содержащийся в актах учета (оборота) электрической энергии по генерации, определенный в соответствии с </w:t>
            </w:r>
            <w:r w:rsidRPr="00A04D73">
              <w:rPr>
                <w:rFonts w:ascii="Garamond" w:hAnsi="Garamond"/>
                <w:i/>
              </w:rPr>
              <w:t>Регламентом коммерческого учета электрической энергии и мощности</w:t>
            </w:r>
            <w:r w:rsidRPr="00A04D73">
              <w:rPr>
                <w:rFonts w:ascii="Garamond" w:hAnsi="Garamond"/>
              </w:rPr>
              <w:t xml:space="preserve"> (Приложение № 11 к </w:t>
            </w:r>
            <w:r w:rsidRPr="00A04D73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A04D73">
              <w:rPr>
                <w:rFonts w:ascii="Garamond" w:hAnsi="Garamond"/>
              </w:rPr>
              <w:t>);</w:t>
            </w:r>
          </w:p>
          <w:p w14:paraId="6E72F6C6" w14:textId="77777777" w:rsidR="00457EEB" w:rsidRPr="00A04D73" w:rsidRDefault="00457EEB" w:rsidP="000F01B1">
            <w:pPr>
              <w:widowControl w:val="0"/>
              <w:spacing w:before="120" w:after="120" w:line="240" w:lineRule="auto"/>
              <w:ind w:left="102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  <w:position w:val="-14"/>
              </w:rPr>
              <w:object w:dxaOrig="540" w:dyaOrig="400" w14:anchorId="26A42C09">
                <v:shape id="_x0000_i1124" type="#_x0000_t75" style="width:27.85pt;height:21.2pt" o:ole="">
                  <v:imagedata r:id="rId138" o:title=""/>
                </v:shape>
                <o:OLEObject Type="Embed" ProgID="Equation.3" ShapeID="_x0000_i1124" DrawAspect="Content" ObjectID="_1635926159" r:id="rId147"/>
              </w:object>
            </w:r>
            <w:r w:rsidRPr="00A04D73">
              <w:rPr>
                <w:rFonts w:ascii="Garamond" w:hAnsi="Garamond"/>
              </w:rPr>
              <w:t xml:space="preserve"> – значение установленной мощности в отношении ГТП генерации </w:t>
            </w:r>
            <w:r w:rsidRPr="00A04D73">
              <w:rPr>
                <w:rFonts w:ascii="Garamond" w:hAnsi="Garamond"/>
                <w:i/>
              </w:rPr>
              <w:t xml:space="preserve">p, </w:t>
            </w:r>
            <w:r w:rsidRPr="00A04D73">
              <w:rPr>
                <w:rFonts w:ascii="Garamond" w:hAnsi="Garamond"/>
              </w:rPr>
              <w:t>в</w:t>
            </w:r>
            <w:r w:rsidRPr="00A04D73">
              <w:rPr>
                <w:rFonts w:ascii="Garamond" w:hAnsi="Garamond"/>
                <w:i/>
              </w:rPr>
              <w:t xml:space="preserve"> </w:t>
            </w:r>
            <w:r w:rsidRPr="00A04D73">
              <w:rPr>
                <w:rFonts w:ascii="Garamond" w:hAnsi="Garamond"/>
              </w:rPr>
              <w:t xml:space="preserve">состав которой входит ЕГО </w:t>
            </w:r>
            <w:r w:rsidRPr="00A04D73">
              <w:rPr>
                <w:rFonts w:ascii="Garamond" w:hAnsi="Garamond"/>
                <w:i/>
                <w:lang w:val="en-US"/>
              </w:rPr>
              <w:t>g</w:t>
            </w:r>
            <w:r w:rsidRPr="00A04D73">
              <w:rPr>
                <w:rFonts w:ascii="Garamond" w:hAnsi="Garamond"/>
              </w:rPr>
              <w:t xml:space="preserve"> в час </w:t>
            </w:r>
            <w:r w:rsidRPr="00A04D73">
              <w:rPr>
                <w:rFonts w:ascii="Garamond" w:hAnsi="Garamond"/>
                <w:i/>
                <w:lang w:val="en-US"/>
              </w:rPr>
              <w:t>h</w:t>
            </w:r>
            <w:r w:rsidRPr="00A04D73">
              <w:rPr>
                <w:rFonts w:ascii="Garamond" w:hAnsi="Garamond"/>
                <w:i/>
              </w:rPr>
              <w:t xml:space="preserve">, </w:t>
            </w:r>
            <w:r w:rsidRPr="00A04D73">
              <w:rPr>
                <w:rFonts w:ascii="Garamond" w:hAnsi="Garamond"/>
              </w:rPr>
              <w:t>соответствующее регистрационной информации, содержащейся в регистрационном деле субъекта оптового рынка.</w:t>
            </w:r>
          </w:p>
          <w:p w14:paraId="50C2A782" w14:textId="4B71EB09" w:rsidR="00457EEB" w:rsidRPr="00CE0657" w:rsidRDefault="00457EEB" w:rsidP="000F01B1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A04D73">
              <w:rPr>
                <w:rFonts w:ascii="Garamond" w:hAnsi="Garamond"/>
              </w:rPr>
              <w:t>Величина КИУМ округляется до 3 (трех) знаков после запятой.</w:t>
            </w:r>
          </w:p>
        </w:tc>
      </w:tr>
      <w:tr w:rsidR="00457EEB" w:rsidRPr="002C7565" w14:paraId="2A3DADE7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666FAEEB" w14:textId="77777777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4.3</w:t>
            </w:r>
          </w:p>
        </w:tc>
        <w:tc>
          <w:tcPr>
            <w:tcW w:w="2288" w:type="pct"/>
          </w:tcPr>
          <w:p w14:paraId="659648DB" w14:textId="77777777" w:rsidR="00457EEB" w:rsidRPr="00417564" w:rsidRDefault="00457EEB" w:rsidP="000F01B1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14:paraId="5175F171" w14:textId="0BA84476" w:rsidR="00457EEB" w:rsidRPr="0013562F" w:rsidRDefault="00457EEB" w:rsidP="000F01B1">
            <w:pPr>
              <w:widowControl w:val="0"/>
              <w:spacing w:before="120" w:after="120" w:line="240" w:lineRule="auto"/>
              <w:ind w:firstLine="567"/>
              <w:jc w:val="both"/>
              <w:rPr>
                <w:rFonts w:ascii="Garamond" w:hAnsi="Garamond"/>
              </w:rPr>
            </w:pPr>
            <w:r w:rsidRPr="0013562F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давлением свежего пара 9 МПа и менее, входящая в состав </w:t>
            </w:r>
            <w:r w:rsidRPr="0013562F">
              <w:rPr>
                <w:rFonts w:ascii="Garamond" w:hAnsi="Garamond"/>
              </w:rPr>
              <w:lastRenderedPageBreak/>
              <w:t>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5 ноября года проведения КОМ (</w:t>
            </w:r>
            <w:r w:rsidRPr="00D8648D">
              <w:rPr>
                <w:rFonts w:ascii="Garamond" w:hAnsi="Garamond"/>
                <w:bCs/>
                <w:highlight w:val="yellow"/>
              </w:rPr>
              <w:t xml:space="preserve">для КОМ, проводимых в 2019 году на 2022–2024 годы поставки, – </w:t>
            </w:r>
            <w:r w:rsidRPr="00D8648D">
              <w:rPr>
                <w:rFonts w:ascii="Garamond" w:hAnsi="Garamond"/>
                <w:highlight w:val="yellow"/>
              </w:rPr>
              <w:t>не позднее 2 августа 2019 года</w:t>
            </w:r>
            <w:r w:rsidRPr="0013562F">
              <w:rPr>
                <w:rFonts w:ascii="Garamond" w:hAnsi="Garamond"/>
              </w:rPr>
              <w:t>) по форме, указанной в приложении 6 к настоящему Регламенту.</w:t>
            </w:r>
          </w:p>
        </w:tc>
        <w:tc>
          <w:tcPr>
            <w:tcW w:w="2288" w:type="pct"/>
            <w:shd w:val="clear" w:color="auto" w:fill="auto"/>
          </w:tcPr>
          <w:p w14:paraId="34BC6DDE" w14:textId="2E66B314" w:rsidR="00457EEB" w:rsidRPr="00417564" w:rsidRDefault="00457EEB" w:rsidP="000F01B1">
            <w:pPr>
              <w:widowControl w:val="0"/>
              <w:tabs>
                <w:tab w:val="num" w:pos="567"/>
              </w:tabs>
              <w:spacing w:before="120" w:after="120" w:line="240" w:lineRule="auto"/>
              <w:ind w:firstLine="490"/>
              <w:jc w:val="both"/>
              <w:rPr>
                <w:rFonts w:ascii="Garamond" w:hAnsi="Garamond"/>
              </w:rPr>
            </w:pPr>
            <w:r w:rsidRPr="00417564">
              <w:rPr>
                <w:rFonts w:ascii="Garamond" w:hAnsi="Garamond"/>
              </w:rPr>
              <w:lastRenderedPageBreak/>
              <w:t>Величина коэффициента использования установленной мощности (КИУМ) в отношении генерирующего оборудования, функционировавшего в период с 1 января по 31 декабря года, предшествующего году проведения КОМ</w:t>
            </w:r>
            <w:r>
              <w:rPr>
                <w:rFonts w:ascii="Garamond" w:hAnsi="Garamond"/>
              </w:rPr>
              <w:t xml:space="preserve"> </w:t>
            </w:r>
            <w:r w:rsidRPr="0013562F">
              <w:rPr>
                <w:rFonts w:ascii="Garamond" w:hAnsi="Garamond"/>
                <w:highlight w:val="yellow"/>
              </w:rPr>
              <w:t>(</w:t>
            </w:r>
            <w:r>
              <w:rPr>
                <w:rFonts w:ascii="Garamond" w:hAnsi="Garamond"/>
                <w:highlight w:val="yellow"/>
              </w:rPr>
              <w:t>для КОМ, проводимого</w:t>
            </w:r>
            <w:r w:rsidRPr="0013562F">
              <w:rPr>
                <w:rFonts w:ascii="Garamond" w:hAnsi="Garamond"/>
                <w:highlight w:val="yellow"/>
              </w:rPr>
              <w:t xml:space="preserve"> в 2020 году на 2025 год поставки, – в период с 1 января 2018 года по 31 декабря 2018 года)</w:t>
            </w:r>
            <w:r w:rsidRPr="00417564">
              <w:rPr>
                <w:rFonts w:ascii="Garamond" w:hAnsi="Garamond"/>
              </w:rPr>
              <w:t>, на розничном рынке электрической энергии или в технологически изолированной территориальной электроэнергетической системе, определяется Коммерческим оператором на основании заявления участника оптового рынка.</w:t>
            </w:r>
          </w:p>
          <w:p w14:paraId="3BCFB41E" w14:textId="518C719A" w:rsidR="00457EEB" w:rsidRPr="00B42232" w:rsidRDefault="00457EEB" w:rsidP="000F01B1">
            <w:pPr>
              <w:spacing w:before="120" w:after="120" w:line="240" w:lineRule="auto"/>
              <w:ind w:firstLine="576"/>
              <w:jc w:val="both"/>
              <w:rPr>
                <w:rFonts w:ascii="Garamond" w:hAnsi="Garamond"/>
              </w:rPr>
            </w:pPr>
            <w:r w:rsidRPr="0013562F">
              <w:rPr>
                <w:rFonts w:ascii="Garamond" w:hAnsi="Garamond"/>
              </w:rPr>
              <w:t xml:space="preserve">Оригинал заявления за подписью уполномоченного лица с указанием КИУМ в отношении генерирующего оборудования с </w:t>
            </w:r>
            <w:r w:rsidRPr="0013562F">
              <w:rPr>
                <w:rFonts w:ascii="Garamond" w:hAnsi="Garamond"/>
              </w:rPr>
              <w:lastRenderedPageBreak/>
              <w:t>давлением свежего пара 9 МПа и менее, входящая в состав турбоагрегата которого паровая турбина или ее основные части выпущены ранее чем за 55 лет до года, в отношении которого проводится КОМ, подлежит направлению участником оптового рынка не позднее 5 ноября года проведения КОМ (</w:t>
            </w:r>
            <w:r>
              <w:rPr>
                <w:rFonts w:ascii="Garamond" w:hAnsi="Garamond"/>
                <w:highlight w:val="yellow"/>
              </w:rPr>
              <w:t>для КОМ, проводимого</w:t>
            </w:r>
            <w:r w:rsidRPr="0013562F">
              <w:rPr>
                <w:rFonts w:ascii="Garamond" w:hAnsi="Garamond"/>
                <w:highlight w:val="yellow"/>
              </w:rPr>
              <w:t xml:space="preserve"> в 2020 году на 2025 год поставки, – не позднее 5 февраля 2020 года</w:t>
            </w:r>
            <w:r w:rsidRPr="0013562F">
              <w:rPr>
                <w:rFonts w:ascii="Garamond" w:hAnsi="Garamond"/>
              </w:rPr>
              <w:t>) по форме, указанной в приложении 6 к настоящему Регламенту.</w:t>
            </w:r>
          </w:p>
        </w:tc>
      </w:tr>
      <w:tr w:rsidR="00457EEB" w:rsidRPr="002C7565" w14:paraId="2080F78C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1B4549F1" w14:textId="77777777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5</w:t>
            </w:r>
          </w:p>
        </w:tc>
        <w:tc>
          <w:tcPr>
            <w:tcW w:w="2288" w:type="pct"/>
          </w:tcPr>
          <w:p w14:paraId="03FD6522" w14:textId="77777777" w:rsidR="00457EEB" w:rsidRPr="00AF13CC" w:rsidRDefault="00457EEB" w:rsidP="000F01B1">
            <w:pPr>
              <w:pStyle w:val="a5"/>
              <w:spacing w:before="120" w:after="120"/>
              <w:ind w:firstLine="709"/>
              <w:jc w:val="both"/>
              <w:rPr>
                <w:lang w:val="ru-RU"/>
              </w:rPr>
            </w:pPr>
            <w:r w:rsidRPr="00AF13CC">
              <w:rPr>
                <w:lang w:val="ru-RU"/>
              </w:rPr>
              <w:t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ых в составе ГТП генерации (или условных ГТП генерации), в отношении которых на 1 октября года, в котором проводится КОМ (</w:t>
            </w:r>
            <w:r w:rsidRPr="00882DC2">
              <w:rPr>
                <w:bCs/>
                <w:highlight w:val="yellow"/>
                <w:lang w:val="ru-RU"/>
              </w:rPr>
              <w:t>для КОМ, проводимых в 2019 году на 2022–2024 годы поставки, – на 1-е число месяца, в котором были опубликованы результаты КОММод 2022–2024</w:t>
            </w:r>
            <w:r w:rsidRPr="00AF13CC">
              <w:rPr>
                <w:lang w:val="ru-RU"/>
              </w:rPr>
              <w:t xml:space="preserve">), получено право участия в торговле электрической энергией и мощностью в соответствии с </w:t>
            </w:r>
            <w:r w:rsidRPr="00AF13CC">
              <w:rPr>
                <w:i/>
                <w:lang w:val="ru-RU"/>
              </w:rPr>
              <w:t>Регламентом допуска к торговой системе оптового рынка</w:t>
            </w:r>
            <w:r w:rsidRPr="00AF13CC">
              <w:rPr>
                <w:lang w:val="ru-RU"/>
              </w:rPr>
              <w:t xml:space="preserve"> (Приложение № 1 к </w:t>
            </w:r>
            <w:r w:rsidRPr="00AF13CC">
              <w:rPr>
                <w:i/>
                <w:lang w:val="ru-RU"/>
              </w:rPr>
              <w:t>Договору о присоединении к торговой системе оптового рынка</w:t>
            </w:r>
            <w:r w:rsidRPr="00AF13CC">
              <w:rPr>
                <w:lang w:val="ru-RU"/>
              </w:rPr>
              <w:t>), 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14:paraId="2B1D69F2" w14:textId="77777777" w:rsidR="00457EEB" w:rsidRPr="00AF13CC" w:rsidRDefault="00457EEB" w:rsidP="000F01B1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на 1 ноября года, на который проводится КОМ (</w:t>
            </w:r>
            <w:r w:rsidRPr="00882DC2">
              <w:rPr>
                <w:bCs/>
                <w:highlight w:val="yellow"/>
                <w:lang w:val="ru-RU"/>
              </w:rPr>
              <w:t>для КОМ, проводимых в 2019 году на 2022–2024 годы поставки, – на 1-е число месяца, следующего за месяцем, в котором были опубликованы результаты КОММод 2022–2024</w:t>
            </w:r>
            <w:r w:rsidRPr="00AF13CC">
              <w:rPr>
                <w:lang w:val="ru-RU"/>
              </w:rPr>
              <w:t>)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;</w:t>
            </w:r>
          </w:p>
          <w:p w14:paraId="22764348" w14:textId="77777777" w:rsidR="00457EEB" w:rsidRPr="00FC02AD" w:rsidRDefault="00457EEB" w:rsidP="000F01B1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AF13CC">
              <w:rPr>
                <w:lang w:val="ru-RU"/>
              </w:rPr>
              <w:t xml:space="preserve"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</w:t>
            </w:r>
            <w:r w:rsidRPr="00AF13CC">
              <w:rPr>
                <w:lang w:val="ru-RU"/>
              </w:rPr>
              <w:lastRenderedPageBreak/>
              <w:t xml:space="preserve">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соответствующий год. </w:t>
            </w:r>
            <w:r w:rsidRPr="00FC02AD">
              <w:t>К подтверждающим документам относятся в том числе:</w:t>
            </w:r>
          </w:p>
          <w:p w14:paraId="2DFFD6E2" w14:textId="77777777" w:rsidR="00457EEB" w:rsidRPr="00AF13CC" w:rsidRDefault="00457EEB" w:rsidP="000F01B1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14:paraId="6D58681E" w14:textId="4AE358A5" w:rsidR="00457EEB" w:rsidRPr="004558E3" w:rsidRDefault="00457EEB" w:rsidP="000F01B1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акты приемки в эксплуатацию, акты приемки законченного строительства</w:t>
            </w:r>
            <w:r w:rsidRPr="00604B0D">
              <w:rPr>
                <w:lang w:val="ru-RU"/>
              </w:rPr>
              <w:t>.</w:t>
            </w:r>
          </w:p>
        </w:tc>
        <w:tc>
          <w:tcPr>
            <w:tcW w:w="2288" w:type="pct"/>
            <w:shd w:val="clear" w:color="auto" w:fill="auto"/>
          </w:tcPr>
          <w:p w14:paraId="7D8359A9" w14:textId="599DE395" w:rsidR="00457EEB" w:rsidRPr="00AF13CC" w:rsidRDefault="00457EEB" w:rsidP="000F01B1">
            <w:pPr>
              <w:pStyle w:val="a5"/>
              <w:spacing w:before="120" w:after="120"/>
              <w:ind w:firstLine="709"/>
              <w:jc w:val="both"/>
              <w:rPr>
                <w:lang w:val="ru-RU"/>
              </w:rPr>
            </w:pPr>
            <w:r w:rsidRPr="00AF13CC">
              <w:rPr>
                <w:lang w:val="ru-RU"/>
              </w:rPr>
              <w:lastRenderedPageBreak/>
              <w:t>Перечень ЕГО с давлением свежего пара 9 МПа и менее, входящая в состав турбоагрегата которых паровая турбина или ее основные части выпущены ранее, чем за 55 лет до года, в отношении которого проводится КОМ, передается СО в КО не позднее чем за 45 дней до окончания срока подачи ценовых заявок на продажу мощности. Указанный перечень ЕГО формируется на основании зарегистрированных в составе ГТП генерации (или условных ГТП генерации), в отношении которых на 1 октября года, в котором проводится КОМ (</w:t>
            </w:r>
            <w:r>
              <w:rPr>
                <w:bCs/>
                <w:highlight w:val="yellow"/>
                <w:lang w:val="ru-RU"/>
              </w:rPr>
              <w:t>для КОМ, проводимого</w:t>
            </w:r>
            <w:r w:rsidRPr="00AF13CC">
              <w:rPr>
                <w:bCs/>
                <w:highlight w:val="yellow"/>
                <w:lang w:val="ru-RU"/>
              </w:rPr>
              <w:t xml:space="preserve"> в 2020 году на 2025 год поставки, – на 1 января 2020 года</w:t>
            </w:r>
            <w:r w:rsidRPr="00AF13CC">
              <w:rPr>
                <w:lang w:val="ru-RU"/>
              </w:rPr>
              <w:t xml:space="preserve">), получено право участия в торговле электрической энергией и мощностью в соответствии с </w:t>
            </w:r>
            <w:r w:rsidRPr="00AF13CC">
              <w:rPr>
                <w:i/>
                <w:lang w:val="ru-RU"/>
              </w:rPr>
              <w:t>Регламентом допуска к торговой системе оптового рынка</w:t>
            </w:r>
            <w:r w:rsidRPr="00AF13CC">
              <w:rPr>
                <w:lang w:val="ru-RU"/>
              </w:rPr>
              <w:t xml:space="preserve"> (Приложение № 1 к </w:t>
            </w:r>
            <w:r w:rsidRPr="00AF13CC">
              <w:rPr>
                <w:i/>
                <w:lang w:val="ru-RU"/>
              </w:rPr>
              <w:t>Договору о присоединении к торговой системе оптового рынка</w:t>
            </w:r>
            <w:r w:rsidRPr="00AF13CC">
              <w:rPr>
                <w:lang w:val="ru-RU"/>
              </w:rPr>
              <w:t>), и может быть скорректирован не позднее 3 (трех) рабочих дней до начала срока подачи ценовых заявок на продажу мощности в случае выполнения хотя бы одного из следующих условий:</w:t>
            </w:r>
          </w:p>
          <w:p w14:paraId="3313927E" w14:textId="36CC38C2" w:rsidR="00457EEB" w:rsidRPr="00AF13CC" w:rsidRDefault="00457EEB" w:rsidP="000F01B1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на 1 ноября года, на который проводится КОМ (</w:t>
            </w:r>
            <w:r>
              <w:rPr>
                <w:bCs/>
                <w:highlight w:val="yellow"/>
                <w:lang w:val="ru-RU"/>
              </w:rPr>
              <w:t>для КОМ, проводимого</w:t>
            </w:r>
            <w:r w:rsidRPr="00AF13CC">
              <w:rPr>
                <w:bCs/>
                <w:highlight w:val="yellow"/>
                <w:lang w:val="ru-RU"/>
              </w:rPr>
              <w:t xml:space="preserve"> в 2020 году на 2025 год поставки, – на 1 </w:t>
            </w:r>
            <w:r>
              <w:rPr>
                <w:bCs/>
                <w:highlight w:val="yellow"/>
                <w:lang w:val="ru-RU"/>
              </w:rPr>
              <w:t>февраля</w:t>
            </w:r>
            <w:r w:rsidRPr="00AF13CC">
              <w:rPr>
                <w:bCs/>
                <w:highlight w:val="yellow"/>
                <w:lang w:val="ru-RU"/>
              </w:rPr>
              <w:t xml:space="preserve"> 2020 года</w:t>
            </w:r>
            <w:r w:rsidRPr="00AF13CC">
              <w:rPr>
                <w:lang w:val="ru-RU"/>
              </w:rPr>
              <w:t>), получено право участия в торговле электрической энергией и мощностью в отношении ГТП, в состав которых входят ЕГО, удовлетворяющие указанным требованиям;</w:t>
            </w:r>
          </w:p>
          <w:p w14:paraId="10E7CD68" w14:textId="77777777" w:rsidR="00457EEB" w:rsidRPr="00FC02AD" w:rsidRDefault="00457EEB" w:rsidP="000F01B1">
            <w:pPr>
              <w:pStyle w:val="a5"/>
              <w:numPr>
                <w:ilvl w:val="0"/>
                <w:numId w:val="18"/>
              </w:numPr>
              <w:suppressAutoHyphens/>
              <w:overflowPunct/>
              <w:autoSpaceDE/>
              <w:autoSpaceDN/>
              <w:adjustRightInd/>
              <w:spacing w:before="120" w:after="120"/>
              <w:jc w:val="both"/>
              <w:textAlignment w:val="auto"/>
            </w:pPr>
            <w:r w:rsidRPr="00AF13CC">
              <w:rPr>
                <w:lang w:val="ru-RU"/>
              </w:rPr>
              <w:t xml:space="preserve">изменена регистрационная информация о годе выпуска паровой турбины на основании данных о полной замене основных частей турбины (статора(ов) и ротора(ов)), подтвержденных документами, представленными участником в адрес СО не позднее 30 календарных дней до момента окончания подачи ценовых заявок для участия в КОМ на </w:t>
            </w:r>
            <w:r w:rsidRPr="00AF13CC">
              <w:rPr>
                <w:lang w:val="ru-RU"/>
              </w:rPr>
              <w:lastRenderedPageBreak/>
              <w:t xml:space="preserve">соответствующий год. </w:t>
            </w:r>
            <w:r w:rsidRPr="00FC02AD">
              <w:t>К подтверждающим документам относятся в том числе:</w:t>
            </w:r>
          </w:p>
          <w:p w14:paraId="27BFDC42" w14:textId="77777777" w:rsidR="00457EEB" w:rsidRPr="00AF13CC" w:rsidRDefault="00457EEB" w:rsidP="000F01B1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акты выполненных работ, ведомости объемов работ в ходе капитального ремонта;</w:t>
            </w:r>
          </w:p>
          <w:p w14:paraId="3306A1FB" w14:textId="0671A2C7" w:rsidR="00457EEB" w:rsidRPr="00D72306" w:rsidRDefault="00457EEB" w:rsidP="000F01B1">
            <w:pPr>
              <w:pStyle w:val="a5"/>
              <w:numPr>
                <w:ilvl w:val="0"/>
                <w:numId w:val="19"/>
              </w:numPr>
              <w:suppressAutoHyphens/>
              <w:overflowPunct/>
              <w:autoSpaceDE/>
              <w:autoSpaceDN/>
              <w:adjustRightInd/>
              <w:spacing w:before="120" w:after="120"/>
              <w:ind w:left="1276"/>
              <w:jc w:val="both"/>
              <w:textAlignment w:val="auto"/>
              <w:rPr>
                <w:lang w:val="ru-RU"/>
              </w:rPr>
            </w:pPr>
            <w:r w:rsidRPr="00AF13CC">
              <w:rPr>
                <w:lang w:val="ru-RU"/>
              </w:rPr>
              <w:t>акты приемки в эксплуатацию, акты приемки законченного строительства</w:t>
            </w:r>
            <w:r w:rsidRPr="00604B0D">
              <w:rPr>
                <w:lang w:val="ru-RU"/>
              </w:rPr>
              <w:t>.</w:t>
            </w:r>
          </w:p>
        </w:tc>
      </w:tr>
      <w:tr w:rsidR="00457EEB" w:rsidRPr="002C7565" w14:paraId="07E7A490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5FB267FC" w14:textId="2EC226C8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3.7.2</w:t>
            </w:r>
          </w:p>
        </w:tc>
        <w:tc>
          <w:tcPr>
            <w:tcW w:w="2288" w:type="pct"/>
          </w:tcPr>
          <w:p w14:paraId="69569FF8" w14:textId="77777777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Скорректированный объем мощности генерирующих объектов, используемый в целях выявления оснований для проведения корректировочного конкурентного отбора мощности на соответствующий год проведения КОМ, определяется Системным оператором как:</w:t>
            </w:r>
          </w:p>
          <w:p w14:paraId="3B43DAB7" w14:textId="77777777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сумма значений совокупного объема мощности генерирующих объектов, отобранных по итогам долгосрочного конкурентного отбора мощности, и объектов,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;</w:t>
            </w:r>
          </w:p>
          <w:p w14:paraId="352A6E5B" w14:textId="77777777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сниженная на суммарную величину мощности:</w:t>
            </w:r>
          </w:p>
          <w:p w14:paraId="37D864A9" w14:textId="77777777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 xml:space="preserve"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 либо по договорам на модернизацию </w:t>
            </w:r>
            <w:r w:rsidRPr="00A35C31">
              <w:rPr>
                <w:rFonts w:ascii="Garamond" w:hAnsi="Garamond"/>
                <w:highlight w:val="yellow"/>
              </w:rPr>
              <w:t>(для КОМ, проводимых в 2019 году на 2022–2024 годы поставки, – зарегистрированных в составе условных ГТП, перечисленных в результатах КОММод 2022–2024)</w:t>
            </w:r>
            <w:r w:rsidRPr="00866BA5">
              <w:rPr>
                <w:rFonts w:ascii="Garamond" w:hAnsi="Garamond"/>
              </w:rPr>
              <w:t xml:space="preserve">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</w:t>
            </w:r>
            <w:r w:rsidRPr="00866BA5">
              <w:rPr>
                <w:rFonts w:ascii="Garamond" w:hAnsi="Garamond"/>
              </w:rPr>
              <w:lastRenderedPageBreak/>
              <w:t>используется величина располагаемой мощности, указанная в ценовой заявке на декабрь;</w:t>
            </w:r>
          </w:p>
          <w:p w14:paraId="039A8BCD" w14:textId="77777777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единиц генерирующего оборудования, отобранных по результатам КОМ на соответствующий год,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14:paraId="5AF1FA3C" w14:textId="77777777" w:rsidR="00457EEB" w:rsidRPr="00A35C31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A35C31">
              <w:rPr>
                <w:rFonts w:ascii="Garamond" w:hAnsi="Garamond"/>
              </w:rPr>
              <w:t>единиц генерирующего оборудования, ранее функционировавших на оптовом рынке и отобранных по результатам КОМ на соответствующий год, и функционирующих на розничном рынке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14:paraId="5A4C2741" w14:textId="1019A392" w:rsidR="00457EEB" w:rsidRPr="00AF13CC" w:rsidRDefault="00457EEB" w:rsidP="000F01B1">
            <w:pPr>
              <w:pStyle w:val="a5"/>
              <w:spacing w:before="120" w:after="120"/>
              <w:ind w:firstLine="709"/>
              <w:jc w:val="both"/>
              <w:rPr>
                <w:lang w:val="ru-RU"/>
              </w:rPr>
            </w:pPr>
            <w:r w:rsidRPr="00882DC2">
              <w:rPr>
                <w:lang w:val="ru-RU"/>
              </w:rPr>
              <w:t>единиц генерирующего оборудования, планируемых к вводу в эксплуатацию с существенным (более чем на 12 месяцев) нарушением сроков относительно учтенных в КОМ на соответствующий год</w:t>
            </w:r>
          </w:p>
        </w:tc>
        <w:tc>
          <w:tcPr>
            <w:tcW w:w="2288" w:type="pct"/>
            <w:shd w:val="clear" w:color="auto" w:fill="auto"/>
          </w:tcPr>
          <w:p w14:paraId="42A4CE5D" w14:textId="77777777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lastRenderedPageBreak/>
              <w:t>Скорректированный объем мощности генерирующих объектов, используемый в целях выявления оснований для проведения корректировочного конкурентного отбора мощности на соответствующий год проведения КОМ, определяется Системным оператором как:</w:t>
            </w:r>
          </w:p>
          <w:p w14:paraId="478D93B6" w14:textId="77777777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сумма значений совокупного объема мощности генерирующих объектов, отобранных по итогам долгосрочного конкурентного отбора мощности, и объектов, мощность которых была учтена при проведении этого конкурентного отбора мощности как подлежащая оплате вне зависимости от результатов конкурентного отбора мощности;</w:t>
            </w:r>
          </w:p>
          <w:p w14:paraId="1D68835D" w14:textId="77777777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сниженная на суммарную величину мощности:</w:t>
            </w:r>
          </w:p>
          <w:p w14:paraId="4D843CE2" w14:textId="3CC44A8C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единиц генерирующего оборудования, учтенных при проведении соответствующего КОМ как оборудование, поставляющее мощность в вынужденном режиме, либо по ДПМ, либо по договорам для новых АЭС/ГЭС, либо по договорам на модернизацию</w:t>
            </w:r>
            <w:r>
              <w:rPr>
                <w:rFonts w:ascii="Garamond" w:hAnsi="Garamond"/>
              </w:rPr>
              <w:t xml:space="preserve"> (</w:t>
            </w:r>
            <w:r w:rsidRPr="00457EEB">
              <w:rPr>
                <w:rFonts w:ascii="Garamond" w:hAnsi="Garamond"/>
                <w:highlight w:val="yellow"/>
              </w:rPr>
              <w:t>для КОМ, проводимых в 2019 году на 2022–2024 годы поставки и в 2020 году на 2025 год поставки, – зарегистрированных в составе условных ГТП, перечисленных в результатах КОММод 2022–2024 и КОММод 2025 соответственно</w:t>
            </w:r>
            <w:r>
              <w:rPr>
                <w:rFonts w:ascii="Garamond" w:hAnsi="Garamond"/>
              </w:rPr>
              <w:t>)</w:t>
            </w:r>
            <w:r w:rsidRPr="00866BA5">
              <w:rPr>
                <w:rFonts w:ascii="Garamond" w:hAnsi="Garamond"/>
              </w:rPr>
              <w:t xml:space="preserve">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</w:t>
            </w:r>
            <w:r w:rsidRPr="00866BA5">
              <w:rPr>
                <w:rFonts w:ascii="Garamond" w:hAnsi="Garamond"/>
              </w:rPr>
              <w:lastRenderedPageBreak/>
              <w:t>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14:paraId="6520897C" w14:textId="77777777" w:rsidR="00457EEB" w:rsidRPr="00866BA5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</w:rPr>
            </w:pPr>
            <w:r w:rsidRPr="00866BA5">
              <w:rPr>
                <w:rFonts w:ascii="Garamond" w:hAnsi="Garamond"/>
              </w:rPr>
              <w:t>единиц генерирующего оборудования, отобранных по результатам КОМ на соответствующий год, и фактически выведенных из эксплуатации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14:paraId="2C473CA7" w14:textId="77777777" w:rsidR="00457EEB" w:rsidRPr="00A35C31" w:rsidRDefault="00457EEB" w:rsidP="000F01B1">
            <w:pPr>
              <w:widowControl w:val="0"/>
              <w:numPr>
                <w:ilvl w:val="0"/>
                <w:numId w:val="34"/>
              </w:numPr>
              <w:suppressAutoHyphens/>
              <w:spacing w:before="120" w:after="120" w:line="240" w:lineRule="auto"/>
              <w:ind w:left="567"/>
              <w:jc w:val="both"/>
              <w:rPr>
                <w:rFonts w:ascii="Garamond" w:hAnsi="Garamond"/>
                <w:bCs/>
                <w:color w:val="000000"/>
              </w:rPr>
            </w:pPr>
            <w:r w:rsidRPr="00A35C31">
              <w:rPr>
                <w:rFonts w:ascii="Garamond" w:hAnsi="Garamond"/>
              </w:rPr>
              <w:t>единиц генерирующего оборудования, ранее функционировавших на оптовом рынке и отобранных по результатам КОМ на соответствующий год, и функционирующих на розничном рынке по состоянию на 1 апреля года, предшествующего году поставки мощности по результатам соответствующего КОМ. При этом в качестве объема мощности такой единицы генерирующего оборудования используется величина располагаемой мощности, указанная в ценовой заявке на декабрь;</w:t>
            </w:r>
          </w:p>
          <w:p w14:paraId="368ADA5B" w14:textId="43EEAE01" w:rsidR="00457EEB" w:rsidRPr="00AF13CC" w:rsidRDefault="00457EEB" w:rsidP="000F01B1">
            <w:pPr>
              <w:pStyle w:val="a5"/>
              <w:spacing w:before="120" w:after="120"/>
              <w:ind w:firstLine="709"/>
              <w:jc w:val="both"/>
              <w:rPr>
                <w:lang w:val="ru-RU"/>
              </w:rPr>
            </w:pPr>
            <w:r w:rsidRPr="00882DC2">
              <w:rPr>
                <w:lang w:val="ru-RU"/>
              </w:rPr>
              <w:t>единиц генерирующего оборудования, планируемых к вводу в эксплуатацию с существенным (более чем на 12 месяцев) нарушением сроков относительно учтенных в КОМ на соответствующий год</w:t>
            </w:r>
          </w:p>
        </w:tc>
      </w:tr>
      <w:tr w:rsidR="00457EEB" w:rsidRPr="002C7565" w14:paraId="332BD8A5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3A816108" w14:textId="4516EDD4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5.2</w:t>
            </w:r>
          </w:p>
        </w:tc>
        <w:tc>
          <w:tcPr>
            <w:tcW w:w="2288" w:type="pct"/>
          </w:tcPr>
          <w:p w14:paraId="1BAEB742" w14:textId="77777777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t>…</w:t>
            </w:r>
          </w:p>
          <w:p w14:paraId="18B91F45" w14:textId="77777777" w:rsidR="00457EEB" w:rsidRPr="00C61C5B" w:rsidRDefault="00457EEB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t xml:space="preserve">Объемы мощности ГЕМ, в состав которых входит генерирующее оборудование, включенное в перечень, утвержденный Правительством РФ на основании результатов отбора проектов модернизации генерирующих объектов тепловых электростанций, с датой начала поставки мощности по такому договору </w:t>
            </w:r>
            <w:r w:rsidRPr="00C61C5B">
              <w:rPr>
                <w:rFonts w:ascii="Garamond" w:hAnsi="Garamond"/>
                <w:lang w:eastAsia="ru-RU"/>
              </w:rPr>
              <w:t>(</w:t>
            </w:r>
            <w:r w:rsidRPr="00882DC2">
              <w:rPr>
                <w:rFonts w:ascii="Garamond" w:hAnsi="Garamond"/>
                <w:highlight w:val="yellow"/>
              </w:rPr>
              <w:t>для КОМ, проводимых в 2019 году на 2022–2024 годы поставки, – с датой начала поставки, указанной в результатах КОММод на 2022–2024</w:t>
            </w:r>
            <w:r w:rsidRPr="00C61C5B">
              <w:rPr>
                <w:rFonts w:ascii="Garamond" w:hAnsi="Garamond"/>
                <w:lang w:eastAsia="ru-RU"/>
              </w:rPr>
              <w:t xml:space="preserve">) </w:t>
            </w:r>
            <w:r w:rsidRPr="00C61C5B">
              <w:rPr>
                <w:rFonts w:ascii="Garamond" w:hAnsi="Garamond"/>
              </w:rPr>
              <w:t xml:space="preserve">позднее 1 января года, на который проводится КОМ, и функционирующее до реализации проекта модернизации, включаются в Реестр итогов КОМ </w:t>
            </w:r>
            <w:r w:rsidRPr="00C61C5B">
              <w:rPr>
                <w:rFonts w:ascii="Garamond" w:hAnsi="Garamond"/>
              </w:rPr>
              <w:lastRenderedPageBreak/>
              <w:t>на период с января до месяца начала поставки по договорам на модернизацию, определенные согласно Реестру мощности, подлежащей обязательной покупке, при условии подачи ценопринимающей заявки в соответствии с п. 2.4.3.10 Порядка подачи ценовых заявок на продажу мощности</w:t>
            </w:r>
            <w:r w:rsidRPr="00C61C5B">
              <w:rPr>
                <w:rFonts w:ascii="Garamond" w:hAnsi="Garamond"/>
                <w:i/>
              </w:rPr>
              <w:t xml:space="preserve"> </w:t>
            </w:r>
            <w:r w:rsidRPr="00C61C5B">
              <w:rPr>
                <w:rFonts w:ascii="Garamond" w:hAnsi="Garamond"/>
              </w:rPr>
              <w:t>(приложение 2 к настоящему Регламенту) в объемах, указанных в поданной заявке.</w:t>
            </w:r>
          </w:p>
          <w:p w14:paraId="10743811" w14:textId="10F147B3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13586942" w14:textId="77777777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lastRenderedPageBreak/>
              <w:t>…</w:t>
            </w:r>
          </w:p>
          <w:p w14:paraId="41CACA8A" w14:textId="617727B6" w:rsidR="00457EEB" w:rsidRPr="00C61C5B" w:rsidRDefault="00457EEB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600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t>Объемы мощности ГЕМ, в состав которых входит генерирующее оборудование, включенное в перечень, утвержденный Правительством РФ на основании результатов отбора проектов модернизации генерирующих объектов тепловых электростанций, с датой начала поста</w:t>
            </w:r>
            <w:r>
              <w:rPr>
                <w:rFonts w:ascii="Garamond" w:hAnsi="Garamond"/>
              </w:rPr>
              <w:t>вки мощности по такому договору</w:t>
            </w:r>
            <w:r w:rsidRPr="00C61C5B">
              <w:rPr>
                <w:rFonts w:ascii="Garamond" w:hAnsi="Garamond"/>
                <w:lang w:eastAsia="ru-RU"/>
              </w:rPr>
              <w:t xml:space="preserve"> </w:t>
            </w:r>
            <w:r w:rsidRPr="00C61C5B">
              <w:rPr>
                <w:rFonts w:ascii="Garamond" w:hAnsi="Garamond"/>
              </w:rPr>
              <w:t xml:space="preserve">позднее 1 января года, на который проводится КОМ, и функционирующее до реализации проекта модернизации, включаются в Реестр итогов КОМ на период с января до месяца начала поставки по договорам на модернизацию, определенные согласно Реестру мощности, </w:t>
            </w:r>
            <w:r w:rsidRPr="00C61C5B">
              <w:rPr>
                <w:rFonts w:ascii="Garamond" w:hAnsi="Garamond"/>
              </w:rPr>
              <w:lastRenderedPageBreak/>
              <w:t>подлежащей обязательной покупке, при условии подачи ценопринимающей заявки в соответствии с п. 2.4.3.10 Порядка подачи ценовых заявок на продажу мощности</w:t>
            </w:r>
            <w:r w:rsidRPr="00C61C5B">
              <w:rPr>
                <w:rFonts w:ascii="Garamond" w:hAnsi="Garamond"/>
                <w:i/>
              </w:rPr>
              <w:t xml:space="preserve"> </w:t>
            </w:r>
            <w:r w:rsidRPr="00C61C5B">
              <w:rPr>
                <w:rFonts w:ascii="Garamond" w:hAnsi="Garamond"/>
              </w:rPr>
              <w:t>(приложение 2 к настоящему Регламенту) в объемах, указанных в поданной заявке.</w:t>
            </w:r>
          </w:p>
          <w:p w14:paraId="55979494" w14:textId="1BC8E780" w:rsidR="00457EEB" w:rsidRPr="00866BA5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C61C5B">
              <w:rPr>
                <w:rFonts w:ascii="Garamond" w:hAnsi="Garamond"/>
              </w:rPr>
              <w:t>…</w:t>
            </w:r>
          </w:p>
        </w:tc>
      </w:tr>
      <w:tr w:rsidR="00457EEB" w:rsidRPr="002C7565" w14:paraId="2B0E0D43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00726891" w14:textId="2336EDBB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4.7.3</w:t>
            </w:r>
          </w:p>
        </w:tc>
        <w:tc>
          <w:tcPr>
            <w:tcW w:w="2288" w:type="pct"/>
          </w:tcPr>
          <w:p w14:paraId="0FCF1A43" w14:textId="77777777" w:rsidR="00457EEB" w:rsidRPr="004D523C" w:rsidRDefault="00457EEB" w:rsidP="000F01B1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14:paraId="172F2A46" w14:textId="77777777" w:rsidR="00457EEB" w:rsidRPr="004D523C" w:rsidRDefault="00457EEB" w:rsidP="000F01B1">
            <w:pPr>
              <w:numPr>
                <w:ilvl w:val="0"/>
                <w:numId w:val="39"/>
              </w:numPr>
              <w:tabs>
                <w:tab w:val="num" w:pos="993"/>
              </w:tabs>
              <w:autoSpaceDE w:val="0"/>
              <w:autoSpaceDN w:val="0"/>
              <w:adjustRightInd w:val="0"/>
              <w:spacing w:before="120" w:after="120" w:line="240" w:lineRule="auto"/>
              <w:ind w:left="993" w:hanging="426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14:paraId="0775802C" w14:textId="77777777" w:rsidR="00457EEB" w:rsidRPr="004D523C" w:rsidRDefault="00457EEB" w:rsidP="000F01B1">
            <w:pPr>
              <w:numPr>
                <w:ilvl w:val="1"/>
                <w:numId w:val="39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, ДПМ ВИЭ ГЭС/ТБО,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4D523C">
              <w:rPr>
                <w:rFonts w:ascii="Garamond" w:hAnsi="Garamond"/>
              </w:rPr>
              <w:t xml:space="preserve"> в 20</w:t>
            </w:r>
            <w:r w:rsidRPr="004D523C">
              <w:rPr>
                <w:rFonts w:ascii="Garamond" w:hAnsi="Garamond"/>
                <w:highlight w:val="yellow"/>
              </w:rPr>
              <w:t>19</w:t>
            </w:r>
            <w:r w:rsidRPr="004D523C">
              <w:rPr>
                <w:rFonts w:ascii="Garamond" w:hAnsi="Garamond"/>
              </w:rPr>
              <w:t xml:space="preserve"> году на </w:t>
            </w:r>
            <w:r w:rsidRPr="004D523C">
              <w:rPr>
                <w:rFonts w:ascii="Garamond" w:hAnsi="Garamond"/>
                <w:highlight w:val="yellow"/>
              </w:rPr>
              <w:t>2022–2024</w:t>
            </w:r>
            <w:r w:rsidRPr="004D523C">
              <w:rPr>
                <w:rFonts w:ascii="Garamond" w:hAnsi="Garamond"/>
              </w:rPr>
              <w:t xml:space="preserve"> год</w:t>
            </w:r>
            <w:r w:rsidRPr="004D523C">
              <w:rPr>
                <w:rFonts w:ascii="Garamond" w:hAnsi="Garamond"/>
                <w:highlight w:val="yellow"/>
              </w:rPr>
              <w:t>ы</w:t>
            </w:r>
            <w:r w:rsidRPr="004D523C">
              <w:rPr>
                <w:rFonts w:ascii="Garamond" w:hAnsi="Garamond"/>
              </w:rPr>
              <w:t xml:space="preserve"> поставки, – перечисленных в результатах КОММод на </w:t>
            </w:r>
            <w:r w:rsidRPr="004D523C">
              <w:rPr>
                <w:rFonts w:ascii="Garamond" w:hAnsi="Garamond"/>
                <w:highlight w:val="yellow"/>
              </w:rPr>
              <w:t>2022–2024</w:t>
            </w:r>
            <w:r w:rsidRPr="004D523C">
              <w:rPr>
                <w:rFonts w:ascii="Garamond" w:hAnsi="Garamond"/>
              </w:rPr>
              <w:t xml:space="preserve">), учтенный при проведении КОМ и определяемый как сумма значений объема поставки мощности </w:t>
            </w:r>
            <w:r w:rsidRPr="004D523C">
              <w:rPr>
                <w:rFonts w:ascii="Garamond" w:hAnsi="Garamond"/>
                <w:position w:val="-14"/>
              </w:rPr>
              <w:object w:dxaOrig="560" w:dyaOrig="400" w14:anchorId="0D4AF614">
                <v:shape id="_x0000_i1125" type="#_x0000_t75" style="width:27.85pt;height:17.55pt" o:ole="">
                  <v:imagedata r:id="rId8" o:title=""/>
                </v:shape>
                <o:OLEObject Type="Embed" ProgID="Equation.DSMT4" ShapeID="_x0000_i1125" DrawAspect="Content" ObjectID="_1635926160" r:id="rId148"/>
              </w:object>
            </w:r>
            <w:r w:rsidRPr="004D523C">
              <w:rPr>
                <w:rFonts w:ascii="Garamond" w:hAnsi="Garamond"/>
                <w:position w:val="-14"/>
              </w:rPr>
              <w:t xml:space="preserve"> </w:t>
            </w:r>
            <w:r w:rsidRPr="004D523C">
              <w:rPr>
                <w:rFonts w:ascii="Garamond" w:hAnsi="Garamond"/>
              </w:rPr>
              <w:t xml:space="preserve"> ГЕМ </w:t>
            </w:r>
            <w:r w:rsidRPr="004D523C">
              <w:rPr>
                <w:rFonts w:ascii="Garamond" w:hAnsi="Garamond"/>
                <w:i/>
                <w:lang w:val="en-US"/>
              </w:rPr>
              <w:t>g</w:t>
            </w:r>
            <w:r w:rsidRPr="004D523C">
              <w:rPr>
                <w:rFonts w:ascii="Garamond" w:hAnsi="Garamond"/>
              </w:rPr>
              <w:t>, входящих в состав такой ГТП и переданных в Реестре мощности, подлежащей обязательной покупке;</w:t>
            </w:r>
          </w:p>
          <w:p w14:paraId="40222212" w14:textId="41C2C910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1A392E06" w14:textId="77777777" w:rsidR="00457EEB" w:rsidRPr="004D523C" w:rsidRDefault="00457EEB" w:rsidP="000F01B1">
            <w:pPr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Системный оператор не позднее 10 (десяти) календарных дней с даты окончания подачи ценовых заявок на продажу мощности формирует и направляет Коммерческому оператору Реестр результатов КОМ для осуществления расчетов на оптовом рынке, содержащий следующую информацию:</w:t>
            </w:r>
          </w:p>
          <w:p w14:paraId="1EA75E6B" w14:textId="77777777" w:rsidR="00457EEB" w:rsidRPr="004D523C" w:rsidRDefault="00457EEB" w:rsidP="000F01B1">
            <w:pPr>
              <w:numPr>
                <w:ilvl w:val="0"/>
                <w:numId w:val="40"/>
              </w:numPr>
              <w:tabs>
                <w:tab w:val="clear" w:pos="1620"/>
              </w:tabs>
              <w:autoSpaceDE w:val="0"/>
              <w:autoSpaceDN w:val="0"/>
              <w:adjustRightInd w:val="0"/>
              <w:spacing w:before="120" w:after="120" w:line="240" w:lineRule="auto"/>
              <w:ind w:left="1018" w:hanging="567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в отношении каждой ГТП генерации, переданной Коммерческим оператором в составе Реестра мощности, подлежащей обязательной покупке, Реестра поставщиков и генерирующих объектов, допущенных к участию в КОМ, Реестра генерирующих объектов, поставляющих мощность в вынужденном режиме, в отношении каждого месяца поставки года, на который проведен КОМ:</w:t>
            </w:r>
          </w:p>
          <w:p w14:paraId="15DDF83B" w14:textId="77777777" w:rsidR="00457EEB" w:rsidRPr="004D523C" w:rsidRDefault="00457EEB" w:rsidP="000F01B1">
            <w:pPr>
              <w:numPr>
                <w:ilvl w:val="1"/>
                <w:numId w:val="40"/>
              </w:numPr>
              <w:tabs>
                <w:tab w:val="num" w:pos="1620"/>
              </w:tabs>
              <w:autoSpaceDE w:val="0"/>
              <w:autoSpaceDN w:val="0"/>
              <w:adjustRightInd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объем мощности генерирующих объектов, в отношении которых заключены ДПМ, а также договоры купли-продажи мощности новых АЭС и ГЭС, договоры купли-продажи мощности по результатам КОМ НГО, ДПМ ВИЭ ГЭС/ТБО,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4D523C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4D523C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4D523C">
              <w:rPr>
                <w:rFonts w:ascii="Garamond" w:hAnsi="Garamond"/>
              </w:rPr>
              <w:t xml:space="preserve"> год поставки, – перечисленных в результатах КОММод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4D523C">
              <w:rPr>
                <w:rFonts w:ascii="Garamond" w:hAnsi="Garamond"/>
              </w:rPr>
              <w:t xml:space="preserve">), учтенный при проведении КОМ и определяемый как сумма значений объема поставки мощности </w:t>
            </w:r>
            <w:r w:rsidRPr="004D523C">
              <w:rPr>
                <w:rFonts w:ascii="Garamond" w:hAnsi="Garamond"/>
                <w:position w:val="-14"/>
              </w:rPr>
              <w:object w:dxaOrig="560" w:dyaOrig="400" w14:anchorId="68A843AD">
                <v:shape id="_x0000_i1126" type="#_x0000_t75" style="width:27.85pt;height:17.55pt" o:ole="">
                  <v:imagedata r:id="rId8" o:title=""/>
                </v:shape>
                <o:OLEObject Type="Embed" ProgID="Equation.DSMT4" ShapeID="_x0000_i1126" DrawAspect="Content" ObjectID="_1635926161" r:id="rId149"/>
              </w:object>
            </w:r>
            <w:r w:rsidRPr="004D523C">
              <w:rPr>
                <w:rFonts w:ascii="Garamond" w:hAnsi="Garamond"/>
                <w:position w:val="-14"/>
              </w:rPr>
              <w:t xml:space="preserve"> </w:t>
            </w:r>
            <w:r w:rsidRPr="004D523C">
              <w:rPr>
                <w:rFonts w:ascii="Garamond" w:hAnsi="Garamond"/>
              </w:rPr>
              <w:t xml:space="preserve"> ГЕМ </w:t>
            </w:r>
            <w:r w:rsidRPr="004D523C">
              <w:rPr>
                <w:rFonts w:ascii="Garamond" w:hAnsi="Garamond"/>
                <w:i/>
                <w:lang w:val="en-US"/>
              </w:rPr>
              <w:t>g</w:t>
            </w:r>
            <w:r w:rsidRPr="004D523C">
              <w:rPr>
                <w:rFonts w:ascii="Garamond" w:hAnsi="Garamond"/>
              </w:rPr>
              <w:t>, входящих в состав такой ГТП и переданных в Реестре мощности, подлежащей обязательной покупке;</w:t>
            </w:r>
          </w:p>
          <w:p w14:paraId="7881EA7F" w14:textId="7F889C3D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D523C">
              <w:rPr>
                <w:rFonts w:ascii="Garamond" w:hAnsi="Garamond"/>
              </w:rPr>
              <w:t>…</w:t>
            </w:r>
          </w:p>
        </w:tc>
      </w:tr>
      <w:tr w:rsidR="00457EEB" w:rsidRPr="002C7565" w14:paraId="329C418E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3EDA9335" w14:textId="213720F2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2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14:paraId="69C375FE" w14:textId="5AF7BAD4" w:rsidR="00457EEB" w:rsidRDefault="00457EEB" w:rsidP="000F01B1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4.5.9</w:t>
            </w:r>
          </w:p>
        </w:tc>
        <w:tc>
          <w:tcPr>
            <w:tcW w:w="2288" w:type="pct"/>
          </w:tcPr>
          <w:p w14:paraId="6E8298C5" w14:textId="77777777" w:rsidR="00457EEB" w:rsidRPr="004922AB" w:rsidRDefault="00457EEB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922AB">
              <w:rPr>
                <w:rFonts w:ascii="Garamond" w:hAnsi="Garamond"/>
              </w:rPr>
              <w:t>В качестве параметра «Парковый ресурс ЕГО» (п. 2.3.5.9 настоящего Порядка) указывается парковый ресурс турбины в составе ЕГО с учетом его продления.</w:t>
            </w:r>
          </w:p>
          <w:p w14:paraId="0A92918E" w14:textId="232BA246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922AB">
              <w:rPr>
                <w:rFonts w:ascii="Garamond" w:hAnsi="Garamond"/>
                <w:highlight w:val="yellow"/>
              </w:rPr>
              <w:t>Начиная с КОМ на 2025 год, параметр «парковый ресурс ЕГО» заполняется автоматически на основании данных Заявки, поданной для целей участия в КОМ на 2022–2024 годы. Изменение указанного параметра, а также заполнение в отношении генерирующего оборудования, ранее не участвовавшего в КОМ, осуществляется на основании информации, предоставленной генерирующей компанией в СО официальным письмом с приложением обосновывающих документов, предоставленных заводом-изготовителем.</w:t>
            </w:r>
          </w:p>
        </w:tc>
        <w:tc>
          <w:tcPr>
            <w:tcW w:w="2288" w:type="pct"/>
            <w:shd w:val="clear" w:color="auto" w:fill="auto"/>
          </w:tcPr>
          <w:p w14:paraId="5BFD0FB3" w14:textId="77777777" w:rsidR="00457EEB" w:rsidRPr="004922AB" w:rsidRDefault="00457EEB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4922AB">
              <w:rPr>
                <w:rFonts w:ascii="Garamond" w:hAnsi="Garamond"/>
              </w:rPr>
              <w:t>В качестве параметра «Парковый ресурс ЕГО» (п. 2.3.5.9 настоящего Порядка) указывается парковый ресурс турбины в составе ЕГО с учетом его продления.</w:t>
            </w:r>
          </w:p>
          <w:p w14:paraId="33E6A6DD" w14:textId="77777777" w:rsidR="00457EEB" w:rsidRPr="00C61C5B" w:rsidRDefault="00457EEB" w:rsidP="000F01B1">
            <w:pPr>
              <w:widowControl w:val="0"/>
              <w:spacing w:before="120" w:after="120" w:line="240" w:lineRule="auto"/>
              <w:jc w:val="both"/>
              <w:rPr>
                <w:rFonts w:ascii="Garamond" w:hAnsi="Garamond"/>
              </w:rPr>
            </w:pPr>
          </w:p>
        </w:tc>
      </w:tr>
      <w:tr w:rsidR="00462285" w:rsidRPr="002C7565" w14:paraId="07735A95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5C02A5B" w14:textId="6CC74BD4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жение 3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14:paraId="7E6E8063" w14:textId="34B4E4AD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</w:t>
            </w:r>
          </w:p>
        </w:tc>
        <w:tc>
          <w:tcPr>
            <w:tcW w:w="2288" w:type="pct"/>
          </w:tcPr>
          <w:p w14:paraId="377AFDA6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rPr>
                <w:rFonts w:ascii="Garamond" w:hAnsi="Garamond"/>
                <w:b/>
              </w:rPr>
            </w:pPr>
            <w:r w:rsidRPr="00FB4D1E">
              <w:rPr>
                <w:rFonts w:ascii="Garamond" w:hAnsi="Garamond"/>
                <w:b/>
              </w:rPr>
              <w:t xml:space="preserve">Исходные данные </w:t>
            </w:r>
          </w:p>
          <w:p w14:paraId="04619942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Исходные данные для задачи оптимизации формируются в соответствии с </w:t>
            </w:r>
            <w:r w:rsidRPr="00FB4D1E">
              <w:rPr>
                <w:rFonts w:ascii="Garamond" w:hAnsi="Garamond"/>
                <w:i/>
              </w:rPr>
              <w:t>Регламентом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>).</w:t>
            </w:r>
          </w:p>
          <w:p w14:paraId="2F412530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Параметры спроса в ценовой зоне </w:t>
            </w:r>
            <w:r w:rsidRPr="00FB4D1E">
              <w:rPr>
                <w:rFonts w:ascii="Garamond" w:hAnsi="Garamond"/>
                <w:i/>
                <w:lang w:val="en-US"/>
              </w:rPr>
              <w:t>z</w:t>
            </w:r>
            <w:r w:rsidRPr="00FB4D1E">
              <w:rPr>
                <w:rFonts w:ascii="Garamond" w:hAnsi="Garamond"/>
              </w:rPr>
              <w:t xml:space="preserve"> (</w:t>
            </w: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=1,2</m:t>
              </m:r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8"/>
              </w:rPr>
              <w:object w:dxaOrig="800" w:dyaOrig="340" w14:anchorId="594A840C">
                <v:shape id="_x0000_i1127" type="#_x0000_t75" style="width:47.8pt;height:21.2pt" o:ole="">
                  <v:imagedata r:id="rId150" o:title=""/>
                </v:shape>
                <o:OLEObject Type="Embed" ProgID="Equation.3" ShapeID="_x0000_i1127" DrawAspect="Content" ObjectID="_1635926162" r:id="rId151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>):</w:t>
            </w:r>
          </w:p>
          <w:p w14:paraId="713C5C5B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0"/>
              </w:rPr>
              <w:object w:dxaOrig="560" w:dyaOrig="360" w14:anchorId="1AB8A524">
                <v:shape id="_x0000_i1128" type="#_x0000_t75" style="width:33.3pt;height:21.2pt" o:ole="">
                  <v:imagedata r:id="rId152" o:title=""/>
                </v:shape>
                <o:OLEObject Type="Embed" ProgID="Equation.3" ShapeID="_x0000_i1128" DrawAspect="Content" ObjectID="_1635926163" r:id="rId153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</w:t>
            </w:r>
            <w:r w:rsidRPr="00FB4D1E">
              <w:rPr>
                <w:rFonts w:ascii="Garamond" w:eastAsia="Garamond" w:hAnsi="Garamond"/>
              </w:rPr>
              <w:t>определенные в соответствии с п. 2.1.3.9 настоящего Регламента</w:t>
            </w:r>
            <w:r w:rsidRPr="00FB4D1E">
              <w:rPr>
                <w:rFonts w:ascii="Garamond" w:hAnsi="Garamond"/>
              </w:rPr>
              <w:t xml:space="preserve"> для ценовой зоны </w:t>
            </w:r>
            <w:r w:rsidRPr="00FB4D1E">
              <w:rPr>
                <w:rFonts w:ascii="Garamond" w:hAnsi="Garamond"/>
                <w:i/>
                <w:lang w:val="en-US"/>
              </w:rPr>
              <w:t>z</w:t>
            </w:r>
            <w:r w:rsidRPr="00FB4D1E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14:paraId="33AFF88F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0"/>
              </w:rPr>
              <w:object w:dxaOrig="660" w:dyaOrig="360" w14:anchorId="38A41552">
                <v:shape id="_x0000_i1129" type="#_x0000_t75" style="width:38.7pt;height:21.2pt" o:ole="">
                  <v:imagedata r:id="rId154" o:title=""/>
                </v:shape>
                <o:OLEObject Type="Embed" ProgID="Equation.3" ShapeID="_x0000_i1129" DrawAspect="Content" ObjectID="_1635926164" r:id="rId155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значения объема в точках 1 и 2 спроса на мощность.</w:t>
            </w:r>
          </w:p>
          <w:p w14:paraId="00DF5634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Параметры, определяющие ограничения на поставку мощности между ценовыми зонами:</w:t>
            </w:r>
          </w:p>
          <w:p w14:paraId="12FAAA9D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j</m:t>
                      </m:r>
                    </m:sub>
                  </m:sSub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max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6"/>
              </w:rPr>
              <w:object w:dxaOrig="480" w:dyaOrig="420" w14:anchorId="09D2A9F5">
                <v:shape id="_x0000_i1130" type="#_x0000_t75" style="width:29.05pt;height:27.85pt" o:ole="">
                  <v:imagedata r:id="rId156" o:title=""/>
                </v:shape>
                <o:OLEObject Type="Embed" ProgID="Equation.3" ShapeID="_x0000_i1130" DrawAspect="Content" ObjectID="_1635926165" r:id="rId157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максимальное значение объема поставки мощности между ценовыми зонами (из ценовой </w:t>
            </w:r>
            <w:proofErr w:type="gramStart"/>
            <w:r w:rsidRPr="00FB4D1E">
              <w:rPr>
                <w:rFonts w:ascii="Garamond" w:hAnsi="Garamond"/>
              </w:rPr>
              <w:t xml:space="preserve">зоны </w:t>
            </w: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i</m:t>
                  </m:r>
                </m:sub>
              </m:sSub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2"/>
              </w:rPr>
              <w:object w:dxaOrig="240" w:dyaOrig="360" w14:anchorId="71CED433">
                <v:shape id="_x0000_i1131" type="#_x0000_t75" style="width:14.5pt;height:21.2pt" o:ole="">
                  <v:imagedata r:id="rId158" o:title=""/>
                </v:shape>
                <o:OLEObject Type="Embed" ProgID="Equation.3" ShapeID="_x0000_i1131" DrawAspect="Content" ObjectID="_1635926166" r:id="rId159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в</w:t>
            </w:r>
            <w:proofErr w:type="gramEnd"/>
            <w:r w:rsidRPr="00FB4D1E">
              <w:rPr>
                <w:rFonts w:ascii="Garamond" w:hAnsi="Garamond"/>
              </w:rPr>
              <w:t xml:space="preserve"> ценовую зону </w:t>
            </w:r>
            <w:r w:rsidRPr="00FB4D1E">
              <w:rPr>
                <w:rFonts w:ascii="Garamond" w:hAnsi="Garamond"/>
                <w:position w:val="-14"/>
              </w:rPr>
              <w:object w:dxaOrig="260" w:dyaOrig="380" w14:anchorId="26AF8B36">
                <v:shape id="_x0000_i1132" type="#_x0000_t75" style="width:15.75pt;height:24.2pt" o:ole="">
                  <v:imagedata r:id="rId160" o:title=""/>
                </v:shape>
                <o:OLEObject Type="Embed" ProgID="Equation.3" ShapeID="_x0000_i1132" DrawAspect="Content" ObjectID="_1635926167" r:id="rId161"/>
              </w:object>
            </w:r>
            <w:r w:rsidRPr="00FB4D1E">
              <w:rPr>
                <w:rFonts w:ascii="Garamond" w:hAnsi="Garamond"/>
              </w:rPr>
              <w:t>.</w:t>
            </w:r>
          </w:p>
          <w:p w14:paraId="356FF279" w14:textId="77777777" w:rsidR="00462285" w:rsidRPr="00FB4D1E" w:rsidRDefault="00462285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Параметры, определяющие предложение:</w:t>
            </w:r>
          </w:p>
          <w:p w14:paraId="22B5DC18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lastRenderedPageBreak/>
              <w:fldChar w:fldCharType="begin"/>
            </w:r>
            <w:r w:rsidRPr="00FB4D1E">
              <w:rPr>
                <w:rFonts w:ascii="Garamond" w:hAnsi="Garamond"/>
              </w:rPr>
              <w:instrText xml:space="preserve"> QUOTE Рg,</w:instrText>
            </w:r>
            <w:r w:rsidRPr="00FB4D1E">
              <w:rPr>
                <w:rFonts w:ascii="Garamond" w:hAnsi="Garamond"/>
                <w:noProof/>
                <w:lang w:val="en-US"/>
              </w:rPr>
              <w:instrText>z</w:instrText>
            </w:r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4"/>
              </w:rPr>
              <w:object w:dxaOrig="400" w:dyaOrig="380" w14:anchorId="377C52A3">
                <v:shape id="_x0000_i1133" type="#_x0000_t75" style="width:24.2pt;height:24.2pt" o:ole="">
                  <v:imagedata r:id="rId162" o:title=""/>
                </v:shape>
                <o:OLEObject Type="Embed" ProgID="Equation.3" ShapeID="_x0000_i1133" DrawAspect="Content" ObjectID="_1635926168" r:id="rId163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объем мощности ГЕМ </w:t>
            </w:r>
            <w:r w:rsidRPr="00FB4D1E">
              <w:rPr>
                <w:rFonts w:ascii="Garamond" w:hAnsi="Garamond"/>
                <w:i/>
              </w:rPr>
              <w:t>g</w:t>
            </w:r>
            <w:r w:rsidRPr="00FB4D1E">
              <w:rPr>
                <w:rFonts w:ascii="Garamond" w:hAnsi="Garamond"/>
              </w:rPr>
              <w:t xml:space="preserve">, находящейся в ценовой зоне </w:t>
            </w:r>
            <w:r w:rsidRPr="00FB4D1E">
              <w:rPr>
                <w:rFonts w:ascii="Garamond" w:hAnsi="Garamond"/>
                <w:i/>
              </w:rPr>
              <w:t>z</w:t>
            </w:r>
            <w:r w:rsidRPr="00FB4D1E">
              <w:rPr>
                <w:rFonts w:ascii="Garamond" w:hAnsi="Garamond"/>
              </w:rPr>
              <w:t>:</w:t>
            </w:r>
          </w:p>
          <w:p w14:paraId="35C9557E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а) для ГЕМ, включенных в Реестр поставщиков и генерирующих объектов, допущенных к участию в КОМ:</w:t>
            </w:r>
          </w:p>
          <w:p w14:paraId="07E19546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 - для ГЕМ ГЭС – объем мощности, определенный в соответствии с п. 4.2.1.2 </w:t>
            </w:r>
            <w:r w:rsidRPr="00FB4D1E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 xml:space="preserve">); </w:t>
            </w:r>
          </w:p>
          <w:p w14:paraId="74285161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- для ГЕМ генерирующих объектов, в отношении которых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FB4D1E">
              <w:rPr>
                <w:rFonts w:ascii="Garamond" w:hAnsi="Garamond"/>
              </w:rPr>
              <w:t xml:space="preserve"> в 20</w:t>
            </w:r>
            <w:r w:rsidRPr="00FB4D1E">
              <w:rPr>
                <w:rFonts w:ascii="Garamond" w:hAnsi="Garamond"/>
                <w:highlight w:val="yellow"/>
              </w:rPr>
              <w:t>19</w:t>
            </w:r>
            <w:r w:rsidRPr="00FB4D1E">
              <w:rPr>
                <w:rFonts w:ascii="Garamond" w:hAnsi="Garamond"/>
              </w:rPr>
              <w:t xml:space="preserve"> году на </w:t>
            </w:r>
            <w:r w:rsidRPr="00FB4D1E">
              <w:rPr>
                <w:rFonts w:ascii="Garamond" w:hAnsi="Garamond"/>
                <w:highlight w:val="yellow"/>
              </w:rPr>
              <w:t>2022–2024</w:t>
            </w:r>
            <w:r w:rsidRPr="00FB4D1E">
              <w:rPr>
                <w:rFonts w:ascii="Garamond" w:hAnsi="Garamond"/>
              </w:rPr>
              <w:t xml:space="preserve"> год</w:t>
            </w:r>
            <w:r w:rsidRPr="00FB4D1E">
              <w:rPr>
                <w:rFonts w:ascii="Garamond" w:hAnsi="Garamond"/>
                <w:highlight w:val="yellow"/>
              </w:rPr>
              <w:t>ы</w:t>
            </w:r>
            <w:r w:rsidRPr="00FB4D1E">
              <w:rPr>
                <w:rFonts w:ascii="Garamond" w:hAnsi="Garamond"/>
              </w:rPr>
              <w:t xml:space="preserve"> поставки, – зарегистрированных в составе условных ГТП, перечисленных в результатах КОММод </w:t>
            </w:r>
            <w:r w:rsidRPr="00FB4D1E">
              <w:rPr>
                <w:rFonts w:ascii="Garamond" w:hAnsi="Garamond"/>
                <w:highlight w:val="yellow"/>
              </w:rPr>
              <w:t>2022–2024</w:t>
            </w:r>
            <w:r w:rsidRPr="00FB4D1E">
              <w:rPr>
                <w:rFonts w:ascii="Garamond" w:hAnsi="Garamond"/>
              </w:rPr>
              <w:t xml:space="preserve">) и которые функционируют до реализации мероприятий по модернизации, в случае если период реализации мероприятий по модернизации включает декабрь года, на который проводится КОМ, – максимальное значение из следующих величин: </w:t>
            </w:r>
          </w:p>
          <w:p w14:paraId="49C6E3DC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го в состав данной ГЕМ, определенного в соответствии с п. 2.4.5.7 Порядка подачи заявок на продажу мощности (приложение 2 к настоящему Регламенту) на основании ценовой заявки поставщика на декабрь года, на который проводится КОМ;</w:t>
            </w:r>
          </w:p>
          <w:p w14:paraId="6E203EDE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й в состав данной ГЕМ, учтенного в КОМ, проведенном на предшествующий год;</w:t>
            </w:r>
          </w:p>
          <w:p w14:paraId="6618C395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- для иных ГЕМ – объем мощности, определенный в соответствии с п. 2.4.4.4 Порядка подачи заявок на продажу мощности (приложение 2 к настоящему Регламенту) на основании ценовой заявки поставщика по ГЕМ</w:t>
            </w:r>
            <w:r w:rsidRPr="00FB4D1E">
              <w:rPr>
                <w:rFonts w:ascii="Garamond" w:hAnsi="Garamond"/>
                <w:i/>
              </w:rPr>
              <w:t xml:space="preserve"> g</w:t>
            </w:r>
            <w:r w:rsidRPr="00FB4D1E">
              <w:rPr>
                <w:rFonts w:ascii="Garamond" w:hAnsi="Garamond"/>
              </w:rPr>
              <w:t xml:space="preserve"> в ценовой зоне </w:t>
            </w:r>
            <w:r w:rsidRPr="00FB4D1E">
              <w:rPr>
                <w:rFonts w:ascii="Garamond" w:hAnsi="Garamond"/>
                <w:i/>
              </w:rPr>
              <w:t>z</w:t>
            </w:r>
            <w:r w:rsidRPr="00FB4D1E">
              <w:rPr>
                <w:rFonts w:ascii="Garamond" w:hAnsi="Garamond"/>
              </w:rPr>
              <w:t xml:space="preserve"> на декабрь года, на который проводится КОМ; </w:t>
            </w:r>
          </w:p>
          <w:p w14:paraId="5F140B8F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б) для ГЕМ, включенных в Реестр мощности, подлежащей обязательной покупке, как мощность генерирующих объектов, в </w:t>
            </w:r>
            <w:r w:rsidRPr="00FB4D1E">
              <w:rPr>
                <w:rFonts w:ascii="Garamond" w:hAnsi="Garamond"/>
              </w:rPr>
              <w:lastRenderedPageBreak/>
              <w:t>отношении которых заключены ДПМ или договоры купли-продажи мощности новых АЭС/ГЭС, или договоры купли-продажи мощности по результатам КОМ НГО, или ДПМ ВИЭ ГЭС/ТБО, или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FB4D1E">
              <w:rPr>
                <w:rFonts w:ascii="Garamond" w:hAnsi="Garamond"/>
              </w:rPr>
              <w:t xml:space="preserve"> в 20</w:t>
            </w:r>
            <w:r w:rsidRPr="00FB4D1E">
              <w:rPr>
                <w:rFonts w:ascii="Garamond" w:hAnsi="Garamond"/>
                <w:highlight w:val="yellow"/>
              </w:rPr>
              <w:t>19</w:t>
            </w:r>
            <w:r w:rsidRPr="00FB4D1E">
              <w:rPr>
                <w:rFonts w:ascii="Garamond" w:hAnsi="Garamond"/>
              </w:rPr>
              <w:t xml:space="preserve"> год</w:t>
            </w:r>
            <w:r w:rsidRPr="00FB4D1E">
              <w:rPr>
                <w:rFonts w:ascii="Garamond" w:hAnsi="Garamond"/>
                <w:highlight w:val="yellow"/>
              </w:rPr>
              <w:t>у</w:t>
            </w:r>
            <w:r w:rsidRPr="00FB4D1E">
              <w:rPr>
                <w:rFonts w:ascii="Garamond" w:hAnsi="Garamond"/>
              </w:rPr>
              <w:t xml:space="preserve"> на </w:t>
            </w:r>
            <w:r w:rsidRPr="00FB4D1E">
              <w:rPr>
                <w:rFonts w:ascii="Garamond" w:hAnsi="Garamond"/>
                <w:highlight w:val="yellow"/>
              </w:rPr>
              <w:t>2022–2024</w:t>
            </w:r>
            <w:r w:rsidRPr="00FB4D1E">
              <w:rPr>
                <w:rFonts w:ascii="Garamond" w:hAnsi="Garamond"/>
              </w:rPr>
              <w:t xml:space="preserve"> год</w:t>
            </w:r>
            <w:r w:rsidRPr="00552398">
              <w:rPr>
                <w:rFonts w:ascii="Garamond" w:hAnsi="Garamond"/>
                <w:highlight w:val="yellow"/>
              </w:rPr>
              <w:t>ы</w:t>
            </w:r>
            <w:r w:rsidRPr="00FB4D1E">
              <w:rPr>
                <w:rFonts w:ascii="Garamond" w:hAnsi="Garamond"/>
              </w:rPr>
              <w:t xml:space="preserve"> поставки, – зарегистрированных в составе условных ГТП, перечисленных в результатах КОММод </w:t>
            </w:r>
            <w:r w:rsidRPr="00FB4D1E">
              <w:rPr>
                <w:rFonts w:ascii="Garamond" w:hAnsi="Garamond"/>
                <w:highlight w:val="yellow"/>
              </w:rPr>
              <w:t>2022–2024</w:t>
            </w:r>
            <w:r w:rsidRPr="00FB4D1E">
              <w:rPr>
                <w:rFonts w:ascii="Garamond" w:hAnsi="Garamond"/>
              </w:rPr>
              <w:t xml:space="preserve">), ― объем мощности этого объекта, указанный в данном реестре; </w:t>
            </w:r>
          </w:p>
          <w:p w14:paraId="1F0C6463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в) для ГЕМ, включенных в Реестр генерирующих объектов, поставляющих мощность в вынужденном режиме:</w:t>
            </w:r>
          </w:p>
          <w:p w14:paraId="3973F1F9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- для ГЕМ генерирующих объектов, в отношении которых заключены договоры на модернизацию (для КОМ, проводимых в 2019 году на 2022–2024 годы поставки, – зарегистрированных в составе условных ГТП, перечисленных в результатах КОММод 2022–2024) и которые функционируют до реализации мероприятий по модернизации, в случае если период реализации мероприятий по модернизации включает декабрь года, на который проводится КОМ, – максимальное значение из следующих величин: </w:t>
            </w:r>
          </w:p>
          <w:p w14:paraId="3016A64A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го в состав данной ГЕМ, определенного в соответствии с п. 2.4.5.7 Порядка подачи заявок на продажу мощности (приложение 2 к настоящему Регламенту) на основании ценовой заявки поставщика на декабрь года, на который проводится КОМ, но не выше объема, указанного в данном реестре;</w:t>
            </w:r>
          </w:p>
          <w:p w14:paraId="6FF62DA3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й в состав данной ГЕМ, учтенного в КОМ, проведенном на предшествующий год;</w:t>
            </w:r>
          </w:p>
          <w:p w14:paraId="5241AE5D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- для иных ГЕМ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 (по тексту </w:t>
            </w:r>
            <w:r w:rsidRPr="00FB4D1E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</w:t>
            </w:r>
            <w:r w:rsidRPr="00FB4D1E">
              <w:rPr>
                <w:rFonts w:ascii="Garamond" w:hAnsi="Garamond"/>
              </w:rPr>
              <w:lastRenderedPageBreak/>
              <w:t xml:space="preserve">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 xml:space="preserve">) такие исходные данные также именуются </w:t>
            </w:r>
            <w:r w:rsidRPr="00FB4D1E">
              <w:rPr>
                <w:rFonts w:ascii="Garamond" w:hAnsi="Garamond"/>
                <w:noProof/>
                <w:lang w:eastAsia="ru-RU"/>
              </w:rPr>
              <w:drawing>
                <wp:inline distT="0" distB="0" distL="0" distR="0" wp14:anchorId="55864EB9" wp14:editId="1C86F663">
                  <wp:extent cx="422275" cy="234315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" cy="234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4D1E">
              <w:rPr>
                <w:rFonts w:ascii="Garamond" w:hAnsi="Garamond"/>
              </w:rPr>
              <w:t>);</w:t>
            </w:r>
          </w:p>
          <w:p w14:paraId="7040515E" w14:textId="3CCB1235" w:rsidR="00462285" w:rsidRPr="004922AB" w:rsidRDefault="00462285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5860883A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rPr>
                <w:rFonts w:ascii="Garamond" w:hAnsi="Garamond"/>
                <w:b/>
              </w:rPr>
            </w:pPr>
            <w:r w:rsidRPr="00FB4D1E">
              <w:rPr>
                <w:rFonts w:ascii="Garamond" w:hAnsi="Garamond"/>
                <w:b/>
              </w:rPr>
              <w:lastRenderedPageBreak/>
              <w:t xml:space="preserve">Исходные данные </w:t>
            </w:r>
          </w:p>
          <w:p w14:paraId="0A56F5FC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Исходные данные для задачи оптимизации формируются в соответствии с </w:t>
            </w:r>
            <w:r w:rsidRPr="00FB4D1E">
              <w:rPr>
                <w:rFonts w:ascii="Garamond" w:hAnsi="Garamond"/>
                <w:i/>
              </w:rPr>
              <w:t>Регламентом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>).</w:t>
            </w:r>
          </w:p>
          <w:p w14:paraId="45278104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Параметры спроса в ценовой зоне </w:t>
            </w:r>
            <w:r w:rsidRPr="00FB4D1E">
              <w:rPr>
                <w:rFonts w:ascii="Garamond" w:hAnsi="Garamond"/>
                <w:i/>
                <w:lang w:val="en-US"/>
              </w:rPr>
              <w:t>z</w:t>
            </w:r>
            <w:r w:rsidRPr="00FB4D1E">
              <w:rPr>
                <w:rFonts w:ascii="Garamond" w:hAnsi="Garamond"/>
              </w:rPr>
              <w:t xml:space="preserve"> (</w:t>
            </w: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noProof/>
                  <w:lang w:val="en-US"/>
                </w:rPr>
                <m:t>z</m:t>
              </m:r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=1,2</m:t>
              </m:r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8"/>
              </w:rPr>
              <w:object w:dxaOrig="800" w:dyaOrig="340" w14:anchorId="00A6EC04">
                <v:shape id="_x0000_i1134" type="#_x0000_t75" style="width:47.8pt;height:21.2pt" o:ole="">
                  <v:imagedata r:id="rId150" o:title=""/>
                </v:shape>
                <o:OLEObject Type="Embed" ProgID="Equation.3" ShapeID="_x0000_i1134" DrawAspect="Content" ObjectID="_1635926169" r:id="rId165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>):</w:t>
            </w:r>
          </w:p>
          <w:p w14:paraId="178D4056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c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0"/>
              </w:rPr>
              <w:object w:dxaOrig="560" w:dyaOrig="360" w14:anchorId="1EB903D6">
                <v:shape id="_x0000_i1135" type="#_x0000_t75" style="width:33.3pt;height:21.2pt" o:ole="">
                  <v:imagedata r:id="rId152" o:title=""/>
                </v:shape>
                <o:OLEObject Type="Embed" ProgID="Equation.3" ShapeID="_x0000_i1135" DrawAspect="Content" ObjectID="_1635926170" r:id="rId166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</w:t>
            </w:r>
            <w:r w:rsidRPr="00FB4D1E">
              <w:rPr>
                <w:rFonts w:ascii="Garamond" w:eastAsia="Garamond" w:hAnsi="Garamond"/>
              </w:rPr>
              <w:t>определенные в соответствии с п. 2.1.3.9 настоящего Регламента</w:t>
            </w:r>
            <w:r w:rsidRPr="00FB4D1E">
              <w:rPr>
                <w:rFonts w:ascii="Garamond" w:hAnsi="Garamond"/>
              </w:rPr>
              <w:t xml:space="preserve"> для ценовой зоны </w:t>
            </w:r>
            <w:r w:rsidRPr="00FB4D1E">
              <w:rPr>
                <w:rFonts w:ascii="Garamond" w:hAnsi="Garamond"/>
                <w:i/>
                <w:lang w:val="en-US"/>
              </w:rPr>
              <w:t>z</w:t>
            </w:r>
            <w:r w:rsidRPr="00FB4D1E">
              <w:rPr>
                <w:rFonts w:ascii="Garamond" w:hAnsi="Garamond"/>
              </w:rPr>
              <w:t xml:space="preserve"> значения цены в точках 1 и 2 спроса на мощность;</w:t>
            </w:r>
          </w:p>
          <w:p w14:paraId="20E9DA77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1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/>
                  <w:noProof/>
                </w:rPr>
                <m:t>,</m:t>
              </m:r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V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</w:rPr>
                    <m:t>2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0"/>
              </w:rPr>
              <w:object w:dxaOrig="660" w:dyaOrig="360" w14:anchorId="3AD4ECEE">
                <v:shape id="_x0000_i1136" type="#_x0000_t75" style="width:38.7pt;height:21.2pt" o:ole="">
                  <v:imagedata r:id="rId154" o:title=""/>
                </v:shape>
                <o:OLEObject Type="Embed" ProgID="Equation.3" ShapeID="_x0000_i1136" DrawAspect="Content" ObjectID="_1635926171" r:id="rId167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значения объема в точках 1 и 2 спроса на мощность.</w:t>
            </w:r>
          </w:p>
          <w:p w14:paraId="466EDC0D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Параметры, определяющие ограничения на поставку мощности между ценовыми зонами:</w:t>
            </w:r>
          </w:p>
          <w:p w14:paraId="25FCA9E1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p</m:t>
                  </m:r>
                </m:e>
                <m: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i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noProof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z</m:t>
                      </m:r>
                    </m:e>
                    <m:sub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noProof/>
                          <w:lang w:val="en-US"/>
                        </w:rPr>
                        <m:t>j</m:t>
                      </m:r>
                    </m:sub>
                  </m:sSub>
                </m:sub>
                <m:sup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max</m:t>
                  </m:r>
                </m:sup>
              </m:sSubSup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6"/>
              </w:rPr>
              <w:object w:dxaOrig="480" w:dyaOrig="420" w14:anchorId="159230AE">
                <v:shape id="_x0000_i1137" type="#_x0000_t75" style="width:29.05pt;height:27.85pt" o:ole="">
                  <v:imagedata r:id="rId156" o:title=""/>
                </v:shape>
                <o:OLEObject Type="Embed" ProgID="Equation.3" ShapeID="_x0000_i1137" DrawAspect="Content" ObjectID="_1635926172" r:id="rId168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максимальное значение объема поставки мощности между ценовыми зонами (из ценовой </w:t>
            </w:r>
            <w:proofErr w:type="gramStart"/>
            <w:r w:rsidRPr="00FB4D1E">
              <w:rPr>
                <w:rFonts w:ascii="Garamond" w:hAnsi="Garamond"/>
              </w:rPr>
              <w:t xml:space="preserve">зоны </w:t>
            </w:r>
            <w:r w:rsidRPr="00FB4D1E">
              <w:rPr>
                <w:rFonts w:ascii="Garamond" w:hAnsi="Garamond"/>
              </w:rPr>
              <w:fldChar w:fldCharType="begin"/>
            </w:r>
            <w:r w:rsidRPr="00FB4D1E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noProof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i</m:t>
                  </m:r>
                </m:sub>
              </m:sSub>
            </m:oMath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2"/>
              </w:rPr>
              <w:object w:dxaOrig="240" w:dyaOrig="360" w14:anchorId="246246A6">
                <v:shape id="_x0000_i1138" type="#_x0000_t75" style="width:14.5pt;height:21.2pt" o:ole="">
                  <v:imagedata r:id="rId158" o:title=""/>
                </v:shape>
                <o:OLEObject Type="Embed" ProgID="Equation.3" ShapeID="_x0000_i1138" DrawAspect="Content" ObjectID="_1635926173" r:id="rId169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в</w:t>
            </w:r>
            <w:proofErr w:type="gramEnd"/>
            <w:r w:rsidRPr="00FB4D1E">
              <w:rPr>
                <w:rFonts w:ascii="Garamond" w:hAnsi="Garamond"/>
              </w:rPr>
              <w:t xml:space="preserve"> ценовую зону </w:t>
            </w:r>
            <w:r w:rsidRPr="00FB4D1E">
              <w:rPr>
                <w:rFonts w:ascii="Garamond" w:hAnsi="Garamond"/>
                <w:position w:val="-14"/>
              </w:rPr>
              <w:object w:dxaOrig="260" w:dyaOrig="380" w14:anchorId="693D1410">
                <v:shape id="_x0000_i1139" type="#_x0000_t75" style="width:15.75pt;height:24.2pt" o:ole="">
                  <v:imagedata r:id="rId160" o:title=""/>
                </v:shape>
                <o:OLEObject Type="Embed" ProgID="Equation.3" ShapeID="_x0000_i1139" DrawAspect="Content" ObjectID="_1635926174" r:id="rId170"/>
              </w:object>
            </w:r>
            <w:r w:rsidRPr="00FB4D1E">
              <w:rPr>
                <w:rFonts w:ascii="Garamond" w:hAnsi="Garamond"/>
              </w:rPr>
              <w:t>.</w:t>
            </w:r>
          </w:p>
          <w:p w14:paraId="690DD754" w14:textId="77777777" w:rsidR="00462285" w:rsidRPr="00FB4D1E" w:rsidRDefault="00462285" w:rsidP="000F01B1">
            <w:pPr>
              <w:autoSpaceDE w:val="0"/>
              <w:autoSpaceDN w:val="0"/>
              <w:adjustRightInd w:val="0"/>
              <w:spacing w:before="120" w:after="120" w:line="240" w:lineRule="auto"/>
              <w:ind w:firstLine="709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Параметры, определяющие предложение:</w:t>
            </w:r>
          </w:p>
          <w:p w14:paraId="530AB35E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lastRenderedPageBreak/>
              <w:fldChar w:fldCharType="begin"/>
            </w:r>
            <w:r w:rsidRPr="00FB4D1E">
              <w:rPr>
                <w:rFonts w:ascii="Garamond" w:hAnsi="Garamond"/>
              </w:rPr>
              <w:instrText xml:space="preserve"> QUOTE Рg,</w:instrText>
            </w:r>
            <w:r w:rsidRPr="00FB4D1E">
              <w:rPr>
                <w:rFonts w:ascii="Garamond" w:hAnsi="Garamond"/>
                <w:noProof/>
                <w:lang w:val="en-US"/>
              </w:rPr>
              <w:instrText>z</w:instrText>
            </w:r>
            <w:r w:rsidRPr="00FB4D1E">
              <w:rPr>
                <w:rFonts w:ascii="Garamond" w:hAnsi="Garamond"/>
              </w:rPr>
              <w:instrText xml:space="preserve"> </w:instrText>
            </w:r>
            <w:r w:rsidRPr="00FB4D1E">
              <w:rPr>
                <w:rFonts w:ascii="Garamond" w:hAnsi="Garamond"/>
              </w:rPr>
              <w:fldChar w:fldCharType="separate"/>
            </w:r>
            <w:r w:rsidRPr="00FB4D1E">
              <w:rPr>
                <w:rFonts w:ascii="Garamond" w:hAnsi="Garamond"/>
                <w:position w:val="-14"/>
              </w:rPr>
              <w:object w:dxaOrig="400" w:dyaOrig="380" w14:anchorId="673787C5">
                <v:shape id="_x0000_i1140" type="#_x0000_t75" style="width:24.2pt;height:24.2pt" o:ole="">
                  <v:imagedata r:id="rId162" o:title=""/>
                </v:shape>
                <o:OLEObject Type="Embed" ProgID="Equation.3" ShapeID="_x0000_i1140" DrawAspect="Content" ObjectID="_1635926175" r:id="rId171"/>
              </w:object>
            </w:r>
            <w:r w:rsidRPr="00FB4D1E">
              <w:rPr>
                <w:rFonts w:ascii="Garamond" w:hAnsi="Garamond"/>
              </w:rPr>
              <w:fldChar w:fldCharType="end"/>
            </w:r>
            <w:r w:rsidRPr="00FB4D1E">
              <w:rPr>
                <w:rFonts w:ascii="Garamond" w:hAnsi="Garamond"/>
              </w:rPr>
              <w:t xml:space="preserve"> – объем мощности ГЕМ </w:t>
            </w:r>
            <w:r w:rsidRPr="00FB4D1E">
              <w:rPr>
                <w:rFonts w:ascii="Garamond" w:hAnsi="Garamond"/>
                <w:i/>
              </w:rPr>
              <w:t>g</w:t>
            </w:r>
            <w:r w:rsidRPr="00FB4D1E">
              <w:rPr>
                <w:rFonts w:ascii="Garamond" w:hAnsi="Garamond"/>
              </w:rPr>
              <w:t xml:space="preserve">, находящейся в ценовой зоне </w:t>
            </w:r>
            <w:r w:rsidRPr="00FB4D1E">
              <w:rPr>
                <w:rFonts w:ascii="Garamond" w:hAnsi="Garamond"/>
                <w:i/>
              </w:rPr>
              <w:t>z</w:t>
            </w:r>
            <w:r w:rsidRPr="00FB4D1E">
              <w:rPr>
                <w:rFonts w:ascii="Garamond" w:hAnsi="Garamond"/>
              </w:rPr>
              <w:t>:</w:t>
            </w:r>
          </w:p>
          <w:p w14:paraId="5C8FEEAB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а) для ГЕМ, включенных в Реестр поставщиков и генерирующих объектов, допущенных к участию в КОМ:</w:t>
            </w:r>
          </w:p>
          <w:p w14:paraId="18C407F1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 - для ГЕМ ГЭС – объем мощности, определенный в соответствии с п. 4.2.1.2 </w:t>
            </w:r>
            <w:r w:rsidRPr="00FB4D1E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 xml:space="preserve">); </w:t>
            </w:r>
          </w:p>
          <w:p w14:paraId="337158A8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- для ГЕМ генерирующих объектов, в отношении которых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FB4D1E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FB4D1E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FB4D1E">
              <w:rPr>
                <w:rFonts w:ascii="Garamond" w:hAnsi="Garamond"/>
              </w:rPr>
              <w:t xml:space="preserve"> год поставки, – зарегистрированных в составе условных ГТП, перечисленных в результатах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FB4D1E">
              <w:rPr>
                <w:rFonts w:ascii="Garamond" w:hAnsi="Garamond"/>
              </w:rPr>
              <w:t xml:space="preserve">) и которые функционируют до реализации мероприятий по модернизации, в случае если период реализации мероприятий по модернизации включает декабрь года, на который проводится КОМ, – максимальное значение из следующих величин: </w:t>
            </w:r>
          </w:p>
          <w:p w14:paraId="1E62F009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го в состав данной ГЕМ, определенного в соответствии с п. 2.4.5.7 Порядка подачи заявок на продажу мощности (приложение 2 к настоящему Регламенту) на основании ценовой заявки поставщика на декабрь года, на который проводится КОМ;</w:t>
            </w:r>
          </w:p>
          <w:p w14:paraId="549F5C4A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й в состав данной ГЕМ, учтенного в КОМ, проведенном на предшествующий год;</w:t>
            </w:r>
          </w:p>
          <w:p w14:paraId="00A4669E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- для иных ГЕМ – объем мощности, определенный в соответствии с п. 2.4.4.4 Порядка подачи заявок на продажу мощности (приложение 2 к настоящему Регламенту) на основании ценовой заявки поставщика по ГЕМ</w:t>
            </w:r>
            <w:r w:rsidRPr="00FB4D1E">
              <w:rPr>
                <w:rFonts w:ascii="Garamond" w:hAnsi="Garamond"/>
                <w:i/>
              </w:rPr>
              <w:t xml:space="preserve"> g</w:t>
            </w:r>
            <w:r w:rsidRPr="00FB4D1E">
              <w:rPr>
                <w:rFonts w:ascii="Garamond" w:hAnsi="Garamond"/>
              </w:rPr>
              <w:t xml:space="preserve"> в ценовой зоне </w:t>
            </w:r>
            <w:r w:rsidRPr="00FB4D1E">
              <w:rPr>
                <w:rFonts w:ascii="Garamond" w:hAnsi="Garamond"/>
                <w:i/>
              </w:rPr>
              <w:t>z</w:t>
            </w:r>
            <w:r w:rsidRPr="00FB4D1E">
              <w:rPr>
                <w:rFonts w:ascii="Garamond" w:hAnsi="Garamond"/>
              </w:rPr>
              <w:t xml:space="preserve"> на декабрь года, на который проводится КОМ; </w:t>
            </w:r>
          </w:p>
          <w:p w14:paraId="3E0165CF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б) для ГЕМ, включенных в Реестр мощности, подлежащей обязательной покупке, как мощность генерирующих объектов, в </w:t>
            </w:r>
            <w:r w:rsidRPr="00FB4D1E">
              <w:rPr>
                <w:rFonts w:ascii="Garamond" w:hAnsi="Garamond"/>
              </w:rPr>
              <w:lastRenderedPageBreak/>
              <w:t>отношении которых заключены ДПМ или договоры купли-продажи мощности новых АЭС/ГЭС, или договоры купли-продажи мощности по результатам КОМ НГО, или ДПМ ВИЭ ГЭС/ТБО, или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FB4D1E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FB4D1E">
              <w:rPr>
                <w:rFonts w:ascii="Garamond" w:hAnsi="Garamond"/>
              </w:rPr>
              <w:t xml:space="preserve"> год</w:t>
            </w:r>
            <w:r w:rsidRPr="00FB4D1E">
              <w:rPr>
                <w:rFonts w:ascii="Garamond" w:hAnsi="Garamond"/>
                <w:highlight w:val="yellow"/>
              </w:rPr>
              <w:t>у</w:t>
            </w:r>
            <w:r w:rsidRPr="00FB4D1E">
              <w:rPr>
                <w:rFonts w:ascii="Garamond" w:hAnsi="Garamond"/>
              </w:rPr>
              <w:t xml:space="preserve">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FB4D1E">
              <w:rPr>
                <w:rFonts w:ascii="Garamond" w:hAnsi="Garamond"/>
              </w:rPr>
              <w:t xml:space="preserve"> год поставки, – зарегистрированных в составе условных ГТП, перечисленных в результатах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FB4D1E">
              <w:rPr>
                <w:rFonts w:ascii="Garamond" w:hAnsi="Garamond"/>
              </w:rPr>
              <w:t xml:space="preserve">), ― объем мощности этого объекта, указанный в данном реестре; </w:t>
            </w:r>
          </w:p>
          <w:p w14:paraId="56AB88B2" w14:textId="77777777" w:rsidR="00462285" w:rsidRPr="00FB4D1E" w:rsidRDefault="00462285" w:rsidP="000F01B1">
            <w:pPr>
              <w:spacing w:before="120" w:after="120" w:line="240" w:lineRule="auto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в) для ГЕМ, включенных в Реестр генерирующих объектов, поставляющих мощность в вынужденном режиме:</w:t>
            </w:r>
          </w:p>
          <w:p w14:paraId="0DA7F972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- для ГЕМ генерирующих объектов, в отношении которых заключены договоры на модернизацию (для КОМ, проводимых в 2019 году на 2022–2024 годы поставки, – зарегистрированных в составе условных ГТП, перечисленных в результатах КОММод 2022–2024) и которые функционируют до реализации мероприятий по модернизации, в случае если период реализации мероприятий по модернизации включает декабрь года, на который проводится КОМ, – максимальное значение из следующих величин: </w:t>
            </w:r>
          </w:p>
          <w:p w14:paraId="001949A8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  <w:sz w:val="22"/>
                <w:szCs w:val="22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го в состав данной ГЕМ, определенного в соответствии с п. 2.4.5.7 Порядка подачи заявок на продажу мощности (приложение 2 к настоящему Регламенту) на основании ценовой заявки поставщика на декабрь года, на который проводится КОМ, но не выше объема, указанного в данном реестре;</w:t>
            </w:r>
          </w:p>
          <w:p w14:paraId="652B7132" w14:textId="77777777" w:rsidR="00462285" w:rsidRPr="00FB4D1E" w:rsidRDefault="00462285" w:rsidP="000F01B1">
            <w:pPr>
              <w:pStyle w:val="ae"/>
              <w:numPr>
                <w:ilvl w:val="0"/>
                <w:numId w:val="41"/>
              </w:numPr>
              <w:spacing w:before="120" w:after="120"/>
              <w:ind w:right="-26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  <w:sz w:val="22"/>
                <w:szCs w:val="22"/>
              </w:rPr>
              <w:t>значение объема располагаемой мощности ЕГО, входящей в состав данной ГЕМ, учтенного в КОМ, проведенном на предшествующий год;</w:t>
            </w:r>
          </w:p>
          <w:p w14:paraId="4EA269B9" w14:textId="77777777" w:rsidR="00462285" w:rsidRPr="00FB4D1E" w:rsidRDefault="00462285" w:rsidP="000F01B1">
            <w:pPr>
              <w:spacing w:before="120" w:after="120" w:line="240" w:lineRule="auto"/>
              <w:ind w:right="-26" w:firstLine="567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 xml:space="preserve">- для иных ГЕМ – объем поставки мощности этого объекта, указанный в заявке по ГЕМ на декабрь года, на который проводится КОМ, но не выше объема, указанного в данном реестре (по тексту </w:t>
            </w:r>
            <w:r w:rsidRPr="00FB4D1E">
              <w:rPr>
                <w:rFonts w:ascii="Garamond" w:hAnsi="Garamond"/>
                <w:i/>
              </w:rPr>
              <w:t>Регламента проведения конкурентных отборов мощности</w:t>
            </w:r>
            <w:r w:rsidRPr="00FB4D1E">
              <w:rPr>
                <w:rFonts w:ascii="Garamond" w:hAnsi="Garamond"/>
              </w:rPr>
              <w:t xml:space="preserve"> (Приложение № 19.3 </w:t>
            </w:r>
            <w:r w:rsidRPr="00FB4D1E">
              <w:rPr>
                <w:rFonts w:ascii="Garamond" w:hAnsi="Garamond"/>
              </w:rPr>
              <w:lastRenderedPageBreak/>
              <w:t xml:space="preserve">к </w:t>
            </w:r>
            <w:r w:rsidRPr="00FB4D1E">
              <w:rPr>
                <w:rFonts w:ascii="Garamond" w:hAnsi="Garamond"/>
                <w:i/>
              </w:rPr>
              <w:t>Договору о присоединении к торговой системе оптового рынка</w:t>
            </w:r>
            <w:r w:rsidRPr="00FB4D1E">
              <w:rPr>
                <w:rFonts w:ascii="Garamond" w:hAnsi="Garamond"/>
              </w:rPr>
              <w:t xml:space="preserve">) такие исходные данные также именуются </w:t>
            </w:r>
            <w:r w:rsidRPr="00FB4D1E">
              <w:rPr>
                <w:rFonts w:ascii="Garamond" w:hAnsi="Garamond"/>
                <w:noProof/>
                <w:lang w:eastAsia="ru-RU"/>
              </w:rPr>
              <w:drawing>
                <wp:inline distT="0" distB="0" distL="0" distR="0" wp14:anchorId="7E05CF3B" wp14:editId="3FEC017F">
                  <wp:extent cx="422275" cy="23431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2275" cy="234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B4D1E">
              <w:rPr>
                <w:rFonts w:ascii="Garamond" w:hAnsi="Garamond"/>
              </w:rPr>
              <w:t>);</w:t>
            </w:r>
          </w:p>
          <w:p w14:paraId="6E7E89A4" w14:textId="47BECE86" w:rsidR="00462285" w:rsidRPr="004922AB" w:rsidRDefault="00462285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FB4D1E">
              <w:rPr>
                <w:rFonts w:ascii="Garamond" w:hAnsi="Garamond"/>
              </w:rPr>
              <w:t>…</w:t>
            </w:r>
          </w:p>
        </w:tc>
      </w:tr>
      <w:tr w:rsidR="00462285" w:rsidRPr="002C7565" w14:paraId="047ACF50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5F0339EB" w14:textId="6B6D6F3C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жение 3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</w:p>
          <w:p w14:paraId="4C3674B4" w14:textId="60513221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4</w:t>
            </w:r>
          </w:p>
        </w:tc>
        <w:tc>
          <w:tcPr>
            <w:tcW w:w="2288" w:type="pct"/>
          </w:tcPr>
          <w:p w14:paraId="1F10014E" w14:textId="77777777" w:rsidR="00462285" w:rsidRPr="003062D9" w:rsidRDefault="00462285" w:rsidP="000F01B1">
            <w:pPr>
              <w:spacing w:before="120" w:after="120" w:line="240" w:lineRule="auto"/>
              <w:ind w:right="-28"/>
              <w:rPr>
                <w:rFonts w:ascii="Garamond" w:hAnsi="Garamond"/>
                <w:b/>
              </w:rPr>
            </w:pPr>
            <w:r w:rsidRPr="003062D9">
              <w:rPr>
                <w:rFonts w:ascii="Garamond" w:hAnsi="Garamond"/>
                <w:b/>
              </w:rPr>
              <w:t xml:space="preserve">Ранжирование заявок </w:t>
            </w:r>
          </w:p>
          <w:p w14:paraId="440EC8D4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В каждой ценовой зоне </w:t>
            </w:r>
            <w:r w:rsidRPr="003062D9">
              <w:rPr>
                <w:rFonts w:ascii="Garamond" w:hAnsi="Garamond"/>
                <w:i/>
              </w:rPr>
              <w:t>z</w:t>
            </w:r>
            <w:r w:rsidRPr="003062D9">
              <w:rPr>
                <w:rFonts w:ascii="Garamond" w:hAnsi="Garamond"/>
              </w:rPr>
              <w:t xml:space="preserve"> объемы </w:t>
            </w:r>
            <w:proofErr w:type="gramStart"/>
            <w:r w:rsidRPr="003062D9">
              <w:rPr>
                <w:rFonts w:ascii="Garamond" w:hAnsi="Garamond"/>
              </w:rPr>
              <w:t xml:space="preserve">мощности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z</m:t>
                  </m:r>
                </m:sub>
              </m:sSub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400" w:dyaOrig="380" w14:anchorId="20D0413B">
                <v:shape id="_x0000_i1141" type="#_x0000_t75" style="width:24.2pt;height:24.2pt" o:ole="">
                  <v:imagedata r:id="rId162" o:title=""/>
                </v:shape>
                <o:OLEObject Type="Embed" ProgID="Equation.3" ShapeID="_x0000_i1141" DrawAspect="Content" ObjectID="_1635926176" r:id="rId172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,</w:t>
            </w:r>
            <w:proofErr w:type="gramEnd"/>
            <w:r w:rsidRPr="003062D9">
              <w:rPr>
                <w:rFonts w:ascii="Garamond" w:hAnsi="Garamond"/>
              </w:rPr>
              <w:t xml:space="preserve"> соответствующие ГЕМ </w:t>
            </w:r>
            <w:r w:rsidRPr="003062D9">
              <w:rPr>
                <w:rFonts w:ascii="Garamond" w:hAnsi="Garamond"/>
                <w:i/>
              </w:rPr>
              <w:t>g</w:t>
            </w:r>
            <w:r w:rsidRPr="003062D9">
              <w:rPr>
                <w:rFonts w:ascii="Garamond" w:hAnsi="Garamond"/>
              </w:rPr>
              <w:t>, ранжируются (выстраиваются в порядке приоритетности отбора) следующим образом:</w:t>
            </w:r>
          </w:p>
          <w:p w14:paraId="063B4F66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В первую очередь отбору (или учету в качестве отобранных для ГЕМ, мощность которых подлежит оплате вне зависимости от результатов КОМ) подлежат такие ГЕМ </w:t>
            </w:r>
            <w:r w:rsidRPr="003062D9">
              <w:rPr>
                <w:rFonts w:ascii="Garamond" w:hAnsi="Garamond"/>
                <w:i/>
                <w:lang w:val="en-US"/>
              </w:rPr>
              <w:t>g</w:t>
            </w:r>
            <w:r w:rsidRPr="003062D9">
              <w:rPr>
                <w:rFonts w:ascii="Garamond" w:hAnsi="Garamond"/>
              </w:rPr>
              <w:t xml:space="preserve"> и соответствующие объемы </w:t>
            </w:r>
            <w:proofErr w:type="gramStart"/>
            <w:r w:rsidRPr="003062D9">
              <w:rPr>
                <w:rFonts w:ascii="Garamond" w:hAnsi="Garamond"/>
              </w:rPr>
              <w:t xml:space="preserve">мощности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400" w:dyaOrig="380" w14:anchorId="70634A86">
                <v:shape id="_x0000_i1142" type="#_x0000_t75" style="width:24.2pt;height:24.2pt" o:ole="">
                  <v:imagedata r:id="rId162" o:title=""/>
                </v:shape>
                <o:OLEObject Type="Embed" ProgID="Equation.3" ShapeID="_x0000_i1142" DrawAspect="Content" ObjectID="_1635926177" r:id="rId173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,</w:t>
            </w:r>
            <w:proofErr w:type="gramEnd"/>
            <w:r w:rsidRPr="003062D9">
              <w:rPr>
                <w:rFonts w:ascii="Garamond" w:hAnsi="Garamond"/>
              </w:rPr>
              <w:t xml:space="preserve"> которым соответствует цена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760" w:dyaOrig="380" w14:anchorId="2C2EEB92">
                <v:shape id="_x0000_i1143" type="#_x0000_t75" style="width:44.15pt;height:24.2pt" o:ole="">
                  <v:imagedata r:id="rId174" o:title=""/>
                </v:shape>
                <o:OLEObject Type="Embed" ProgID="Equation.3" ShapeID="_x0000_i1143" DrawAspect="Content" ObjectID="_1635926178" r:id="rId175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.</w:t>
            </w:r>
          </w:p>
          <w:p w14:paraId="2C61C27D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Такие ГЕМ </w:t>
            </w:r>
            <w:r w:rsidRPr="003062D9">
              <w:rPr>
                <w:rFonts w:ascii="Garamond" w:hAnsi="Garamond"/>
                <w:i/>
              </w:rPr>
              <w:t>g</w:t>
            </w:r>
            <w:r w:rsidRPr="003062D9">
              <w:rPr>
                <w:rFonts w:ascii="Garamond" w:hAnsi="Garamond"/>
              </w:rPr>
              <w:t>, зарегистрированные в отношении генерирующего оборудования, в отношении которого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ых</w:t>
            </w:r>
            <w:r w:rsidRPr="003062D9">
              <w:rPr>
                <w:rFonts w:ascii="Garamond" w:hAnsi="Garamond"/>
              </w:rPr>
              <w:t xml:space="preserve"> в 20</w:t>
            </w:r>
            <w:r w:rsidRPr="003062D9">
              <w:rPr>
                <w:rFonts w:ascii="Garamond" w:hAnsi="Garamond"/>
                <w:highlight w:val="yellow"/>
              </w:rPr>
              <w:t>19</w:t>
            </w:r>
            <w:r w:rsidRPr="003062D9">
              <w:rPr>
                <w:rFonts w:ascii="Garamond" w:hAnsi="Garamond"/>
              </w:rPr>
              <w:t xml:space="preserve"> году на </w:t>
            </w:r>
            <w:r w:rsidRPr="003062D9">
              <w:rPr>
                <w:rFonts w:ascii="Garamond" w:hAnsi="Garamond"/>
                <w:highlight w:val="yellow"/>
              </w:rPr>
              <w:t>2022–2024</w:t>
            </w:r>
            <w:r w:rsidRPr="003062D9">
              <w:rPr>
                <w:rFonts w:ascii="Garamond" w:hAnsi="Garamond"/>
              </w:rPr>
              <w:t xml:space="preserve"> год</w:t>
            </w:r>
            <w:r w:rsidRPr="003062D9">
              <w:rPr>
                <w:rFonts w:ascii="Garamond" w:hAnsi="Garamond"/>
                <w:highlight w:val="yellow"/>
              </w:rPr>
              <w:t>ы</w:t>
            </w:r>
            <w:r w:rsidRPr="003062D9">
              <w:rPr>
                <w:rFonts w:ascii="Garamond" w:hAnsi="Garamond"/>
              </w:rPr>
              <w:t xml:space="preserve"> поставки, – зарегистрированных в составе условных ГТП, перечисленных в результатах КОММод </w:t>
            </w:r>
            <w:r w:rsidRPr="003062D9">
              <w:rPr>
                <w:rFonts w:ascii="Garamond" w:hAnsi="Garamond"/>
                <w:highlight w:val="yellow"/>
              </w:rPr>
              <w:t>2022–2024</w:t>
            </w:r>
            <w:r w:rsidRPr="003062D9">
              <w:rPr>
                <w:rFonts w:ascii="Garamond" w:hAnsi="Garamond"/>
              </w:rPr>
              <w:t>), и функционирующего до реализации мероприятий по модернизации, исключаются из отбора с планируемой даты начала поставки мощности по окончании реализации мероприятий по модернизации.</w:t>
            </w:r>
          </w:p>
          <w:p w14:paraId="6027F727" w14:textId="3D6F055C" w:rsidR="00462285" w:rsidRPr="000F01B1" w:rsidRDefault="00462285" w:rsidP="000F01B1">
            <w:pPr>
              <w:spacing w:before="120" w:after="120" w:line="240" w:lineRule="auto"/>
              <w:ind w:right="-26" w:firstLine="567"/>
              <w:rPr>
                <w:rFonts w:ascii="Garamond" w:hAnsi="Garamond"/>
              </w:rPr>
            </w:pPr>
            <w:r w:rsidRPr="000F01B1">
              <w:rPr>
                <w:rFonts w:ascii="Garamond" w:hAnsi="Garamond"/>
              </w:rPr>
              <w:t>…</w:t>
            </w:r>
          </w:p>
        </w:tc>
        <w:tc>
          <w:tcPr>
            <w:tcW w:w="2288" w:type="pct"/>
            <w:shd w:val="clear" w:color="auto" w:fill="auto"/>
          </w:tcPr>
          <w:p w14:paraId="1433753E" w14:textId="77777777" w:rsidR="00462285" w:rsidRPr="003062D9" w:rsidRDefault="00462285" w:rsidP="000F01B1">
            <w:pPr>
              <w:spacing w:before="120" w:after="120" w:line="240" w:lineRule="auto"/>
              <w:ind w:right="-28"/>
              <w:rPr>
                <w:rFonts w:ascii="Garamond" w:hAnsi="Garamond"/>
                <w:b/>
              </w:rPr>
            </w:pPr>
            <w:r w:rsidRPr="003062D9">
              <w:rPr>
                <w:rFonts w:ascii="Garamond" w:hAnsi="Garamond"/>
                <w:b/>
              </w:rPr>
              <w:t xml:space="preserve">Ранжирование заявок </w:t>
            </w:r>
          </w:p>
          <w:p w14:paraId="1525939B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В каждой ценовой зоне </w:t>
            </w:r>
            <w:r w:rsidRPr="003062D9">
              <w:rPr>
                <w:rFonts w:ascii="Garamond" w:hAnsi="Garamond"/>
                <w:i/>
              </w:rPr>
              <w:t>z</w:t>
            </w:r>
            <w:r w:rsidRPr="003062D9">
              <w:rPr>
                <w:rFonts w:ascii="Garamond" w:hAnsi="Garamond"/>
              </w:rPr>
              <w:t xml:space="preserve"> объемы </w:t>
            </w:r>
            <w:proofErr w:type="gramStart"/>
            <w:r w:rsidRPr="003062D9">
              <w:rPr>
                <w:rFonts w:ascii="Garamond" w:hAnsi="Garamond"/>
              </w:rPr>
              <w:t xml:space="preserve">мощности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z</m:t>
                  </m:r>
                </m:sub>
              </m:sSub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400" w:dyaOrig="380" w14:anchorId="672D6CFE">
                <v:shape id="_x0000_i1144" type="#_x0000_t75" style="width:24.2pt;height:24.2pt" o:ole="">
                  <v:imagedata r:id="rId162" o:title=""/>
                </v:shape>
                <o:OLEObject Type="Embed" ProgID="Equation.3" ShapeID="_x0000_i1144" DrawAspect="Content" ObjectID="_1635926179" r:id="rId176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,</w:t>
            </w:r>
            <w:proofErr w:type="gramEnd"/>
            <w:r w:rsidRPr="003062D9">
              <w:rPr>
                <w:rFonts w:ascii="Garamond" w:hAnsi="Garamond"/>
              </w:rPr>
              <w:t xml:space="preserve"> соответствующие ГЕМ </w:t>
            </w:r>
            <w:r w:rsidRPr="003062D9">
              <w:rPr>
                <w:rFonts w:ascii="Garamond" w:hAnsi="Garamond"/>
                <w:i/>
              </w:rPr>
              <w:t>g</w:t>
            </w:r>
            <w:r w:rsidRPr="003062D9">
              <w:rPr>
                <w:rFonts w:ascii="Garamond" w:hAnsi="Garamond"/>
              </w:rPr>
              <w:t>, ранжируются (выстраиваются в порядке приоритетности отбора) следующим образом:</w:t>
            </w:r>
          </w:p>
          <w:p w14:paraId="5D9C711B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В первую очередь отбору (или учету в качестве отобранных для ГЕМ, мощность которых подлежит оплате вне зависимости от результатов КОМ) подлежат такие ГЕМ </w:t>
            </w:r>
            <w:r w:rsidRPr="003062D9">
              <w:rPr>
                <w:rFonts w:ascii="Garamond" w:hAnsi="Garamond"/>
                <w:i/>
                <w:lang w:val="en-US"/>
              </w:rPr>
              <w:t>g</w:t>
            </w:r>
            <w:r w:rsidRPr="003062D9">
              <w:rPr>
                <w:rFonts w:ascii="Garamond" w:hAnsi="Garamond"/>
              </w:rPr>
              <w:t xml:space="preserve"> и соответствующие объемы </w:t>
            </w:r>
            <w:proofErr w:type="gramStart"/>
            <w:r w:rsidRPr="003062D9">
              <w:rPr>
                <w:rFonts w:ascii="Garamond" w:hAnsi="Garamond"/>
              </w:rPr>
              <w:t xml:space="preserve">мощности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Р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400" w:dyaOrig="380" w14:anchorId="54BB2C8E">
                <v:shape id="_x0000_i1145" type="#_x0000_t75" style="width:24.2pt;height:24.2pt" o:ole="">
                  <v:imagedata r:id="rId162" o:title=""/>
                </v:shape>
                <o:OLEObject Type="Embed" ProgID="Equation.3" ShapeID="_x0000_i1145" DrawAspect="Content" ObjectID="_1635926180" r:id="rId177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,</w:t>
            </w:r>
            <w:proofErr w:type="gramEnd"/>
            <w:r w:rsidRPr="003062D9">
              <w:rPr>
                <w:rFonts w:ascii="Garamond" w:hAnsi="Garamond"/>
              </w:rPr>
              <w:t xml:space="preserve"> которым соответствует цена </w:t>
            </w:r>
            <w:r w:rsidRPr="003062D9">
              <w:rPr>
                <w:rFonts w:ascii="Garamond" w:hAnsi="Garamond"/>
              </w:rPr>
              <w:fldChar w:fldCharType="begin"/>
            </w:r>
            <w:r w:rsidRPr="003062D9">
              <w:rPr>
                <w:rFonts w:ascii="Garamond" w:hAnsi="Garamond"/>
              </w:rPr>
              <w:instrText xml:space="preserve"> QUOTE </w:instrTex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с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</w:rPr>
                    <m:t>g,</m:t>
                  </m:r>
                  <m:r>
                    <m:rPr>
                      <m:sty m:val="p"/>
                    </m:rPr>
                    <w:rPr>
                      <w:rFonts w:ascii="Cambria Math" w:hAnsi="Cambria Math"/>
                      <w:noProof/>
                      <w:lang w:val="en-US"/>
                    </w:rPr>
                    <m:t>z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/>
                </w:rPr>
                <m:t>=0.</m:t>
              </m:r>
            </m:oMath>
            <w:r w:rsidRPr="003062D9">
              <w:rPr>
                <w:rFonts w:ascii="Garamond" w:hAnsi="Garamond"/>
              </w:rPr>
              <w:instrText xml:space="preserve"> </w:instrText>
            </w:r>
            <w:r w:rsidRPr="003062D9">
              <w:rPr>
                <w:rFonts w:ascii="Garamond" w:hAnsi="Garamond"/>
              </w:rPr>
              <w:fldChar w:fldCharType="separate"/>
            </w:r>
            <w:r w:rsidRPr="003062D9">
              <w:rPr>
                <w:rFonts w:ascii="Garamond" w:hAnsi="Garamond"/>
                <w:position w:val="-14"/>
              </w:rPr>
              <w:object w:dxaOrig="760" w:dyaOrig="380" w14:anchorId="2BA92D16">
                <v:shape id="_x0000_i1146" type="#_x0000_t75" style="width:44.15pt;height:24.2pt" o:ole="">
                  <v:imagedata r:id="rId174" o:title=""/>
                </v:shape>
                <o:OLEObject Type="Embed" ProgID="Equation.3" ShapeID="_x0000_i1146" DrawAspect="Content" ObjectID="_1635926181" r:id="rId178"/>
              </w:object>
            </w:r>
            <w:r w:rsidRPr="003062D9">
              <w:rPr>
                <w:rFonts w:ascii="Garamond" w:hAnsi="Garamond"/>
              </w:rPr>
              <w:fldChar w:fldCharType="end"/>
            </w:r>
            <w:r w:rsidRPr="003062D9">
              <w:rPr>
                <w:rFonts w:ascii="Garamond" w:hAnsi="Garamond"/>
              </w:rPr>
              <w:t>.</w:t>
            </w:r>
          </w:p>
          <w:p w14:paraId="55AC03CE" w14:textId="77777777" w:rsidR="00462285" w:rsidRPr="003062D9" w:rsidRDefault="00462285" w:rsidP="000F01B1">
            <w:pPr>
              <w:spacing w:before="120" w:after="120" w:line="240" w:lineRule="auto"/>
              <w:ind w:right="-28" w:firstLine="567"/>
              <w:jc w:val="both"/>
              <w:rPr>
                <w:rFonts w:ascii="Garamond" w:hAnsi="Garamond"/>
              </w:rPr>
            </w:pPr>
            <w:r w:rsidRPr="003062D9">
              <w:rPr>
                <w:rFonts w:ascii="Garamond" w:hAnsi="Garamond"/>
              </w:rPr>
              <w:t xml:space="preserve">Такие ГЕМ </w:t>
            </w:r>
            <w:r w:rsidRPr="003062D9">
              <w:rPr>
                <w:rFonts w:ascii="Garamond" w:hAnsi="Garamond"/>
                <w:i/>
              </w:rPr>
              <w:t>g</w:t>
            </w:r>
            <w:r w:rsidRPr="003062D9">
              <w:rPr>
                <w:rFonts w:ascii="Garamond" w:hAnsi="Garamond"/>
              </w:rPr>
              <w:t>, зарегистрированные в отношении генерирующего оборудования, в отношении которого заключены договоры на модернизацию (для КОМ, проводим</w:t>
            </w:r>
            <w:r w:rsidRPr="001F7451">
              <w:rPr>
                <w:rFonts w:ascii="Garamond" w:hAnsi="Garamond"/>
                <w:highlight w:val="yellow"/>
              </w:rPr>
              <w:t>ого</w:t>
            </w:r>
            <w:r w:rsidRPr="003062D9">
              <w:rPr>
                <w:rFonts w:ascii="Garamond" w:hAnsi="Garamond"/>
              </w:rPr>
              <w:t xml:space="preserve"> в 20</w:t>
            </w:r>
            <w:r>
              <w:rPr>
                <w:rFonts w:ascii="Garamond" w:hAnsi="Garamond"/>
                <w:highlight w:val="yellow"/>
              </w:rPr>
              <w:t>20</w:t>
            </w:r>
            <w:r w:rsidRPr="003062D9">
              <w:rPr>
                <w:rFonts w:ascii="Garamond" w:hAnsi="Garamond"/>
              </w:rPr>
              <w:t xml:space="preserve"> году на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3062D9">
              <w:rPr>
                <w:rFonts w:ascii="Garamond" w:hAnsi="Garamond"/>
              </w:rPr>
              <w:t xml:space="preserve"> год поставки, – зарегистрированных в составе условных ГТП, перечисленных в результатах КОММод </w:t>
            </w:r>
            <w:r>
              <w:rPr>
                <w:rFonts w:ascii="Garamond" w:hAnsi="Garamond"/>
                <w:highlight w:val="yellow"/>
              </w:rPr>
              <w:t>2025</w:t>
            </w:r>
            <w:r w:rsidRPr="003062D9">
              <w:rPr>
                <w:rFonts w:ascii="Garamond" w:hAnsi="Garamond"/>
              </w:rPr>
              <w:t>), и функционирующего до реализации мероприятий по модернизации, исключаются из отбора с планируемой даты начала поставки мощности по окончании реализации мероприятий по модернизации.</w:t>
            </w:r>
          </w:p>
          <w:p w14:paraId="7841843B" w14:textId="431ADE5C" w:rsidR="00462285" w:rsidRPr="000F01B1" w:rsidRDefault="00462285" w:rsidP="000F01B1">
            <w:pPr>
              <w:spacing w:before="120" w:after="120" w:line="240" w:lineRule="auto"/>
              <w:ind w:right="-26" w:firstLine="567"/>
              <w:rPr>
                <w:rFonts w:ascii="Garamond" w:hAnsi="Garamond"/>
              </w:rPr>
            </w:pPr>
            <w:r w:rsidRPr="000F01B1">
              <w:rPr>
                <w:rFonts w:ascii="Garamond" w:hAnsi="Garamond"/>
              </w:rPr>
              <w:t>…</w:t>
            </w:r>
          </w:p>
        </w:tc>
      </w:tr>
      <w:tr w:rsidR="001D5780" w:rsidRPr="002C7565" w14:paraId="5860185F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502FFBCA" w14:textId="77777777" w:rsidR="000F01B1" w:rsidRDefault="000F01B1" w:rsidP="001D578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рило</w:t>
            </w:r>
            <w:r w:rsidR="001D5780">
              <w:rPr>
                <w:rFonts w:ascii="Garamond" w:eastAsia="Times New Roman" w:hAnsi="Garamond" w:cs="Garamond"/>
                <w:b/>
                <w:bCs/>
                <w:lang w:eastAsia="ru-RU"/>
              </w:rPr>
              <w:t>же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  <w:r w:rsidR="001D5780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</w:p>
          <w:p w14:paraId="1D732347" w14:textId="5BDB5E68" w:rsidR="001D5780" w:rsidRDefault="001D5780" w:rsidP="001D5780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1</w:t>
            </w:r>
          </w:p>
        </w:tc>
        <w:tc>
          <w:tcPr>
            <w:tcW w:w="2288" w:type="pct"/>
          </w:tcPr>
          <w:p w14:paraId="3CBFE418" w14:textId="77777777" w:rsidR="001D5780" w:rsidRPr="006A67B8" w:rsidRDefault="001D5780" w:rsidP="000F01B1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6A67B8">
              <w:rPr>
                <w:rFonts w:ascii="Garamond" w:eastAsia="Garamond" w:hAnsi="Garamond" w:cs="Garamond"/>
                <w:lang w:eastAsia="ar-SA"/>
              </w:rPr>
              <w:t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июля года (</w:t>
            </w:r>
            <w:r w:rsidRPr="006A67B8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ых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 на 202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2–2024 годы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,  – по состоянию на 1 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февраля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6A67B8">
              <w:rPr>
                <w:rFonts w:ascii="Garamond" w:eastAsia="Garamond" w:hAnsi="Garamond" w:cs="Garamond"/>
                <w:lang w:eastAsia="ar-SA"/>
              </w:rPr>
              <w:t xml:space="preserve">), в котором проводится КОМ на год </w:t>
            </w:r>
            <w:r w:rsidRPr="006A67B8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6A67B8">
              <w:rPr>
                <w:rFonts w:ascii="Garamond" w:eastAsia="Garamond" w:hAnsi="Garamond" w:cs="Garamond"/>
                <w:lang w:eastAsia="ar-SA"/>
              </w:rPr>
              <w:t xml:space="preserve">, зарегистрирована (-ы) ГТП генерации, в отношении которой (-ых) </w:t>
            </w:r>
            <w:r w:rsidRPr="006A67B8">
              <w:rPr>
                <w:rFonts w:ascii="Garamond" w:eastAsia="Garamond" w:hAnsi="Garamond" w:cs="Garamond"/>
                <w:lang w:eastAsia="ar-SA"/>
              </w:rPr>
              <w:lastRenderedPageBreak/>
              <w:t>получено право на участие в торговле электрической энергией и мощностью на оптовом рынке.</w:t>
            </w:r>
          </w:p>
          <w:p w14:paraId="289E52FF" w14:textId="77777777" w:rsidR="001D5780" w:rsidRPr="006A67B8" w:rsidRDefault="001D5780" w:rsidP="000F01B1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6A67B8">
              <w:rPr>
                <w:rFonts w:ascii="Garamond" w:eastAsia="Batang" w:hAnsi="Garamond" w:cs="Garamond"/>
                <w:lang w:eastAsia="ar-SA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14:paraId="5CE2D827" w14:textId="77777777" w:rsidR="001D5780" w:rsidRPr="006A67B8" w:rsidRDefault="001D5780" w:rsidP="000F01B1">
            <w:pPr>
              <w:suppressAutoHyphens/>
              <w:spacing w:before="120" w:after="120" w:line="240" w:lineRule="auto"/>
              <w:ind w:firstLine="708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6A67B8">
              <w:rPr>
                <w:rFonts w:ascii="Garamond" w:eastAsia="Batang" w:hAnsi="Garamond" w:cs="Garamond"/>
                <w:lang w:eastAsia="ar-SA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14:paraId="651D2558" w14:textId="058B3001" w:rsidR="001D5780" w:rsidRPr="004922AB" w:rsidRDefault="001D5780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6A67B8">
              <w:rPr>
                <w:rFonts w:ascii="Garamond" w:eastAsia="Garamond" w:hAnsi="Garamond" w:cs="Garamond"/>
                <w:lang w:eastAsia="ar-SA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6A67B8">
              <w:rPr>
                <w:rFonts w:ascii="Garamond" w:eastAsia="Batang" w:hAnsi="Garamond" w:cs="Garamond"/>
                <w:lang w:eastAsia="ar-SA"/>
              </w:rPr>
              <w:t>может быть предоставлено поручительство только одного участника оптового рынка.</w:t>
            </w:r>
          </w:p>
        </w:tc>
        <w:tc>
          <w:tcPr>
            <w:tcW w:w="2288" w:type="pct"/>
            <w:shd w:val="clear" w:color="auto" w:fill="auto"/>
          </w:tcPr>
          <w:p w14:paraId="459B19B2" w14:textId="77777777" w:rsidR="001D5780" w:rsidRPr="006A67B8" w:rsidRDefault="001D5780" w:rsidP="000F01B1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6A67B8">
              <w:rPr>
                <w:rFonts w:ascii="Garamond" w:eastAsia="Garamond" w:hAnsi="Garamond" w:cs="Garamond"/>
                <w:lang w:eastAsia="ar-SA"/>
              </w:rPr>
              <w:lastRenderedPageBreak/>
              <w:t>Участник оптового рынка вправе обеспечить исполнение своих обязательств, возникающих по результатам КОМ, путем предоставления поручительства третьего лица – участника оптового рынка, не находящегося в состоянии реорганизации, ликвидации или банкротства, за которым на оптовом рынке по состоянию на 1 июля года (</w:t>
            </w:r>
            <w:r w:rsidRPr="006A67B8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 на 202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5 год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,  – по состоянию на 1 </w:t>
            </w:r>
            <w:r w:rsidRPr="00FE7394">
              <w:rPr>
                <w:rFonts w:ascii="Garamond" w:eastAsia="Batang" w:hAnsi="Garamond" w:cs="Garamond"/>
                <w:highlight w:val="yellow"/>
                <w:lang w:eastAsia="ar-SA"/>
              </w:rPr>
              <w:t>июля</w:t>
            </w:r>
            <w:r w:rsidRPr="006A67B8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6A67B8">
              <w:rPr>
                <w:rFonts w:ascii="Garamond" w:eastAsia="Garamond" w:hAnsi="Garamond" w:cs="Garamond"/>
                <w:lang w:eastAsia="ar-SA"/>
              </w:rPr>
              <w:t xml:space="preserve">), в котором проводится КОМ на год </w:t>
            </w:r>
            <w:r w:rsidRPr="006A67B8">
              <w:rPr>
                <w:rFonts w:ascii="Garamond" w:eastAsia="Garamond" w:hAnsi="Garamond" w:cs="Garamond"/>
                <w:i/>
                <w:lang w:val="en-US" w:eastAsia="ar-SA"/>
              </w:rPr>
              <w:t>X</w:t>
            </w:r>
            <w:r w:rsidRPr="006A67B8">
              <w:rPr>
                <w:rFonts w:ascii="Garamond" w:eastAsia="Garamond" w:hAnsi="Garamond" w:cs="Garamond"/>
                <w:lang w:eastAsia="ar-SA"/>
              </w:rPr>
              <w:t xml:space="preserve">, зарегистрирована (-ы) ГТП генерации, в отношении которой (-ых) получено право на </w:t>
            </w:r>
            <w:r w:rsidRPr="006A67B8">
              <w:rPr>
                <w:rFonts w:ascii="Garamond" w:eastAsia="Garamond" w:hAnsi="Garamond" w:cs="Garamond"/>
                <w:lang w:eastAsia="ar-SA"/>
              </w:rPr>
              <w:lastRenderedPageBreak/>
              <w:t>участие в торговле электрической энергией и мощностью на оптовом рынке.</w:t>
            </w:r>
          </w:p>
          <w:p w14:paraId="6A35ADDC" w14:textId="77777777" w:rsidR="001D5780" w:rsidRPr="006A67B8" w:rsidRDefault="001D5780" w:rsidP="000F01B1">
            <w:pPr>
              <w:widowControl w:val="0"/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6A67B8">
              <w:rPr>
                <w:rFonts w:ascii="Garamond" w:eastAsia="Batang" w:hAnsi="Garamond" w:cs="Garamond"/>
                <w:lang w:eastAsia="ar-SA"/>
              </w:rPr>
              <w:t>Предоставлением данного вида обеспечения считается выполнение участником оптового рынка, намеренным стать поручителем, и участником оптового рынка, намеренным предоставить данное обеспечение для участия в КОМ, всех требований, предусмотренных настоящим Приложением, для заключения соответствующего договора коммерческого представительства для целей заключения договоров поручительства.</w:t>
            </w:r>
          </w:p>
          <w:p w14:paraId="285BB5DA" w14:textId="77777777" w:rsidR="001D5780" w:rsidRPr="006A67B8" w:rsidRDefault="001D5780" w:rsidP="000F01B1">
            <w:pPr>
              <w:suppressAutoHyphens/>
              <w:spacing w:before="120" w:after="120" w:line="240" w:lineRule="auto"/>
              <w:ind w:firstLine="708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6A67B8">
              <w:rPr>
                <w:rFonts w:ascii="Garamond" w:eastAsia="Batang" w:hAnsi="Garamond" w:cs="Garamond"/>
                <w:lang w:eastAsia="ar-SA"/>
              </w:rPr>
              <w:t>В отношении ГТП генерирующего объекта может быть предоставлено поручительство только одного участника оптового рынка.</w:t>
            </w:r>
          </w:p>
          <w:p w14:paraId="2A2E96E8" w14:textId="615C395F" w:rsidR="001D5780" w:rsidRPr="004922AB" w:rsidRDefault="001D5780" w:rsidP="000F01B1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6A67B8">
              <w:rPr>
                <w:rFonts w:ascii="Garamond" w:eastAsia="Garamond" w:hAnsi="Garamond" w:cs="Garamond"/>
                <w:lang w:eastAsia="ar-SA"/>
              </w:rPr>
              <w:t xml:space="preserve">В отношении совокупности ГТП потребления, зарегистрированных в рамках одной ценовой зоны, </w:t>
            </w:r>
            <w:r w:rsidRPr="006A67B8">
              <w:rPr>
                <w:rFonts w:ascii="Garamond" w:eastAsia="Batang" w:hAnsi="Garamond" w:cs="Garamond"/>
                <w:lang w:eastAsia="ar-SA"/>
              </w:rPr>
              <w:t>может быть предоставлено поручительство только одного участника оптового рынка.</w:t>
            </w:r>
          </w:p>
        </w:tc>
      </w:tr>
      <w:tr w:rsidR="00462285" w:rsidRPr="002C7565" w14:paraId="1A631EAE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DED7727" w14:textId="77777777" w:rsidR="000F01B1" w:rsidRDefault="000F01B1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же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</w:p>
          <w:p w14:paraId="746672FD" w14:textId="2A00EFEE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2</w:t>
            </w:r>
          </w:p>
        </w:tc>
        <w:tc>
          <w:tcPr>
            <w:tcW w:w="2288" w:type="pct"/>
          </w:tcPr>
          <w:p w14:paraId="65911038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t xml:space="preserve">Совет рынка не позднее 15 сентября года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X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ых </w:t>
            </w:r>
            <w:r w:rsidRPr="005E496C">
              <w:rPr>
                <w:rFonts w:ascii="Garamond" w:eastAsia="Batang" w:hAnsi="Garamond" w:cs="Garamond"/>
                <w:lang w:eastAsia="ar-SA"/>
              </w:rPr>
              <w:t>на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2022–2024 годы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не позднее 15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феврал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14:paraId="09282A06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сентября года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Х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ых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на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2022–2024 годы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по состоянию на 1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феврал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14:paraId="64E0D2BD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5E496C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3D806194">
                <v:shape id="_x0000_i1147" type="#_x0000_t75" style="width:201.5pt;height:31.45pt" o:ole="">
                  <v:imagedata r:id="rId179" o:title=""/>
                </v:shape>
                <o:OLEObject Type="Embed" ProgID="Equation.3" ShapeID="_x0000_i1147" DrawAspect="Content" ObjectID="_1635926182" r:id="rId180"/>
              </w:object>
            </w:r>
            <w:r w:rsidRPr="005E496C">
              <w:rPr>
                <w:rFonts w:ascii="Garamond" w:eastAsia="Garamond" w:hAnsi="Garamond" w:cs="Garamond"/>
                <w:lang w:eastAsia="ar-SA"/>
              </w:rPr>
              <w:t>,</w:t>
            </w:r>
          </w:p>
          <w:p w14:paraId="20017D18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lastRenderedPageBreak/>
              <w:t>где</w:t>
            </w:r>
            <w:r w:rsidRPr="005E496C">
              <w:rPr>
                <w:rFonts w:ascii="Garamond" w:eastAsia="Garamond" w:hAnsi="Garamond" w:cs="Garamond"/>
                <w:lang w:eastAsia="ar-SA"/>
              </w:rPr>
              <w:tab/>
            </w:r>
            <w:r w:rsidRPr="005E496C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012C51DF">
                <v:shape id="_x0000_i1148" type="#_x0000_t75" style="width:38.1pt;height:18.75pt" o:ole="">
                  <v:imagedata r:id="rId181" o:title=""/>
                </v:shape>
                <o:OLEObject Type="Embed" ProgID="Equation.3" ShapeID="_x0000_i1148" DrawAspect="Content" ObjectID="_1635926183" r:id="rId182"/>
              </w:objec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= 1 сентября года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ых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на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2022–2024 годы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по состоянию на 1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феврал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;</w:t>
            </w:r>
          </w:p>
          <w:p w14:paraId="7428D2CA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1C4D8918">
                <v:shape id="_x0000_i1149" type="#_x0000_t75" style="width:39.95pt;height:20.55pt" o:ole="">
                  <v:imagedata r:id="rId183" o:title=""/>
                </v:shape>
                <o:OLEObject Type="Embed" ProgID="Equation.3" ShapeID="_x0000_i1149" DrawAspect="Content" ObjectID="_1635926184" r:id="rId184"/>
              </w:objec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для ценовой зоны </w:t>
            </w:r>
            <w:r w:rsidRPr="005E496C">
              <w:rPr>
                <w:rFonts w:ascii="Garamond" w:eastAsia="Batang" w:hAnsi="Garamond" w:cs="Garamond"/>
                <w:i/>
                <w:iCs/>
                <w:lang w:val="en-US" w:eastAsia="ar-SA"/>
              </w:rPr>
              <w:t>z</w:t>
            </w:r>
            <w:r w:rsidRPr="005E496C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5D2B7DC0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14:paraId="68841E04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E496C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195648F3" w14:textId="1145BFB9" w:rsidR="00462285" w:rsidRPr="006A67B8" w:rsidRDefault="00462285" w:rsidP="000F01B1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</w:tc>
        <w:tc>
          <w:tcPr>
            <w:tcW w:w="2288" w:type="pct"/>
            <w:shd w:val="clear" w:color="auto" w:fill="auto"/>
          </w:tcPr>
          <w:p w14:paraId="25CD4BC8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lastRenderedPageBreak/>
              <w:t xml:space="preserve">Совет рынка не позднее 15 сентября года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X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266C49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на </w:t>
            </w:r>
            <w:r w:rsidRPr="00266C49">
              <w:rPr>
                <w:rFonts w:ascii="Garamond" w:eastAsia="Batang" w:hAnsi="Garamond" w:cs="Garamond"/>
                <w:highlight w:val="yellow"/>
                <w:lang w:eastAsia="ar-SA"/>
              </w:rPr>
              <w:t>2025 год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не позднее 15 </w:t>
            </w:r>
            <w:r w:rsidRPr="005E496C">
              <w:rPr>
                <w:rFonts w:ascii="Garamond" w:eastAsia="Garamond" w:hAnsi="Garamond" w:cs="Garamond"/>
                <w:highlight w:val="yellow"/>
                <w:lang w:eastAsia="ar-SA"/>
              </w:rPr>
              <w:t>сентябр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, в отношении всех участников оптового рынка – поставщиков на основании данных, предоставленных КО, рассчитывает и передает в ЦФР максимальный объем поручительства, на который участником оптового рынка – поставщиком может быть выдано поручительство.</w:t>
            </w:r>
          </w:p>
          <w:p w14:paraId="4FE10EF3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t xml:space="preserve">Максимальный объем поручительства участника оптового рынка – поставщика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j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рассчитывается совокупно по всем ГТП генерации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p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в отношении которых поставщиком по состоянию на 1 сентября года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Х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на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202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5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год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по состоянию на 1 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>сентябр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, получено право на участие в торговле электрической энергией и мощностью на оптовом рынке, в соответствии со следующей формулой:</w:t>
            </w:r>
          </w:p>
          <w:p w14:paraId="080756B6" w14:textId="77777777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center"/>
              <w:rPr>
                <w:rFonts w:ascii="Garamond" w:eastAsia="Batang" w:hAnsi="Garamond" w:cs="Garamond"/>
                <w:position w:val="-30"/>
                <w:lang w:eastAsia="ar-SA"/>
              </w:rPr>
            </w:pPr>
            <w:r w:rsidRPr="005E496C">
              <w:rPr>
                <w:rFonts w:ascii="Garamond" w:eastAsia="Batang" w:hAnsi="Garamond" w:cs="Garamond"/>
                <w:position w:val="-30"/>
                <w:lang w:eastAsia="ar-SA"/>
              </w:rPr>
              <w:object w:dxaOrig="3460" w:dyaOrig="560" w14:anchorId="6E2A1329">
                <v:shape id="_x0000_i1150" type="#_x0000_t75" style="width:201.5pt;height:31.45pt" o:ole="">
                  <v:imagedata r:id="rId179" o:title=""/>
                </v:shape>
                <o:OLEObject Type="Embed" ProgID="Equation.3" ShapeID="_x0000_i1150" DrawAspect="Content" ObjectID="_1635926185" r:id="rId185"/>
              </w:object>
            </w:r>
            <w:r w:rsidRPr="005E496C">
              <w:rPr>
                <w:rFonts w:ascii="Garamond" w:eastAsia="Garamond" w:hAnsi="Garamond" w:cs="Garamond"/>
                <w:lang w:eastAsia="ar-SA"/>
              </w:rPr>
              <w:t>,</w:t>
            </w:r>
          </w:p>
          <w:p w14:paraId="1C96386B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 w:hanging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lastRenderedPageBreak/>
              <w:t>где</w:t>
            </w:r>
            <w:r w:rsidRPr="005E496C">
              <w:rPr>
                <w:rFonts w:ascii="Garamond" w:eastAsia="Garamond" w:hAnsi="Garamond" w:cs="Garamond"/>
                <w:lang w:eastAsia="ar-SA"/>
              </w:rPr>
              <w:tab/>
            </w:r>
            <w:r w:rsidRPr="005E496C">
              <w:rPr>
                <w:rFonts w:ascii="Garamond" w:eastAsia="Batang" w:hAnsi="Garamond" w:cs="Garamond"/>
                <w:position w:val="-14"/>
                <w:lang w:eastAsia="ar-SA"/>
              </w:rPr>
              <w:object w:dxaOrig="780" w:dyaOrig="400" w14:anchorId="5F2DF88A">
                <v:shape id="_x0000_i1151" type="#_x0000_t75" style="width:38.1pt;height:18.75pt" o:ole="">
                  <v:imagedata r:id="rId181" o:title=""/>
                </v:shape>
                <o:OLEObject Type="Embed" ProgID="Equation.3" ShapeID="_x0000_i1151" DrawAspect="Content" ObjectID="_1635926186" r:id="rId186"/>
              </w:objec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– величина установленной мощности по ГТП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p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находящейся в ценовой зоне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z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, участника оптового рынка – поставщика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j 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по состоянию на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m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= 1 сентября года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 xml:space="preserve"> </w:t>
            </w:r>
            <w:r w:rsidRPr="005E496C">
              <w:rPr>
                <w:rFonts w:ascii="Garamond" w:eastAsia="Garamond" w:hAnsi="Garamond" w:cs="Garamond"/>
                <w:lang w:eastAsia="ar-SA"/>
              </w:rPr>
              <w:t>(</w:t>
            </w:r>
            <w:r w:rsidRPr="005E496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на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202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5 </w:t>
            </w:r>
            <w:r w:rsidRPr="005E496C">
              <w:rPr>
                <w:rFonts w:ascii="Garamond" w:eastAsia="Batang" w:hAnsi="Garamond" w:cs="Garamond"/>
                <w:highlight w:val="yellow"/>
                <w:lang w:eastAsia="ar-SA"/>
              </w:rPr>
              <w:t>год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– по состоянию на 1 </w:t>
            </w:r>
            <w:r w:rsidRPr="002A461B">
              <w:rPr>
                <w:rFonts w:ascii="Garamond" w:eastAsia="Batang" w:hAnsi="Garamond" w:cs="Garamond"/>
                <w:highlight w:val="yellow"/>
                <w:lang w:eastAsia="ar-SA"/>
              </w:rPr>
              <w:t>сентября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 2019 года</w:t>
            </w:r>
            <w:r w:rsidRPr="005E496C">
              <w:rPr>
                <w:rFonts w:ascii="Garamond" w:eastAsia="Garamond" w:hAnsi="Garamond" w:cs="Garamond"/>
                <w:lang w:eastAsia="ar-SA"/>
              </w:rPr>
              <w:t>);</w:t>
            </w:r>
          </w:p>
          <w:p w14:paraId="49FF3278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Batang" w:hAnsi="Garamond" w:cs="Garamond"/>
                <w:position w:val="-14"/>
                <w:lang w:eastAsia="ar-SA"/>
              </w:rPr>
              <w:object w:dxaOrig="800" w:dyaOrig="400" w14:anchorId="01A4AEA9">
                <v:shape id="_x0000_i1152" type="#_x0000_t75" style="width:39.95pt;height:20.55pt" o:ole="">
                  <v:imagedata r:id="rId183" o:title=""/>
                </v:shape>
                <o:OLEObject Type="Embed" ProgID="Equation.3" ShapeID="_x0000_i1152" DrawAspect="Content" ObjectID="_1635926187" r:id="rId187"/>
              </w:objec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цена на мощность в первой точке спроса на мощность, использованная для определения спроса на мощность при проведении КОМ на год </w:t>
            </w:r>
            <w:r w:rsidRPr="005E496C">
              <w:rPr>
                <w:rFonts w:ascii="Garamond" w:eastAsia="Garamond" w:hAnsi="Garamond" w:cs="Garamond"/>
                <w:i/>
                <w:lang w:val="en-US" w:eastAsia="ar-SA"/>
              </w:rPr>
              <w:t>Y</w:t>
            </w:r>
            <w:r w:rsidRPr="005E496C">
              <w:rPr>
                <w:rFonts w:ascii="Garamond" w:eastAsia="Batang" w:hAnsi="Garamond" w:cs="Garamond"/>
                <w:lang w:eastAsia="ar-SA"/>
              </w:rPr>
              <w:t xml:space="preserve">, для ценовой зоны </w:t>
            </w:r>
            <w:r w:rsidRPr="005E496C">
              <w:rPr>
                <w:rFonts w:ascii="Garamond" w:eastAsia="Batang" w:hAnsi="Garamond" w:cs="Garamond"/>
                <w:i/>
                <w:iCs/>
                <w:lang w:val="en-US" w:eastAsia="ar-SA"/>
              </w:rPr>
              <w:t>z</w:t>
            </w:r>
            <w:r w:rsidRPr="005E496C">
              <w:rPr>
                <w:rFonts w:ascii="Garamond" w:eastAsia="Garamond" w:hAnsi="Garamond" w:cs="Garamond"/>
                <w:lang w:eastAsia="ar-SA"/>
              </w:rPr>
              <w:t>;</w:t>
            </w:r>
          </w:p>
          <w:p w14:paraId="5E3FF803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год, на который проводится КОМ;</w:t>
            </w:r>
          </w:p>
          <w:p w14:paraId="571A83CC" w14:textId="77777777" w:rsidR="00462285" w:rsidRPr="005E496C" w:rsidRDefault="00462285" w:rsidP="00462285">
            <w:pPr>
              <w:suppressAutoHyphens/>
              <w:spacing w:before="120" w:after="120" w:line="240" w:lineRule="auto"/>
              <w:ind w:left="60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i/>
                <w:lang w:eastAsia="ar-SA"/>
              </w:rPr>
              <w:t>Y</w:t>
            </w:r>
            <w:r w:rsidRPr="005E496C">
              <w:rPr>
                <w:rFonts w:ascii="Garamond" w:eastAsia="Garamond" w:hAnsi="Garamond" w:cs="Garamond"/>
                <w:lang w:eastAsia="ar-SA"/>
              </w:rPr>
              <w:t xml:space="preserve"> – год, в котором проводится КОМ на год </w:t>
            </w:r>
            <w:r w:rsidRPr="005E496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5E496C">
              <w:rPr>
                <w:rFonts w:ascii="Garamond" w:eastAsia="Garamond" w:hAnsi="Garamond" w:cs="Garamond"/>
                <w:lang w:eastAsia="ar-SA"/>
              </w:rPr>
              <w:t>.</w:t>
            </w:r>
          </w:p>
          <w:p w14:paraId="1E3961A1" w14:textId="3BD8E2CA" w:rsidR="00462285" w:rsidRPr="006A67B8" w:rsidRDefault="00462285" w:rsidP="000F01B1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E496C">
              <w:rPr>
                <w:rFonts w:ascii="Garamond" w:eastAsia="Garamond" w:hAnsi="Garamond" w:cs="Garamond"/>
                <w:lang w:eastAsia="ar-SA"/>
              </w:rPr>
              <w:t>Вышеуказанная информация передается Советом рынка на бумажном носителе.</w:t>
            </w:r>
          </w:p>
        </w:tc>
      </w:tr>
      <w:tr w:rsidR="00462285" w:rsidRPr="002C7565" w14:paraId="4326D98A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33676329" w14:textId="77777777" w:rsidR="000F01B1" w:rsidRDefault="000F01B1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же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</w:p>
          <w:p w14:paraId="7B56EF0A" w14:textId="2053E7B9" w:rsidR="00462285" w:rsidRDefault="00462285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п.</w:t>
            </w:r>
            <w:r w:rsidR="000F01B1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2.2.3</w:t>
            </w:r>
          </w:p>
        </w:tc>
        <w:tc>
          <w:tcPr>
            <w:tcW w:w="2288" w:type="pct"/>
          </w:tcPr>
          <w:p w14:paraId="36974064" w14:textId="77777777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 xml:space="preserve">КО не позднее 1 октября года (с указанием информации, актуальной по состоянию на </w:t>
            </w:r>
            <w:r w:rsidRPr="001D120F">
              <w:rPr>
                <w:rFonts w:ascii="Garamond" w:eastAsia="Batang" w:hAnsi="Garamond" w:cs="Garamond"/>
                <w:bCs/>
                <w:lang w:eastAsia="ar-SA"/>
              </w:rPr>
              <w:t>1 </w:t>
            </w:r>
            <w:r w:rsidRPr="001D120F">
              <w:rPr>
                <w:rFonts w:ascii="Garamond" w:eastAsia="Garamond" w:hAnsi="Garamond" w:cs="Garamond"/>
                <w:lang w:eastAsia="ar-SA"/>
              </w:rPr>
              <w:t>октября</w:t>
            </w:r>
            <w:r w:rsidRPr="001D120F">
              <w:rPr>
                <w:rFonts w:ascii="Garamond" w:eastAsia="Batang" w:hAnsi="Garamond" w:cs="Garamond"/>
                <w:bCs/>
                <w:lang w:eastAsia="ar-SA"/>
              </w:rPr>
              <w:t xml:space="preserve"> года)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1D120F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1D120F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14:paraId="638DFF3D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ind w:left="1134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1D120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5985A8DE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ind w:left="1134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14:paraId="77AC2117" w14:textId="77777777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1D120F">
              <w:rPr>
                <w:rFonts w:ascii="Garamond" w:eastAsia="Batang" w:hAnsi="Garamond" w:cs="Garamond"/>
                <w:highlight w:val="yellow"/>
                <w:lang w:eastAsia="ar-SA"/>
              </w:rPr>
              <w:t>ых на 2022–2024 годы</w:t>
            </w:r>
            <w:r w:rsidRPr="001D120F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КО не позднее 3 (трех) рабочих дней с даты направления СО </w:t>
            </w:r>
            <w:r w:rsidRPr="001D120F">
              <w:rPr>
                <w:rFonts w:ascii="Garamond" w:eastAsia="Batang" w:hAnsi="Garamond" w:cs="Garamond"/>
                <w:lang w:eastAsia="ar-SA"/>
              </w:rPr>
              <w:t>Реестра поставщиков и генерирующих объектов, допущенных к участию в КОМ в соответствии с пунктом 3.2.1 настоящего Регламента,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повторно </w:t>
            </w:r>
            <w:r w:rsidRPr="001D120F">
              <w:rPr>
                <w:rFonts w:ascii="Garamond" w:eastAsia="Garamond" w:hAnsi="Garamond" w:cs="Garamond"/>
                <w:lang w:eastAsia="ar-SA"/>
              </w:rPr>
              <w:lastRenderedPageBreak/>
              <w:t>передает в ЦФР (с указанием информации, актуальной на дату направления реестра):</w:t>
            </w:r>
          </w:p>
          <w:p w14:paraId="217E6465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1D120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511D5682" w14:textId="08DE460B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</w:tc>
        <w:tc>
          <w:tcPr>
            <w:tcW w:w="2288" w:type="pct"/>
            <w:shd w:val="clear" w:color="auto" w:fill="auto"/>
          </w:tcPr>
          <w:p w14:paraId="5231D52F" w14:textId="06D9EE8D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546496">
              <w:rPr>
                <w:rFonts w:ascii="Garamond" w:eastAsia="Garamond" w:hAnsi="Garamond" w:cs="Garamond"/>
                <w:lang w:eastAsia="ar-SA"/>
              </w:rPr>
              <w:lastRenderedPageBreak/>
              <w:t xml:space="preserve">КО не позднее 1 октября года (с указанием информации, актуальной по состоянию на </w:t>
            </w:r>
            <w:r w:rsidRPr="00546496">
              <w:rPr>
                <w:rFonts w:ascii="Garamond" w:eastAsia="Batang" w:hAnsi="Garamond" w:cs="Garamond"/>
                <w:bCs/>
                <w:lang w:eastAsia="ar-SA"/>
              </w:rPr>
              <w:t>1 </w:t>
            </w:r>
            <w:r w:rsidRPr="00546496">
              <w:rPr>
                <w:rFonts w:ascii="Garamond" w:eastAsia="Garamond" w:hAnsi="Garamond" w:cs="Garamond"/>
                <w:lang w:eastAsia="ar-SA"/>
              </w:rPr>
              <w:t>октября</w:t>
            </w:r>
            <w:r w:rsidRPr="00546496">
              <w:rPr>
                <w:rFonts w:ascii="Garamond" w:eastAsia="Batang" w:hAnsi="Garamond" w:cs="Garamond"/>
                <w:bCs/>
                <w:lang w:eastAsia="ar-SA"/>
              </w:rPr>
              <w:t xml:space="preserve"> года)</w:t>
            </w:r>
            <w:r w:rsidR="00546496" w:rsidRPr="00546496">
              <w:rPr>
                <w:rFonts w:ascii="Garamond" w:eastAsia="Batang" w:hAnsi="Garamond" w:cs="Garamond"/>
                <w:bCs/>
                <w:lang w:eastAsia="ar-SA"/>
              </w:rPr>
              <w:t xml:space="preserve"> </w:t>
            </w:r>
            <w:r w:rsidR="00546496" w:rsidRPr="00546496">
              <w:rPr>
                <w:rFonts w:ascii="Garamond" w:eastAsia="Batang" w:hAnsi="Garamond" w:cs="Garamond"/>
                <w:bCs/>
                <w:highlight w:val="yellow"/>
                <w:lang w:eastAsia="ar-SA"/>
              </w:rPr>
              <w:t>(</w:t>
            </w:r>
            <w:r w:rsidR="00546496" w:rsidRPr="00546496">
              <w:rPr>
                <w:rFonts w:ascii="Garamond" w:hAnsi="Garamond"/>
                <w:bCs/>
                <w:highlight w:val="yellow"/>
              </w:rPr>
              <w:t>для КОМ, проводимого в 2020 году на 2025 год поставки, – не позднее 1 января 2020 года, с указанием информации, актуальной по состоянию на 1 января 2020 года</w:t>
            </w:r>
            <w:r w:rsidR="00546496" w:rsidRPr="00546496">
              <w:rPr>
                <w:rFonts w:ascii="Garamond" w:eastAsia="Batang" w:hAnsi="Garamond" w:cs="Garamond"/>
                <w:bCs/>
                <w:highlight w:val="yellow"/>
                <w:lang w:eastAsia="ar-SA"/>
              </w:rPr>
              <w:t>)</w:t>
            </w:r>
            <w:r w:rsidRPr="00546496">
              <w:rPr>
                <w:rFonts w:ascii="Garamond" w:eastAsia="Garamond" w:hAnsi="Garamond" w:cs="Garamond"/>
                <w:lang w:eastAsia="ar-SA"/>
              </w:rPr>
              <w:t xml:space="preserve">, в котором проводится КОМ на год </w:t>
            </w:r>
            <w:r w:rsidRPr="00546496">
              <w:rPr>
                <w:rFonts w:ascii="Garamond" w:eastAsia="Garamond" w:hAnsi="Garamond" w:cs="Garamond"/>
                <w:i/>
                <w:lang w:eastAsia="ar-SA"/>
              </w:rPr>
              <w:t>X</w:t>
            </w:r>
            <w:r w:rsidRPr="00546496">
              <w:rPr>
                <w:rFonts w:ascii="Garamond" w:eastAsia="Garamond" w:hAnsi="Garamond" w:cs="Garamond"/>
                <w:lang w:eastAsia="ar-SA"/>
              </w:rPr>
              <w:t>, передает в ЦФР:</w:t>
            </w:r>
          </w:p>
          <w:p w14:paraId="5CCC46F6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ind w:left="1134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1D120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23CB31DF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ind w:left="1134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  <w:p w14:paraId="4544FE12" w14:textId="77777777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ого</w:t>
            </w:r>
            <w:r w:rsidRPr="001D120F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на 202</w:t>
            </w:r>
            <w:r>
              <w:rPr>
                <w:rFonts w:ascii="Garamond" w:eastAsia="Batang" w:hAnsi="Garamond" w:cs="Garamond"/>
                <w:highlight w:val="yellow"/>
                <w:lang w:eastAsia="ar-SA"/>
              </w:rPr>
              <w:t>5</w:t>
            </w:r>
            <w:r w:rsidRPr="001D120F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год</w:t>
            </w:r>
            <w:r w:rsidRPr="001D120F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КО не позднее 3 (трех) рабочих дней с даты направления СО </w:t>
            </w:r>
            <w:r w:rsidRPr="001D120F">
              <w:rPr>
                <w:rFonts w:ascii="Garamond" w:eastAsia="Batang" w:hAnsi="Garamond" w:cs="Garamond"/>
                <w:lang w:eastAsia="ar-SA"/>
              </w:rPr>
              <w:t xml:space="preserve">Реестра поставщиков и </w:t>
            </w:r>
            <w:r w:rsidRPr="001D120F">
              <w:rPr>
                <w:rFonts w:ascii="Garamond" w:eastAsia="Batang" w:hAnsi="Garamond" w:cs="Garamond"/>
                <w:lang w:eastAsia="ar-SA"/>
              </w:rPr>
              <w:lastRenderedPageBreak/>
              <w:t>генерирующих объектов, допущенных к участию в КОМ в соответствии с пунктом 3.2.1 настоящего Регламента,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повторно передает в ЦФР (с указанием информации, актуальной на дату направления реестра):</w:t>
            </w:r>
          </w:p>
          <w:p w14:paraId="02D3CC03" w14:textId="77777777" w:rsidR="00462285" w:rsidRPr="001D120F" w:rsidRDefault="00462285" w:rsidP="00462285">
            <w:pPr>
              <w:numPr>
                <w:ilvl w:val="0"/>
                <w:numId w:val="21"/>
              </w:numPr>
              <w:suppressAutoHyphens/>
              <w:spacing w:before="120" w:after="120" w:line="240" w:lineRule="auto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 xml:space="preserve">реестр условных ГТП генерации, включенных в соответствии с п. 3.1.4 настоящего Регламента в Реестр поставщиков и генерирующих объектов, допущенных к участию в КОМ на год </w:t>
            </w:r>
            <w:r w:rsidRPr="001D120F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1D120F">
              <w:rPr>
                <w:rFonts w:ascii="Garamond" w:eastAsia="Garamond" w:hAnsi="Garamond" w:cs="Garamond"/>
                <w:lang w:eastAsia="ar-SA"/>
              </w:rPr>
              <w:t xml:space="preserve"> (реестр передается в электронном виде с электронной подписью по форме приложения 9.1 к настоящему Регламенту);</w:t>
            </w:r>
          </w:p>
          <w:p w14:paraId="6D8C8713" w14:textId="12464FE8" w:rsidR="00462285" w:rsidRPr="005E496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1D120F">
              <w:rPr>
                <w:rFonts w:ascii="Garamond" w:eastAsia="Garamond" w:hAnsi="Garamond" w:cs="Garamond"/>
                <w:lang w:eastAsia="ar-SA"/>
              </w:rPr>
              <w:t>реестр участников оптового рынка, допущенных к участию в КОМ в качестве покупателей с ценозависимым потреблением (реестр передается в электронном виде с электронной подписью по форме приложения 9.1.1 к настоящему Регламенту).</w:t>
            </w:r>
          </w:p>
        </w:tc>
      </w:tr>
      <w:tr w:rsidR="00462285" w:rsidRPr="002C7565" w14:paraId="25FF6498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3853E211" w14:textId="323D7FD7" w:rsidR="00462285" w:rsidRDefault="000F01B1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же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п.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2.3.1</w:t>
            </w:r>
          </w:p>
        </w:tc>
        <w:tc>
          <w:tcPr>
            <w:tcW w:w="2288" w:type="pct"/>
          </w:tcPr>
          <w:p w14:paraId="76BA7C90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EE09DC">
              <w:rPr>
                <w:rFonts w:ascii="Garamond" w:eastAsia="Batang" w:hAnsi="Garamond" w:cs="Garamond"/>
                <w:lang w:eastAsia="ar-SA"/>
              </w:rPr>
              <w:t>В целях подписания 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по договору КОМ, 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участник оптового рынка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намеренный принять участие в КОМ на год </w:t>
            </w:r>
            <w:r w:rsidRPr="00EE09DC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EE09DC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по договору КОМ:</w:t>
            </w:r>
          </w:p>
          <w:p w14:paraId="6B499799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Batang" w:hAnsi="Garamond"/>
                <w:bCs/>
                <w:lang w:eastAsia="ar-SA"/>
              </w:rPr>
            </w:pP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для поставщиков мощности </w:t>
            </w: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по форме приложения 9.11 к настоящему Регламенту (далее – заявление о заключении Соглашения);</w:t>
            </w:r>
          </w:p>
          <w:p w14:paraId="0149A905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Batang" w:hAnsi="Garamond"/>
                <w:bCs/>
                <w:lang w:eastAsia="ar-SA"/>
              </w:rPr>
            </w:pP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для покупателей с ценозависимым потреблением </w:t>
            </w: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по форме приложении 9.11.1 к настоящему Регламенту (далее – заявление о заключении Соглашения).</w:t>
            </w:r>
          </w:p>
          <w:p w14:paraId="01E5CF9B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EE09DC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1 сентября и не позднее 15 октября года, в котором проводится КОМ на год </w:t>
            </w:r>
            <w:r w:rsidRPr="00EE09D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</w:t>
            </w:r>
            <w:r w:rsidRPr="00EE09DC">
              <w:rPr>
                <w:rFonts w:ascii="Garamond" w:eastAsia="Garamond" w:hAnsi="Garamond" w:cs="Garamond"/>
                <w:lang w:eastAsia="ar-SA"/>
              </w:rPr>
              <w:lastRenderedPageBreak/>
              <w:t>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14:paraId="051480FE" w14:textId="685A15EB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EE09D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EE09DC">
              <w:rPr>
                <w:rFonts w:ascii="Garamond" w:eastAsia="Batang" w:hAnsi="Garamond" w:cs="Garamond"/>
                <w:highlight w:val="yellow"/>
                <w:lang w:eastAsia="ar-SA"/>
              </w:rPr>
              <w:t>ых на 2022–2024 годы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EE09DC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 </w:t>
            </w:r>
            <w:r w:rsidRPr="00EE09DC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позднее чем за 15 рабочих дней до даты окончания приема заявок на КОМ.</w:t>
            </w:r>
          </w:p>
        </w:tc>
        <w:tc>
          <w:tcPr>
            <w:tcW w:w="2288" w:type="pct"/>
            <w:shd w:val="clear" w:color="auto" w:fill="auto"/>
          </w:tcPr>
          <w:p w14:paraId="6307CEF1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EE09DC">
              <w:rPr>
                <w:rFonts w:ascii="Garamond" w:eastAsia="Batang" w:hAnsi="Garamond" w:cs="Garamond"/>
                <w:lang w:eastAsia="ar-SA"/>
              </w:rPr>
              <w:lastRenderedPageBreak/>
              <w:t>В целях подписания 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по договору КОМ, 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участник оптового рынка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намеренный принять участие в КОМ на год </w:t>
            </w:r>
            <w:r w:rsidRPr="00EE09DC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не позднее 3 (трех) рабочих дней до окончания срока подписания Соглашений для КОМ на год </w:t>
            </w:r>
            <w:r w:rsidRPr="00EE09DC">
              <w:rPr>
                <w:rFonts w:ascii="Garamond" w:eastAsia="Batang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должен направить в КО на бумажном носителе заявление о заключении 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 по договору КОМ:</w:t>
            </w:r>
          </w:p>
          <w:p w14:paraId="3D9ADABA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Batang" w:hAnsi="Garamond"/>
                <w:bCs/>
                <w:lang w:eastAsia="ar-SA"/>
              </w:rPr>
            </w:pP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для поставщиков мощности </w:t>
            </w: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по форме приложения 9.11 к настоящему Регламенту (далее – заявление о заключении Соглашения);</w:t>
            </w:r>
          </w:p>
          <w:p w14:paraId="78C5EFFA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Batang" w:hAnsi="Garamond"/>
                <w:bCs/>
                <w:lang w:eastAsia="ar-SA"/>
              </w:rPr>
            </w:pP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для покупателей с ценозависимым потреблением </w:t>
            </w:r>
            <w:r w:rsidRPr="00EE09DC">
              <w:rPr>
                <w:rFonts w:ascii="Courier New" w:eastAsia="Batang" w:hAnsi="Courier New" w:cs="Courier New"/>
                <w:bCs/>
                <w:lang w:eastAsia="ar-SA"/>
              </w:rPr>
              <w:t>-</w:t>
            </w:r>
            <w:r w:rsidRPr="00EE09DC">
              <w:rPr>
                <w:rFonts w:ascii="Garamond" w:eastAsia="Batang" w:hAnsi="Garamond"/>
                <w:bCs/>
                <w:lang w:eastAsia="ar-SA"/>
              </w:rPr>
              <w:t xml:space="preserve"> по форме приложении 9.11.1 к настоящему Регламенту (далее – заявление о заключении Соглашения).</w:t>
            </w:r>
          </w:p>
          <w:p w14:paraId="5C9444ED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EE09DC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</w:t>
            </w:r>
            <w:r w:rsidRPr="00EE09DC">
              <w:rPr>
                <w:rFonts w:ascii="Garamond" w:eastAsia="Batang" w:hAnsi="Garamond" w:cs="Garamond"/>
                <w:bCs/>
                <w:lang w:eastAsia="ar-SA"/>
              </w:rPr>
              <w:t>/денежной суммы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ранее 1 сентября и не позднее 15 октября года, в котором проводится КОМ на год </w:t>
            </w:r>
            <w:r w:rsidRPr="00EE09DC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. После подписания Соглашения (-й) КО направляет в ЦФР Реестр заключенных Соглашений о порядке расчетов, связанных с уплатой штрафа по договору КОМ, в электронном виде с </w:t>
            </w:r>
            <w:r w:rsidRPr="00EE09DC">
              <w:rPr>
                <w:rFonts w:ascii="Garamond" w:eastAsia="Garamond" w:hAnsi="Garamond" w:cs="Garamond"/>
                <w:lang w:eastAsia="ar-SA"/>
              </w:rPr>
              <w:lastRenderedPageBreak/>
              <w:t>электронной подписью по форме приложения 9.6 к настоящему Регламенту не позднее 2 (двух) рабочих дней с даты подписания Соглашения (-й).</w:t>
            </w:r>
          </w:p>
          <w:p w14:paraId="3F2522B9" w14:textId="77777777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EE09DC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EE09DC">
              <w:rPr>
                <w:rFonts w:ascii="Garamond" w:eastAsia="Batang" w:hAnsi="Garamond" w:cs="Garamond"/>
                <w:highlight w:val="yellow"/>
                <w:lang w:eastAsia="ar-SA"/>
              </w:rPr>
              <w:t>ого на 2025 год</w:t>
            </w:r>
            <w:r w:rsidRPr="00EE09DC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EE09DC">
              <w:rPr>
                <w:rFonts w:ascii="Garamond" w:eastAsia="Garamond" w:hAnsi="Garamond" w:cs="Garamond"/>
                <w:lang w:eastAsia="ar-SA"/>
              </w:rPr>
              <w:t>Соглашения о порядке расчетов, связанных с уплатой штрафа </w:t>
            </w:r>
            <w:r w:rsidRPr="00EE09DC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EE09DC">
              <w:rPr>
                <w:rFonts w:ascii="Garamond" w:eastAsia="Garamond" w:hAnsi="Garamond" w:cs="Garamond"/>
                <w:lang w:eastAsia="ar-SA"/>
              </w:rPr>
              <w:t xml:space="preserve"> по договору КОМ, заключаются КО не позднее чем за 15 рабочих дней до даты окончания приема заявок на КОМ.</w:t>
            </w:r>
          </w:p>
          <w:p w14:paraId="7EA54971" w14:textId="77777777" w:rsidR="00462285" w:rsidRPr="001D120F" w:rsidRDefault="00462285" w:rsidP="00462285">
            <w:pPr>
              <w:suppressAutoHyphens/>
              <w:spacing w:before="120" w:after="120" w:line="240" w:lineRule="auto"/>
              <w:ind w:firstLine="567"/>
              <w:jc w:val="both"/>
              <w:rPr>
                <w:rFonts w:ascii="Garamond" w:eastAsia="Garamond" w:hAnsi="Garamond" w:cs="Garamond"/>
                <w:lang w:eastAsia="ar-SA"/>
              </w:rPr>
            </w:pPr>
          </w:p>
        </w:tc>
      </w:tr>
      <w:tr w:rsidR="00462285" w:rsidRPr="002C7565" w14:paraId="4FF7204C" w14:textId="77777777" w:rsidTr="00882DC2">
        <w:trPr>
          <w:trHeight w:val="345"/>
        </w:trPr>
        <w:tc>
          <w:tcPr>
            <w:tcW w:w="424" w:type="pct"/>
            <w:vAlign w:val="center"/>
          </w:tcPr>
          <w:p w14:paraId="4B5FBD58" w14:textId="7E76593A" w:rsidR="00462285" w:rsidRDefault="000F01B1" w:rsidP="00462285">
            <w:pPr>
              <w:spacing w:after="0" w:line="240" w:lineRule="auto"/>
              <w:jc w:val="center"/>
              <w:rPr>
                <w:rFonts w:ascii="Garamond" w:eastAsia="Times New Roman" w:hAnsi="Garamond" w:cs="Garamond"/>
                <w:b/>
                <w:bCs/>
                <w:lang w:eastAsia="ru-RU"/>
              </w:rPr>
            </w:pP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lastRenderedPageBreak/>
              <w:t>Прило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жение 9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>,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п.</w:t>
            </w:r>
            <w:r>
              <w:rPr>
                <w:rFonts w:ascii="Garamond" w:eastAsia="Times New Roman" w:hAnsi="Garamond" w:cs="Garamond"/>
                <w:b/>
                <w:bCs/>
                <w:lang w:eastAsia="ru-RU"/>
              </w:rPr>
              <w:t xml:space="preserve"> </w:t>
            </w:r>
            <w:r w:rsidR="00462285">
              <w:rPr>
                <w:rFonts w:ascii="Garamond" w:eastAsia="Times New Roman" w:hAnsi="Garamond" w:cs="Garamond"/>
                <w:b/>
                <w:bCs/>
                <w:lang w:eastAsia="ru-RU"/>
              </w:rPr>
              <w:t>2.3.2</w:t>
            </w:r>
          </w:p>
        </w:tc>
        <w:tc>
          <w:tcPr>
            <w:tcW w:w="2288" w:type="pct"/>
          </w:tcPr>
          <w:p w14:paraId="4E0798D1" w14:textId="77777777" w:rsidR="00462285" w:rsidRPr="00230615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230615">
              <w:rPr>
                <w:rFonts w:ascii="Garamond" w:eastAsia="Garamond" w:hAnsi="Garamond" w:cs="Garamond"/>
                <w:lang w:eastAsia="ar-SA"/>
              </w:rPr>
              <w:t xml:space="preserve">ЦФР не позднее 1 сентября года, в котором проводится КОМ на год </w:t>
            </w:r>
            <w:r w:rsidRPr="00230615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230615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230615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14:paraId="32EFBC7A" w14:textId="5616A05F" w:rsidR="00462285" w:rsidRPr="00EE09DC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230615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EE09D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ых </w:t>
            </w:r>
            <w:r w:rsidR="008E468D" w:rsidRPr="008E468D">
              <w:rPr>
                <w:rFonts w:ascii="Garamond" w:hAnsi="Garamond"/>
                <w:highlight w:val="yellow"/>
              </w:rPr>
              <w:t>в 2019 году</w:t>
            </w:r>
            <w:r w:rsidR="008E468D" w:rsidRPr="008E468D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</w:t>
            </w:r>
            <w:r w:rsidRPr="008E468D">
              <w:rPr>
                <w:rFonts w:ascii="Garamond" w:eastAsia="Batang" w:hAnsi="Garamond" w:cs="Garamond"/>
                <w:highlight w:val="yellow"/>
                <w:lang w:eastAsia="ar-SA"/>
              </w:rPr>
              <w:t>на</w:t>
            </w:r>
            <w:r w:rsidRPr="00EE09DC">
              <w:rPr>
                <w:rFonts w:ascii="Garamond" w:eastAsia="Batang" w:hAnsi="Garamond" w:cs="Garamond"/>
                <w:highlight w:val="yellow"/>
                <w:lang w:eastAsia="ar-SA"/>
              </w:rPr>
              <w:t xml:space="preserve"> 2022–2024 годы</w:t>
            </w:r>
            <w:r w:rsidRPr="00230615">
              <w:rPr>
                <w:rFonts w:ascii="Garamond" w:eastAsia="Batang" w:hAnsi="Garamond" w:cs="Garamond"/>
                <w:lang w:eastAsia="ar-SA"/>
              </w:rPr>
              <w:t xml:space="preserve">, </w:t>
            </w:r>
            <w:r w:rsidRPr="00230615">
              <w:rPr>
                <w:rFonts w:ascii="Garamond" w:eastAsia="Garamond" w:hAnsi="Garamond" w:cs="Garamond"/>
                <w:lang w:eastAsia="ar-SA"/>
              </w:rPr>
              <w:t>КО в целях заключения Соглашений о порядке расчетов, связанных с уплатой штрафа </w:t>
            </w:r>
            <w:r w:rsidRPr="00230615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в КО реестр заключенных агентских договоров (с указанием информации, актуальной на дату предоставления реестра).</w:t>
            </w:r>
          </w:p>
        </w:tc>
        <w:tc>
          <w:tcPr>
            <w:tcW w:w="2288" w:type="pct"/>
            <w:shd w:val="clear" w:color="auto" w:fill="auto"/>
          </w:tcPr>
          <w:p w14:paraId="4FA6894C" w14:textId="77777777" w:rsidR="00462285" w:rsidRPr="00230615" w:rsidRDefault="00462285" w:rsidP="00462285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Garamond" w:hAnsi="Garamond" w:cs="Garamond"/>
                <w:lang w:eastAsia="ar-SA"/>
              </w:rPr>
            </w:pPr>
            <w:r w:rsidRPr="00230615">
              <w:rPr>
                <w:rFonts w:ascii="Garamond" w:eastAsia="Garamond" w:hAnsi="Garamond" w:cs="Garamond"/>
                <w:lang w:eastAsia="ar-SA"/>
              </w:rPr>
              <w:t xml:space="preserve">ЦФР не позднее 1 сентября года, в котором проводится КОМ на год </w:t>
            </w:r>
            <w:r w:rsidRPr="00230615">
              <w:rPr>
                <w:rFonts w:ascii="Garamond" w:eastAsia="Garamond" w:hAnsi="Garamond" w:cs="Garamond"/>
                <w:i/>
                <w:lang w:eastAsia="ar-SA"/>
              </w:rPr>
              <w:t>Х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, передает в письменном виде в согласованном формате в КО реестр заключенных агентских договоров для целей заключения Соглашений </w:t>
            </w:r>
            <w:r w:rsidRPr="00230615">
              <w:rPr>
                <w:rFonts w:ascii="Garamond" w:eastAsia="Batang" w:hAnsi="Garamond" w:cs="Garamond"/>
                <w:lang w:eastAsia="ar-SA"/>
              </w:rPr>
              <w:t>о порядке расчетов</w:t>
            </w:r>
            <w:r w:rsidRPr="00230615">
              <w:rPr>
                <w:rFonts w:ascii="Garamond" w:eastAsia="Batang" w:hAnsi="Garamond" w:cs="Garamond"/>
                <w:bCs/>
                <w:lang w:eastAsia="ar-SA"/>
              </w:rPr>
              <w:t>, связанных с уплатой штрафа/денежной суммы по договору КОМ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 (далее – реестр заключенных агентских договоров).</w:t>
            </w:r>
          </w:p>
          <w:p w14:paraId="321E5030" w14:textId="2990DBE9" w:rsidR="00462285" w:rsidRPr="00EE09DC" w:rsidRDefault="00462285" w:rsidP="000F01B1">
            <w:pPr>
              <w:suppressAutoHyphens/>
              <w:spacing w:before="120" w:after="120" w:line="240" w:lineRule="auto"/>
              <w:ind w:firstLine="720"/>
              <w:jc w:val="both"/>
              <w:rPr>
                <w:rFonts w:ascii="Garamond" w:eastAsia="Batang" w:hAnsi="Garamond" w:cs="Garamond"/>
                <w:lang w:eastAsia="ar-SA"/>
              </w:rPr>
            </w:pPr>
            <w:r w:rsidRPr="00230615">
              <w:rPr>
                <w:rFonts w:ascii="Garamond" w:eastAsia="Batang" w:hAnsi="Garamond" w:cs="Garamond"/>
                <w:lang w:eastAsia="ar-SA"/>
              </w:rPr>
              <w:t>Для КОМ, проводим</w:t>
            </w:r>
            <w:r w:rsidRPr="00EE09DC">
              <w:rPr>
                <w:rFonts w:ascii="Garamond" w:eastAsia="Batang" w:hAnsi="Garamond" w:cs="Garamond"/>
                <w:highlight w:val="yellow"/>
                <w:lang w:eastAsia="ar-SA"/>
              </w:rPr>
              <w:t>ого на 2025 год</w:t>
            </w:r>
            <w:r w:rsidRPr="00EE09DC">
              <w:rPr>
                <w:rFonts w:ascii="Garamond" w:eastAsia="Batang" w:hAnsi="Garamond" w:cs="Garamond"/>
                <w:lang w:eastAsia="ar-SA"/>
              </w:rPr>
              <w:t>,</w:t>
            </w:r>
            <w:r w:rsidRPr="00230615">
              <w:rPr>
                <w:rFonts w:ascii="Garamond" w:eastAsia="Batang" w:hAnsi="Garamond" w:cs="Garamond"/>
                <w:lang w:eastAsia="ar-SA"/>
              </w:rPr>
              <w:t xml:space="preserve"> </w:t>
            </w:r>
            <w:r w:rsidRPr="00230615">
              <w:rPr>
                <w:rFonts w:ascii="Garamond" w:eastAsia="Garamond" w:hAnsi="Garamond" w:cs="Garamond"/>
                <w:lang w:eastAsia="ar-SA"/>
              </w:rPr>
              <w:t>КО в целях заключения Соглашений о порядке расчетов, связанных с уплатой штрафа </w:t>
            </w:r>
            <w:r w:rsidRPr="00230615">
              <w:rPr>
                <w:rFonts w:ascii="Garamond" w:eastAsia="Garamond" w:hAnsi="Garamond" w:cs="Garamond"/>
                <w:bCs/>
                <w:lang w:eastAsia="ar-SA"/>
              </w:rPr>
              <w:t>/ денежной суммы</w:t>
            </w:r>
            <w:r w:rsidRPr="00230615">
              <w:rPr>
                <w:rFonts w:ascii="Garamond" w:eastAsia="Garamond" w:hAnsi="Garamond" w:cs="Garamond"/>
                <w:lang w:eastAsia="ar-SA"/>
              </w:rPr>
              <w:t xml:space="preserve"> по договорам КОМ, может направить в ЦФР запрос о повторном предоставлении реестра заключенных агентских договоров. ЦФР в течение 3 (трех) рабочих дней с даты получения запроса направляет </w:t>
            </w:r>
            <w:proofErr w:type="gramStart"/>
            <w:r w:rsidRPr="00230615">
              <w:rPr>
                <w:rFonts w:ascii="Garamond" w:eastAsia="Garamond" w:hAnsi="Garamond" w:cs="Garamond"/>
                <w:lang w:eastAsia="ar-SA"/>
              </w:rPr>
              <w:t>в КО</w:t>
            </w:r>
            <w:proofErr w:type="gramEnd"/>
            <w:r w:rsidRPr="00230615">
              <w:rPr>
                <w:rFonts w:ascii="Garamond" w:eastAsia="Garamond" w:hAnsi="Garamond" w:cs="Garamond"/>
                <w:lang w:eastAsia="ar-SA"/>
              </w:rPr>
              <w:t xml:space="preserve"> реестр заключенных агентских договоров (с указанием информации, актуальной на дату предоставления реестра).</w:t>
            </w:r>
          </w:p>
        </w:tc>
      </w:tr>
    </w:tbl>
    <w:p w14:paraId="479475CA" w14:textId="77777777" w:rsidR="00BC766A" w:rsidRPr="00426B60" w:rsidRDefault="00BC766A" w:rsidP="00BC766A">
      <w:pPr>
        <w:spacing w:after="0"/>
        <w:outlineLvl w:val="0"/>
        <w:rPr>
          <w:rFonts w:ascii="Garamond" w:hAnsi="Garamond"/>
          <w:bCs/>
          <w:iCs/>
        </w:rPr>
      </w:pPr>
    </w:p>
    <w:p w14:paraId="45EE65F6" w14:textId="27249EE4" w:rsidR="008039B5" w:rsidRDefault="008039B5" w:rsidP="00426B60">
      <w:pPr>
        <w:tabs>
          <w:tab w:val="left" w:pos="3872"/>
        </w:tabs>
        <w:rPr>
          <w:rFonts w:ascii="Garamond" w:hAnsi="Garamond"/>
        </w:rPr>
      </w:pPr>
    </w:p>
    <w:p w14:paraId="44B0268D" w14:textId="61E531D1" w:rsidR="008039B5" w:rsidRPr="0003069F" w:rsidRDefault="0006260F" w:rsidP="008039B5">
      <w:pPr>
        <w:ind w:right="-10"/>
        <w:jc w:val="right"/>
        <w:rPr>
          <w:rFonts w:ascii="Garamond" w:hAnsi="Garamond" w:cs="Arial"/>
          <w:b/>
          <w:sz w:val="28"/>
          <w:szCs w:val="28"/>
          <w:lang w:val="en-US"/>
        </w:rPr>
      </w:pPr>
      <w:r>
        <w:rPr>
          <w:rFonts w:ascii="Garamond" w:hAnsi="Garamond" w:cs="Arial"/>
          <w:b/>
          <w:sz w:val="28"/>
          <w:szCs w:val="28"/>
        </w:rPr>
        <w:t xml:space="preserve">Приложение № </w:t>
      </w:r>
      <w:r w:rsidR="0003069F">
        <w:rPr>
          <w:rFonts w:ascii="Garamond" w:hAnsi="Garamond" w:cs="Arial"/>
          <w:b/>
          <w:sz w:val="28"/>
          <w:szCs w:val="28"/>
        </w:rPr>
        <w:t>6.10.</w:t>
      </w:r>
      <w:r w:rsidR="0003069F">
        <w:rPr>
          <w:rFonts w:ascii="Garamond" w:hAnsi="Garamond" w:cs="Arial"/>
          <w:b/>
          <w:sz w:val="28"/>
          <w:szCs w:val="28"/>
          <w:lang w:val="en-US"/>
        </w:rPr>
        <w:t>2</w:t>
      </w:r>
    </w:p>
    <w:tbl>
      <w:tblPr>
        <w:tblpPr w:leftFromText="180" w:rightFromText="180" w:vertAnchor="text" w:tblpX="108"/>
        <w:tblW w:w="1487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879"/>
      </w:tblGrid>
      <w:tr w:rsidR="008039B5" w:rsidRPr="00ED3177" w14:paraId="3D94F002" w14:textId="77777777" w:rsidTr="00EA7CCC">
        <w:trPr>
          <w:trHeight w:val="270"/>
        </w:trPr>
        <w:tc>
          <w:tcPr>
            <w:tcW w:w="14879" w:type="dxa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656DE25" w14:textId="77777777" w:rsidR="008039B5" w:rsidRPr="00ED3177" w:rsidRDefault="008039B5" w:rsidP="00EA7CCC">
            <w:pPr>
              <w:spacing w:after="0" w:line="240" w:lineRule="auto"/>
              <w:jc w:val="both"/>
              <w:rPr>
                <w:sz w:val="24"/>
                <w:szCs w:val="24"/>
              </w:rPr>
            </w:pPr>
            <w:r w:rsidRPr="008039B5">
              <w:rPr>
                <w:rFonts w:ascii="Garamond" w:hAnsi="Garamond"/>
                <w:b/>
                <w:bCs/>
                <w:sz w:val="24"/>
                <w:szCs w:val="24"/>
              </w:rPr>
              <w:t xml:space="preserve">Дата вступления в силу: </w:t>
            </w:r>
            <w:r w:rsidRPr="008039B5">
              <w:rPr>
                <w:rFonts w:ascii="Garamond" w:hAnsi="Garamond"/>
                <w:color w:val="000000"/>
                <w:sz w:val="24"/>
                <w:szCs w:val="24"/>
              </w:rPr>
              <w:t>1 января 2020 года.</w:t>
            </w:r>
          </w:p>
        </w:tc>
      </w:tr>
    </w:tbl>
    <w:p w14:paraId="4268049F" w14:textId="77777777" w:rsidR="00EA7CCC" w:rsidRPr="00EA7CCC" w:rsidRDefault="00EA7CCC" w:rsidP="008039B5">
      <w:pPr>
        <w:spacing w:after="0"/>
        <w:ind w:right="-314"/>
        <w:rPr>
          <w:rFonts w:ascii="Garamond" w:hAnsi="Garamond"/>
          <w:b/>
          <w:sz w:val="24"/>
          <w:szCs w:val="24"/>
        </w:rPr>
      </w:pPr>
    </w:p>
    <w:p w14:paraId="3CD412BB" w14:textId="77777777" w:rsidR="008039B5" w:rsidRPr="008039B5" w:rsidRDefault="008039B5" w:rsidP="00EA7CCC">
      <w:pPr>
        <w:spacing w:after="0" w:line="240" w:lineRule="auto"/>
        <w:ind w:left="142" w:right="-312"/>
        <w:rPr>
          <w:rFonts w:ascii="Garamond" w:hAnsi="Garamond"/>
          <w:b/>
          <w:sz w:val="26"/>
          <w:szCs w:val="26"/>
        </w:rPr>
      </w:pPr>
      <w:r w:rsidRPr="008039B5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039B5">
        <w:rPr>
          <w:rFonts w:ascii="Garamond" w:hAnsi="Garamond"/>
          <w:b/>
          <w:caps/>
          <w:sz w:val="26"/>
          <w:szCs w:val="26"/>
        </w:rPr>
        <w:t>Регламент определения параметров, необходимых для расчета цены по Договорам о предоставлении мощности</w:t>
      </w:r>
      <w:r w:rsidRPr="008039B5">
        <w:rPr>
          <w:rFonts w:ascii="Garamond" w:hAnsi="Garamond"/>
          <w:b/>
          <w:sz w:val="26"/>
          <w:szCs w:val="26"/>
        </w:rPr>
        <w:t xml:space="preserve"> (Приложение № 19.6 к Договору о присоединении к торговой системе оптового рынка)</w:t>
      </w:r>
    </w:p>
    <w:p w14:paraId="2EDF570B" w14:textId="77777777" w:rsidR="008039B5" w:rsidRPr="008039B5" w:rsidRDefault="008039B5" w:rsidP="008039B5">
      <w:pPr>
        <w:spacing w:after="0"/>
        <w:ind w:right="-314"/>
        <w:rPr>
          <w:rFonts w:ascii="Garamond" w:hAnsi="Garamond"/>
          <w:b/>
          <w:bCs/>
          <w:sz w:val="24"/>
          <w:szCs w:val="24"/>
        </w:rPr>
      </w:pPr>
    </w:p>
    <w:tbl>
      <w:tblPr>
        <w:tblW w:w="1488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974"/>
        <w:gridCol w:w="6917"/>
      </w:tblGrid>
      <w:tr w:rsidR="008039B5" w:rsidRPr="008039B5" w14:paraId="6F9915DF" w14:textId="77777777" w:rsidTr="004F2D11">
        <w:tc>
          <w:tcPr>
            <w:tcW w:w="993" w:type="dxa"/>
            <w:vAlign w:val="center"/>
          </w:tcPr>
          <w:p w14:paraId="491B02EF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 xml:space="preserve">№ </w:t>
            </w:r>
          </w:p>
          <w:p w14:paraId="2C4C5EAC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6974" w:type="dxa"/>
            <w:tcBorders>
              <w:bottom w:val="single" w:sz="4" w:space="0" w:color="auto"/>
            </w:tcBorders>
          </w:tcPr>
          <w:p w14:paraId="08D8A9C8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Редакция, действующая на момент</w:t>
            </w:r>
          </w:p>
          <w:p w14:paraId="7AF60118" w14:textId="77777777" w:rsidR="008039B5" w:rsidRPr="008039B5" w:rsidRDefault="008039B5" w:rsidP="004F2D11">
            <w:pPr>
              <w:widowControl w:val="0"/>
              <w:tabs>
                <w:tab w:val="center" w:pos="3708"/>
                <w:tab w:val="left" w:pos="5298"/>
              </w:tabs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917" w:type="dxa"/>
            <w:tcBorders>
              <w:bottom w:val="single" w:sz="4" w:space="0" w:color="auto"/>
            </w:tcBorders>
          </w:tcPr>
          <w:p w14:paraId="4A94F2B3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редлагаемая редакция</w:t>
            </w:r>
          </w:p>
          <w:p w14:paraId="4F2F95F7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>(изменения выделены цветом)</w:t>
            </w:r>
          </w:p>
        </w:tc>
      </w:tr>
      <w:tr w:rsidR="008039B5" w:rsidRPr="008039B5" w14:paraId="18765194" w14:textId="77777777" w:rsidTr="004F2D11">
        <w:trPr>
          <w:trHeight w:val="561"/>
        </w:trPr>
        <w:tc>
          <w:tcPr>
            <w:tcW w:w="993" w:type="dxa"/>
          </w:tcPr>
          <w:p w14:paraId="5EE8F07D" w14:textId="77777777" w:rsidR="008039B5" w:rsidRPr="008039B5" w:rsidRDefault="008039B5" w:rsidP="004F2D1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2.6</w:t>
            </w:r>
          </w:p>
        </w:tc>
        <w:tc>
          <w:tcPr>
            <w:tcW w:w="6974" w:type="dxa"/>
          </w:tcPr>
          <w:p w14:paraId="295EDB94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Определение фактического значения индекса потребительских цен</w:t>
            </w:r>
          </w:p>
          <w:p w14:paraId="371A9362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m года i-1 в процентах к декабрю года i-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 состоянию на 18 января года i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18 января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фициальному сайту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1194EF8B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Содержание страницы официального сайта федерального органа исполнительной власти, осуществляющего функции по формированию официальной статистической информации,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длежит заверению у нотариуса.</w:t>
            </w:r>
          </w:p>
          <w:p w14:paraId="19B67247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>…</w:t>
            </w:r>
          </w:p>
        </w:tc>
        <w:tc>
          <w:tcPr>
            <w:tcW w:w="6917" w:type="dxa"/>
          </w:tcPr>
          <w:p w14:paraId="074ACBEA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Определение фактического значения индекса потребительских цен</w:t>
            </w:r>
          </w:p>
          <w:p w14:paraId="5B7D735F" w14:textId="44F9D430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m года i-1 в процентах к декабрю года i-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 состоянию на 18 января года i </w:t>
            </w:r>
            <w:r w:rsidRPr="008039B5">
              <w:rPr>
                <w:rFonts w:ascii="Garamond" w:hAnsi="Garamond"/>
                <w:shd w:val="clear" w:color="auto" w:fill="FFFF00"/>
              </w:rPr>
              <w:t>(в 2020 году – по состоянию на 17 января)</w:t>
            </w:r>
            <w:r w:rsidRPr="008039B5">
              <w:rPr>
                <w:rFonts w:ascii="Garamond" w:hAnsi="Garamond"/>
              </w:rPr>
              <w:t xml:space="preserve">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вышеуказанная дата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</w:t>
            </w:r>
            <w:r w:rsidR="00562733">
              <w:rPr>
                <w:rFonts w:ascii="Garamond" w:hAnsi="Garamond"/>
              </w:rPr>
              <w:t xml:space="preserve">фициальному сайту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76BFF985" w14:textId="3F4E1EB6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>Содержание страницы официального сайта федерального органа исполнительной власти, осуществляющего функции по формированию официальной статисти</w:t>
            </w:r>
            <w:r w:rsidR="00FF6962">
              <w:rPr>
                <w:rFonts w:ascii="Garamond" w:hAnsi="Garamond"/>
              </w:rPr>
              <w:t>ческой информации, www.gks.ru:</w:t>
            </w:r>
            <w:r w:rsidRPr="008039B5">
              <w:rPr>
                <w:rFonts w:ascii="Garamond" w:hAnsi="Garamond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длежит заверению у нотариуса </w:t>
            </w:r>
            <w:r w:rsidRPr="008039B5">
              <w:rPr>
                <w:rFonts w:ascii="Garamond" w:hAnsi="Garamond"/>
                <w:shd w:val="clear" w:color="auto" w:fill="FFFF00"/>
              </w:rPr>
              <w:t>(</w:t>
            </w:r>
            <w:r w:rsidR="009A13BF" w:rsidRPr="00EA7CCC">
              <w:rPr>
                <w:rFonts w:ascii="Garamond" w:hAnsi="Garamond"/>
                <w:highlight w:val="yellow"/>
                <w:shd w:val="clear" w:color="auto" w:fill="FFFF00"/>
              </w:rPr>
              <w:t xml:space="preserve">за исключением данных о фактическом значении индекса потребительских цен на товары и услуги в месяце </w:t>
            </w:r>
            <w:r w:rsidR="009A13BF" w:rsidRPr="00EA7CCC">
              <w:rPr>
                <w:rFonts w:ascii="Garamond" w:hAnsi="Garamond"/>
                <w:i/>
                <w:highlight w:val="yellow"/>
                <w:shd w:val="clear" w:color="auto" w:fill="FFFF00"/>
              </w:rPr>
              <w:t>m</w:t>
            </w:r>
            <w:r w:rsidR="009A13BF" w:rsidRPr="00EA7CCC">
              <w:rPr>
                <w:rFonts w:ascii="Garamond" w:hAnsi="Garamond"/>
                <w:highlight w:val="yellow"/>
                <w:shd w:val="clear" w:color="auto" w:fill="FFFF00"/>
              </w:rPr>
              <w:t xml:space="preserve"> 2019 к декабрю 2018</w:t>
            </w:r>
            <w:r w:rsidRPr="008039B5">
              <w:rPr>
                <w:rFonts w:ascii="Garamond" w:hAnsi="Garamond"/>
                <w:shd w:val="clear" w:color="auto" w:fill="FFFF00"/>
              </w:rPr>
              <w:t>)</w:t>
            </w:r>
            <w:r w:rsidRPr="008039B5">
              <w:rPr>
                <w:rFonts w:ascii="Garamond" w:hAnsi="Garamond"/>
              </w:rPr>
              <w:t>.</w:t>
            </w:r>
          </w:p>
          <w:p w14:paraId="3DD466BE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</w:rPr>
              <w:t>…</w:t>
            </w:r>
          </w:p>
        </w:tc>
      </w:tr>
    </w:tbl>
    <w:p w14:paraId="0E246A58" w14:textId="77777777" w:rsidR="008039B5" w:rsidRPr="008039B5" w:rsidRDefault="008039B5" w:rsidP="008039B5">
      <w:pPr>
        <w:spacing w:after="0"/>
        <w:rPr>
          <w:rFonts w:ascii="Garamond" w:hAnsi="Garamond"/>
          <w:b/>
          <w:sz w:val="26"/>
          <w:szCs w:val="26"/>
        </w:rPr>
      </w:pPr>
    </w:p>
    <w:p w14:paraId="261061B3" w14:textId="77777777" w:rsidR="008039B5" w:rsidRPr="008039B5" w:rsidRDefault="008039B5" w:rsidP="00EA7CCC">
      <w:pPr>
        <w:spacing w:after="0" w:line="240" w:lineRule="auto"/>
        <w:ind w:left="142" w:right="-312"/>
        <w:rPr>
          <w:rFonts w:ascii="Garamond" w:hAnsi="Garamond"/>
          <w:b/>
          <w:sz w:val="26"/>
          <w:szCs w:val="26"/>
        </w:rPr>
      </w:pPr>
      <w:r w:rsidRPr="008039B5">
        <w:rPr>
          <w:rFonts w:ascii="Garamond" w:hAnsi="Garamond"/>
          <w:b/>
          <w:sz w:val="26"/>
          <w:szCs w:val="26"/>
        </w:rPr>
        <w:lastRenderedPageBreak/>
        <w:t xml:space="preserve">Предложения по изменениям и дополнениям в </w:t>
      </w:r>
      <w:r w:rsidRPr="008039B5">
        <w:rPr>
          <w:rFonts w:ascii="Garamond" w:hAnsi="Garamond"/>
          <w:b/>
          <w:caps/>
          <w:sz w:val="26"/>
          <w:szCs w:val="26"/>
        </w:rPr>
        <w:t>Регламент определения параметров, необходимых для расчета цены по договорам о предоставлении мощности квалифицированных генерирующих объектов, функционирующих на основе использования возобновляемых источников энергии</w:t>
      </w:r>
      <w:r w:rsidRPr="008039B5">
        <w:rPr>
          <w:rFonts w:ascii="Garamond" w:hAnsi="Garamond"/>
          <w:b/>
          <w:sz w:val="26"/>
          <w:szCs w:val="26"/>
        </w:rPr>
        <w:t xml:space="preserve"> (Приложение № 19.4 к Договору о присоединении к торговой системе оптового рынка)</w:t>
      </w:r>
    </w:p>
    <w:p w14:paraId="5D80DE8D" w14:textId="77777777" w:rsidR="008039B5" w:rsidRPr="008039B5" w:rsidRDefault="008039B5" w:rsidP="008039B5">
      <w:pPr>
        <w:spacing w:after="0"/>
        <w:ind w:right="-314"/>
        <w:rPr>
          <w:rFonts w:ascii="Garamond" w:hAnsi="Garamond"/>
          <w:b/>
          <w:bCs/>
          <w:sz w:val="24"/>
          <w:szCs w:val="24"/>
        </w:rPr>
      </w:pPr>
    </w:p>
    <w:tbl>
      <w:tblPr>
        <w:tblW w:w="1488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974"/>
        <w:gridCol w:w="6917"/>
      </w:tblGrid>
      <w:tr w:rsidR="008039B5" w:rsidRPr="008039B5" w14:paraId="046FDF3B" w14:textId="77777777" w:rsidTr="004F2D11">
        <w:tc>
          <w:tcPr>
            <w:tcW w:w="993" w:type="dxa"/>
            <w:vAlign w:val="center"/>
          </w:tcPr>
          <w:p w14:paraId="33E6AED9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 xml:space="preserve">№ </w:t>
            </w:r>
          </w:p>
          <w:p w14:paraId="33CE9CB0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6974" w:type="dxa"/>
            <w:tcBorders>
              <w:bottom w:val="single" w:sz="4" w:space="0" w:color="auto"/>
            </w:tcBorders>
          </w:tcPr>
          <w:p w14:paraId="185DEE52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Редакция, действующая на момент</w:t>
            </w:r>
          </w:p>
          <w:p w14:paraId="668C8638" w14:textId="77777777" w:rsidR="008039B5" w:rsidRPr="008039B5" w:rsidRDefault="008039B5" w:rsidP="004F2D11">
            <w:pPr>
              <w:widowControl w:val="0"/>
              <w:tabs>
                <w:tab w:val="center" w:pos="3708"/>
                <w:tab w:val="left" w:pos="5298"/>
              </w:tabs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917" w:type="dxa"/>
            <w:tcBorders>
              <w:bottom w:val="single" w:sz="4" w:space="0" w:color="auto"/>
            </w:tcBorders>
          </w:tcPr>
          <w:p w14:paraId="380608A8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редлагаемая редакция</w:t>
            </w:r>
          </w:p>
          <w:p w14:paraId="5A86E79A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>(изменения выделены цветом)</w:t>
            </w:r>
          </w:p>
        </w:tc>
      </w:tr>
      <w:tr w:rsidR="008039B5" w:rsidRPr="008039B5" w14:paraId="4A0290F7" w14:textId="77777777" w:rsidTr="004F2D11">
        <w:trPr>
          <w:trHeight w:val="561"/>
        </w:trPr>
        <w:tc>
          <w:tcPr>
            <w:tcW w:w="993" w:type="dxa"/>
          </w:tcPr>
          <w:p w14:paraId="52D39D92" w14:textId="77777777" w:rsidR="008039B5" w:rsidRPr="008039B5" w:rsidRDefault="008039B5" w:rsidP="004F2D11">
            <w:pPr>
              <w:widowControl w:val="0"/>
              <w:spacing w:before="120" w:after="12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2.2</w:t>
            </w:r>
          </w:p>
        </w:tc>
        <w:tc>
          <w:tcPr>
            <w:tcW w:w="6974" w:type="dxa"/>
          </w:tcPr>
          <w:p w14:paraId="1B50BA4A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Определение фактического значения индекса потребительских цен</w:t>
            </w:r>
          </w:p>
          <w:p w14:paraId="030770F8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При расчете цен поставляемой по ДПМ ВИЭ мощности в году i КО используются данные о фактическом значении индекса потребительских цен на товары и услуги по Российской Федерации в декабре года i–1 в процентах к декабрю года i–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 состоянию на 18 января года i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18 января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фициальному сайту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4F858387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Содержание страницы официального сайта федерального органа исполнительной власти, осуществляющего функции по формированию официальной статистической информации,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длежит заверению у нотариуса.</w:t>
            </w:r>
          </w:p>
          <w:p w14:paraId="5013BD0B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lastRenderedPageBreak/>
              <w:t>…</w:t>
            </w:r>
          </w:p>
        </w:tc>
        <w:tc>
          <w:tcPr>
            <w:tcW w:w="6917" w:type="dxa"/>
          </w:tcPr>
          <w:p w14:paraId="2048282A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lastRenderedPageBreak/>
              <w:t>Определение фактического значения индекса потребительских цен</w:t>
            </w:r>
          </w:p>
          <w:p w14:paraId="0B398C95" w14:textId="31082C19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При расчете цен поставляемой по ДПМ ВИЭ мощности в году i КО используются данные о фактическом значении индекса потребительских цен на товары и услуги по Российской Федерации в декабре года i–1 в процентах к декабрю года i–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 состоянию на 18 января года i </w:t>
            </w:r>
            <w:r w:rsidRPr="008039B5">
              <w:rPr>
                <w:rFonts w:ascii="Garamond" w:hAnsi="Garamond"/>
                <w:shd w:val="clear" w:color="auto" w:fill="FFFF00"/>
              </w:rPr>
              <w:t>(в 2020 году – по состоянию на 17 января)</w:t>
            </w:r>
            <w:r w:rsidRPr="008039B5">
              <w:rPr>
                <w:rFonts w:ascii="Garamond" w:hAnsi="Garamond"/>
              </w:rPr>
              <w:t xml:space="preserve">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вышеуказанная дата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фициальному сайту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6A3065F4" w14:textId="219089C2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Содержание страницы официального сайта федерального органа исполнительной власти, осуществляющего функции по формированию официальной статистической информации,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4D3A62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длежит заверению у нотариуса </w:t>
            </w:r>
            <w:r w:rsidRPr="008039B5">
              <w:rPr>
                <w:rFonts w:ascii="Garamond" w:hAnsi="Garamond"/>
                <w:shd w:val="clear" w:color="auto" w:fill="FFFF00"/>
              </w:rPr>
              <w:t>(</w:t>
            </w:r>
            <w:r w:rsidR="009A13BF" w:rsidRPr="00EA7CCC">
              <w:rPr>
                <w:rFonts w:ascii="Garamond" w:hAnsi="Garamond"/>
                <w:highlight w:val="yellow"/>
                <w:shd w:val="clear" w:color="auto" w:fill="FFFF00"/>
              </w:rPr>
              <w:t xml:space="preserve">за </w:t>
            </w:r>
            <w:r w:rsidR="009A13BF" w:rsidRPr="00EA7CCC">
              <w:rPr>
                <w:rFonts w:ascii="Garamond" w:hAnsi="Garamond"/>
                <w:highlight w:val="yellow"/>
                <w:shd w:val="clear" w:color="auto" w:fill="FFFF00"/>
              </w:rPr>
              <w:lastRenderedPageBreak/>
              <w:t>исключением данных о фактическом значении индекса потребительских цен на товары и услуги в декабре 2019 к декабрю 2018</w:t>
            </w:r>
            <w:r w:rsidRPr="008039B5">
              <w:rPr>
                <w:rFonts w:ascii="Garamond" w:hAnsi="Garamond"/>
                <w:shd w:val="clear" w:color="auto" w:fill="FFFF00"/>
              </w:rPr>
              <w:t>)</w:t>
            </w:r>
            <w:r w:rsidRPr="008039B5">
              <w:rPr>
                <w:rFonts w:ascii="Garamond" w:hAnsi="Garamond"/>
              </w:rPr>
              <w:t>.</w:t>
            </w:r>
          </w:p>
          <w:p w14:paraId="5DC42D16" w14:textId="77777777" w:rsidR="008039B5" w:rsidRPr="008039B5" w:rsidRDefault="008039B5" w:rsidP="00EA7CCC">
            <w:pPr>
              <w:spacing w:before="120" w:after="120" w:line="240" w:lineRule="auto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</w:rPr>
              <w:t>…</w:t>
            </w:r>
          </w:p>
        </w:tc>
      </w:tr>
    </w:tbl>
    <w:p w14:paraId="5F8023C1" w14:textId="77777777" w:rsidR="008039B5" w:rsidRPr="008039B5" w:rsidRDefault="008039B5" w:rsidP="008039B5">
      <w:pPr>
        <w:spacing w:after="0"/>
        <w:rPr>
          <w:rFonts w:ascii="Garamond" w:hAnsi="Garamond"/>
          <w:b/>
          <w:sz w:val="26"/>
          <w:szCs w:val="26"/>
        </w:rPr>
      </w:pPr>
    </w:p>
    <w:p w14:paraId="51E87CA7" w14:textId="1DB13DA8" w:rsidR="008039B5" w:rsidRPr="008039B5" w:rsidRDefault="008039B5" w:rsidP="008039B5">
      <w:pPr>
        <w:spacing w:after="0"/>
        <w:ind w:right="-314"/>
        <w:rPr>
          <w:rFonts w:ascii="Garamond" w:hAnsi="Garamond"/>
          <w:b/>
          <w:sz w:val="26"/>
          <w:szCs w:val="26"/>
        </w:rPr>
      </w:pPr>
      <w:r w:rsidRPr="008039B5">
        <w:rPr>
          <w:rFonts w:ascii="Garamond" w:hAnsi="Garamond"/>
          <w:b/>
          <w:sz w:val="26"/>
          <w:szCs w:val="26"/>
        </w:rPr>
        <w:t xml:space="preserve">Предложения по изменениям и дополнениям в </w:t>
      </w:r>
      <w:r w:rsidRPr="008039B5">
        <w:rPr>
          <w:rFonts w:ascii="Garamond" w:hAnsi="Garamond"/>
          <w:b/>
          <w:caps/>
          <w:sz w:val="26"/>
          <w:szCs w:val="26"/>
        </w:rPr>
        <w:t>Регламент финансовых расчетов на оптовом рынке ЭЛЕКТРОЭНЕРГИИ (</w:t>
      </w:r>
      <w:r w:rsidRPr="008039B5">
        <w:rPr>
          <w:rFonts w:ascii="Garamond" w:hAnsi="Garamond"/>
          <w:b/>
          <w:sz w:val="26"/>
          <w:szCs w:val="26"/>
        </w:rPr>
        <w:t>Приложение № 16 к Договору о присоединении к торговой системе оптового рынка)</w:t>
      </w:r>
    </w:p>
    <w:p w14:paraId="5F02EED4" w14:textId="77777777" w:rsidR="008039B5" w:rsidRPr="008039B5" w:rsidRDefault="008039B5" w:rsidP="008039B5">
      <w:pPr>
        <w:spacing w:after="0"/>
        <w:ind w:right="-314"/>
        <w:rPr>
          <w:rFonts w:ascii="Garamond" w:hAnsi="Garamond"/>
          <w:b/>
          <w:bCs/>
          <w:sz w:val="24"/>
          <w:szCs w:val="24"/>
        </w:rPr>
      </w:pPr>
    </w:p>
    <w:tbl>
      <w:tblPr>
        <w:tblW w:w="1488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93"/>
        <w:gridCol w:w="6974"/>
        <w:gridCol w:w="6917"/>
      </w:tblGrid>
      <w:tr w:rsidR="008039B5" w:rsidRPr="008039B5" w14:paraId="395BF2F7" w14:textId="77777777" w:rsidTr="004F2D11">
        <w:tc>
          <w:tcPr>
            <w:tcW w:w="993" w:type="dxa"/>
            <w:vAlign w:val="center"/>
          </w:tcPr>
          <w:p w14:paraId="0E9124E5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 xml:space="preserve">№ </w:t>
            </w:r>
          </w:p>
          <w:p w14:paraId="71410B8D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ункта</w:t>
            </w:r>
          </w:p>
        </w:tc>
        <w:tc>
          <w:tcPr>
            <w:tcW w:w="6974" w:type="dxa"/>
            <w:tcBorders>
              <w:bottom w:val="single" w:sz="4" w:space="0" w:color="auto"/>
            </w:tcBorders>
          </w:tcPr>
          <w:p w14:paraId="6765206C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 w:cs="Garamond"/>
                <w:b/>
                <w:bCs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Редакция, действующая на момент</w:t>
            </w:r>
          </w:p>
          <w:p w14:paraId="2D99C759" w14:textId="77777777" w:rsidR="008039B5" w:rsidRPr="008039B5" w:rsidRDefault="008039B5" w:rsidP="004F2D11">
            <w:pPr>
              <w:widowControl w:val="0"/>
              <w:tabs>
                <w:tab w:val="center" w:pos="3708"/>
                <w:tab w:val="left" w:pos="5298"/>
              </w:tabs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 w:cs="Garamond"/>
                <w:b/>
                <w:bCs/>
              </w:rPr>
              <w:t>вступления в силу изменений</w:t>
            </w:r>
          </w:p>
        </w:tc>
        <w:tc>
          <w:tcPr>
            <w:tcW w:w="6917" w:type="dxa"/>
            <w:tcBorders>
              <w:bottom w:val="single" w:sz="4" w:space="0" w:color="auto"/>
            </w:tcBorders>
          </w:tcPr>
          <w:p w14:paraId="7F815B53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редлагаемая редакция</w:t>
            </w:r>
          </w:p>
          <w:p w14:paraId="20996F9F" w14:textId="77777777" w:rsidR="008039B5" w:rsidRPr="008039B5" w:rsidRDefault="008039B5" w:rsidP="004F2D11">
            <w:pPr>
              <w:widowControl w:val="0"/>
              <w:spacing w:after="0"/>
              <w:jc w:val="center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>(изменения выделены цветом)</w:t>
            </w:r>
          </w:p>
        </w:tc>
      </w:tr>
      <w:tr w:rsidR="008039B5" w:rsidRPr="008039B5" w14:paraId="4AE070E2" w14:textId="77777777" w:rsidTr="004F2D11">
        <w:trPr>
          <w:trHeight w:val="561"/>
        </w:trPr>
        <w:tc>
          <w:tcPr>
            <w:tcW w:w="993" w:type="dxa"/>
          </w:tcPr>
          <w:p w14:paraId="1784BD28" w14:textId="30CEC377" w:rsidR="008039B5" w:rsidRPr="00DF27C2" w:rsidRDefault="008039B5" w:rsidP="004F2D11">
            <w:pPr>
              <w:widowControl w:val="0"/>
              <w:spacing w:before="120" w:after="120"/>
              <w:rPr>
                <w:rFonts w:ascii="Garamond" w:hAnsi="Garamond"/>
                <w:b/>
                <w:lang w:val="en-US"/>
              </w:rPr>
            </w:pPr>
            <w:r w:rsidRPr="008039B5">
              <w:rPr>
                <w:rFonts w:ascii="Garamond" w:hAnsi="Garamond"/>
                <w:b/>
              </w:rPr>
              <w:t xml:space="preserve">Приложение </w:t>
            </w:r>
            <w:r w:rsidR="00DF27C2">
              <w:rPr>
                <w:rFonts w:ascii="Garamond" w:hAnsi="Garamond"/>
                <w:b/>
                <w:lang w:val="en-US"/>
              </w:rPr>
              <w:t>I,</w:t>
            </w:r>
          </w:p>
          <w:p w14:paraId="5A596FB0" w14:textId="346BE309" w:rsidR="008039B5" w:rsidRPr="008039B5" w:rsidRDefault="008039B5" w:rsidP="004F2D11">
            <w:pPr>
              <w:widowControl w:val="0"/>
              <w:spacing w:before="120" w:after="120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п.</w:t>
            </w:r>
            <w:r w:rsidR="00974C1C">
              <w:rPr>
                <w:rFonts w:ascii="Garamond" w:hAnsi="Garamond"/>
                <w:b/>
                <w:lang w:val="en-US"/>
              </w:rPr>
              <w:t xml:space="preserve"> </w:t>
            </w:r>
            <w:r w:rsidRPr="008039B5">
              <w:rPr>
                <w:rFonts w:ascii="Garamond" w:hAnsi="Garamond"/>
                <w:b/>
              </w:rPr>
              <w:t>1</w:t>
            </w:r>
          </w:p>
        </w:tc>
        <w:tc>
          <w:tcPr>
            <w:tcW w:w="6974" w:type="dxa"/>
          </w:tcPr>
          <w:p w14:paraId="341E89B5" w14:textId="77777777" w:rsidR="008039B5" w:rsidRPr="008039B5" w:rsidRDefault="008039B5" w:rsidP="004F2D11">
            <w:pPr>
              <w:spacing w:before="120" w:after="120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t>Определение фактического значения индекса потребительских цен</w:t>
            </w:r>
          </w:p>
          <w:p w14:paraId="1295A545" w14:textId="77777777" w:rsidR="008039B5" w:rsidRPr="008039B5" w:rsidRDefault="008039B5" w:rsidP="004F2D11">
            <w:pPr>
              <w:spacing w:before="120" w:after="120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m года i-1 в процентах к декабрю года i-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 состоянию на 18 января года i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18 января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фициальному сайту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11F20A9B" w14:textId="77777777" w:rsidR="008039B5" w:rsidRPr="008039B5" w:rsidRDefault="008039B5" w:rsidP="004F2D11">
            <w:pPr>
              <w:spacing w:before="120" w:after="120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Содержание страницы официального сайта федерального органа исполнительной власти, осуществляющего функции по формированию </w:t>
            </w:r>
            <w:r w:rsidRPr="008039B5">
              <w:rPr>
                <w:rFonts w:ascii="Garamond" w:hAnsi="Garamond"/>
              </w:rPr>
              <w:lastRenderedPageBreak/>
              <w:t xml:space="preserve">официальной статистической информации, www.gks.ru: </w:t>
            </w:r>
            <w:r w:rsidRPr="008039B5">
              <w:rPr>
                <w:rFonts w:ascii="Garamond" w:hAnsi="Garamond"/>
                <w:shd w:val="clear" w:color="auto" w:fill="FFFF00"/>
              </w:rPr>
              <w:t>«Главная страница / Официальная статистика / Цены / Потребительские цены / Индексы потребительских цен на товары и услуги / база данных / Центральная база статистических данных (ЦБСД)»</w:t>
            </w:r>
            <w:r w:rsidRPr="008039B5">
              <w:rPr>
                <w:rFonts w:ascii="Garamond" w:hAnsi="Garamond"/>
              </w:rPr>
              <w:t xml:space="preserve"> подлежит заверению у нотариуса.</w:t>
            </w:r>
          </w:p>
        </w:tc>
        <w:tc>
          <w:tcPr>
            <w:tcW w:w="6917" w:type="dxa"/>
          </w:tcPr>
          <w:p w14:paraId="0D8D9B2D" w14:textId="77777777" w:rsidR="008039B5" w:rsidRPr="008039B5" w:rsidRDefault="008039B5" w:rsidP="004F2D11">
            <w:pPr>
              <w:spacing w:before="120" w:after="120"/>
              <w:jc w:val="both"/>
              <w:rPr>
                <w:rFonts w:ascii="Garamond" w:hAnsi="Garamond"/>
                <w:b/>
              </w:rPr>
            </w:pPr>
            <w:r w:rsidRPr="008039B5">
              <w:rPr>
                <w:rFonts w:ascii="Garamond" w:hAnsi="Garamond"/>
                <w:b/>
              </w:rPr>
              <w:lastRenderedPageBreak/>
              <w:t>Определение фактического значения индекса потребительских цен</w:t>
            </w:r>
          </w:p>
          <w:p w14:paraId="0C86D00A" w14:textId="32F5F570" w:rsidR="008039B5" w:rsidRPr="008039B5" w:rsidRDefault="008039B5" w:rsidP="004F2D11">
            <w:pPr>
              <w:widowControl w:val="0"/>
              <w:spacing w:before="120" w:after="120"/>
              <w:ind w:firstLine="540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Для расчетов на оптовом рынке КО используются данные о фактическом значении индекса потребительских цен на товары и услуги по Российской Федерации в месяце </w:t>
            </w:r>
            <w:r w:rsidRPr="008039B5">
              <w:rPr>
                <w:rFonts w:ascii="Garamond" w:hAnsi="Garamond"/>
                <w:i/>
                <w:lang w:val="en-US"/>
              </w:rPr>
              <w:t>m</w:t>
            </w:r>
            <w:r w:rsidRPr="008039B5">
              <w:rPr>
                <w:rFonts w:ascii="Garamond" w:hAnsi="Garamond"/>
              </w:rPr>
              <w:t xml:space="preserve"> года </w:t>
            </w:r>
            <w:proofErr w:type="spellStart"/>
            <w:r w:rsidRPr="008039B5">
              <w:rPr>
                <w:rFonts w:ascii="Garamond" w:hAnsi="Garamond"/>
                <w:i/>
                <w:lang w:val="en-US"/>
              </w:rPr>
              <w:t>i</w:t>
            </w:r>
            <w:proofErr w:type="spellEnd"/>
            <w:r w:rsidRPr="008039B5">
              <w:rPr>
                <w:rFonts w:ascii="Garamond" w:hAnsi="Garamond"/>
              </w:rPr>
              <w:t xml:space="preserve">-1 в процентах к декабрю года </w:t>
            </w:r>
            <w:proofErr w:type="spellStart"/>
            <w:r w:rsidRPr="008039B5">
              <w:rPr>
                <w:rFonts w:ascii="Garamond" w:hAnsi="Garamond"/>
                <w:i/>
                <w:lang w:val="en-US"/>
              </w:rPr>
              <w:t>i</w:t>
            </w:r>
            <w:proofErr w:type="spellEnd"/>
            <w:r w:rsidRPr="008039B5">
              <w:rPr>
                <w:rFonts w:ascii="Garamond" w:hAnsi="Garamond"/>
              </w:rPr>
              <w:t xml:space="preserve">-2, определенном и опубликованном федеральным органом исполнительной власти, осуществляющим функции по формированию официальной статистической информации, на официальном сайте указанного органа исполнительной власти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974C1C" w:rsidRPr="00974C1C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</w:t>
            </w:r>
            <w:bookmarkStart w:id="23" w:name="_GoBack"/>
            <w:bookmarkEnd w:id="23"/>
            <w:r w:rsidRPr="008039B5">
              <w:rPr>
                <w:rFonts w:ascii="Garamond" w:hAnsi="Garamond"/>
                <w:highlight w:val="yellow"/>
              </w:rPr>
              <w:t xml:space="preserve">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 состоянию на 18 января года </w:t>
            </w:r>
            <w:r w:rsidRPr="008039B5">
              <w:rPr>
                <w:rFonts w:ascii="Garamond" w:hAnsi="Garamond"/>
                <w:i/>
              </w:rPr>
              <w:t xml:space="preserve">i </w:t>
            </w:r>
            <w:r w:rsidRPr="008039B5">
              <w:rPr>
                <w:rFonts w:ascii="Garamond" w:hAnsi="Garamond"/>
                <w:shd w:val="clear" w:color="auto" w:fill="FFFF00"/>
              </w:rPr>
              <w:t>(в 2020 году – по состоянию на 17 января)</w:t>
            </w:r>
            <w:r w:rsidRPr="008039B5">
              <w:rPr>
                <w:rFonts w:ascii="Garamond" w:hAnsi="Garamond"/>
              </w:rPr>
              <w:t xml:space="preserve">. В случае если </w:t>
            </w:r>
            <w:r w:rsidRPr="008039B5">
              <w:rPr>
                <w:rFonts w:ascii="Garamond" w:hAnsi="Garamond"/>
                <w:shd w:val="clear" w:color="auto" w:fill="FFFF00"/>
              </w:rPr>
              <w:t>вышеуказанная дата</w:t>
            </w:r>
            <w:r w:rsidRPr="008039B5">
              <w:rPr>
                <w:rFonts w:ascii="Garamond" w:hAnsi="Garamond"/>
              </w:rPr>
              <w:t xml:space="preserve"> является нерабочим днем либо в случае отсутствия доступа к официальному сайту www.gks.ru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974C1C" w:rsidRPr="00974C1C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используются данные о фактическом значении индекса потребительских цен, определенные в вышеуказанном порядке, по состоянию на рабочий день, следующий за днем, указанным выше.</w:t>
            </w:r>
          </w:p>
          <w:p w14:paraId="1640B159" w14:textId="78971CEE" w:rsidR="008039B5" w:rsidRPr="00974C1C" w:rsidRDefault="008039B5" w:rsidP="00974C1C">
            <w:pPr>
              <w:widowControl w:val="0"/>
              <w:spacing w:before="120" w:after="120"/>
              <w:ind w:firstLine="540"/>
              <w:jc w:val="both"/>
              <w:rPr>
                <w:rFonts w:ascii="Garamond" w:hAnsi="Garamond"/>
              </w:rPr>
            </w:pPr>
            <w:r w:rsidRPr="008039B5">
              <w:rPr>
                <w:rFonts w:ascii="Garamond" w:hAnsi="Garamond"/>
              </w:rPr>
              <w:t xml:space="preserve">Содержание страницы официального сайта федерального органа </w:t>
            </w:r>
            <w:r w:rsidRPr="008039B5">
              <w:rPr>
                <w:rFonts w:ascii="Garamond" w:hAnsi="Garamond"/>
              </w:rPr>
              <w:lastRenderedPageBreak/>
              <w:t xml:space="preserve">исполнительной власти, осуществляющего функции по формированию официальной статистической информации, </w:t>
            </w:r>
            <w:hyperlink r:id="rId188" w:history="1">
              <w:r w:rsidRPr="008039B5">
                <w:rPr>
                  <w:rFonts w:ascii="Garamond" w:hAnsi="Garamond"/>
                </w:rPr>
                <w:t>www.gks.ru</w:t>
              </w:r>
            </w:hyperlink>
            <w:r w:rsidRPr="008039B5">
              <w:rPr>
                <w:rFonts w:ascii="Garamond" w:hAnsi="Garamond"/>
              </w:rPr>
              <w:t xml:space="preserve">: </w:t>
            </w:r>
            <w:r w:rsidRPr="008039B5">
              <w:rPr>
                <w:rFonts w:ascii="Garamond" w:hAnsi="Garamond"/>
                <w:highlight w:val="yellow"/>
              </w:rPr>
              <w:t>«Главная страница / Статистика</w:t>
            </w:r>
            <w:r w:rsidR="00974C1C" w:rsidRPr="00974C1C">
              <w:rPr>
                <w:rFonts w:ascii="Garamond" w:hAnsi="Garamond"/>
                <w:highlight w:val="yellow"/>
              </w:rPr>
              <w:t xml:space="preserve"> </w:t>
            </w:r>
            <w:r w:rsidRPr="008039B5">
              <w:rPr>
                <w:rFonts w:ascii="Garamond" w:hAnsi="Garamond"/>
                <w:highlight w:val="yellow"/>
              </w:rPr>
              <w:t>/ Официальная статистика / Цены / Потребительские цены / Индексы потребительских цен на товары и услуги / HTM / - на товары и услуги»</w:t>
            </w:r>
            <w:r w:rsidRPr="008039B5">
              <w:rPr>
                <w:rFonts w:ascii="Garamond" w:hAnsi="Garamond"/>
              </w:rPr>
              <w:t xml:space="preserve"> подлежит заверению у нотариуса </w:t>
            </w:r>
            <w:r w:rsidRPr="009F2EA3">
              <w:rPr>
                <w:rFonts w:ascii="Garamond" w:hAnsi="Garamond"/>
                <w:highlight w:val="yellow"/>
                <w:shd w:val="clear" w:color="auto" w:fill="FFFF00"/>
              </w:rPr>
              <w:t>(</w:t>
            </w:r>
            <w:r w:rsidR="009A13BF" w:rsidRPr="009F2EA3">
              <w:rPr>
                <w:rFonts w:ascii="Garamond" w:hAnsi="Garamond"/>
                <w:highlight w:val="yellow"/>
                <w:shd w:val="clear" w:color="auto" w:fill="FFFF00"/>
              </w:rPr>
              <w:t xml:space="preserve">за исключением данных о фактическом значении индекса потребительских цен на товары и услуги  в месяце </w:t>
            </w:r>
            <w:r w:rsidR="009A13BF" w:rsidRPr="009F2EA3">
              <w:rPr>
                <w:rFonts w:ascii="Garamond" w:hAnsi="Garamond"/>
                <w:i/>
                <w:highlight w:val="yellow"/>
                <w:shd w:val="clear" w:color="auto" w:fill="FFFF00"/>
              </w:rPr>
              <w:t>m</w:t>
            </w:r>
            <w:r w:rsidR="009A13BF" w:rsidRPr="009F2EA3">
              <w:rPr>
                <w:rFonts w:ascii="Garamond" w:hAnsi="Garamond"/>
                <w:highlight w:val="yellow"/>
                <w:shd w:val="clear" w:color="auto" w:fill="FFFF00"/>
              </w:rPr>
              <w:t xml:space="preserve"> 2019 </w:t>
            </w:r>
            <w:r w:rsidR="009F2EA3">
              <w:rPr>
                <w:rFonts w:ascii="Garamond" w:hAnsi="Garamond"/>
                <w:highlight w:val="yellow"/>
                <w:shd w:val="clear" w:color="auto" w:fill="FFFF00"/>
              </w:rPr>
              <w:t xml:space="preserve">года </w:t>
            </w:r>
            <w:r w:rsidR="009A13BF" w:rsidRPr="009F2EA3">
              <w:rPr>
                <w:rFonts w:ascii="Garamond" w:hAnsi="Garamond"/>
                <w:highlight w:val="yellow"/>
                <w:shd w:val="clear" w:color="auto" w:fill="FFFF00"/>
              </w:rPr>
              <w:t>к декабрю 2018</w:t>
            </w:r>
            <w:r w:rsidR="009F2EA3">
              <w:rPr>
                <w:rFonts w:ascii="Garamond" w:hAnsi="Garamond"/>
                <w:highlight w:val="yellow"/>
                <w:shd w:val="clear" w:color="auto" w:fill="FFFF00"/>
              </w:rPr>
              <w:t xml:space="preserve"> года</w:t>
            </w:r>
            <w:r w:rsidRPr="009F2EA3">
              <w:rPr>
                <w:rFonts w:ascii="Garamond" w:hAnsi="Garamond"/>
                <w:highlight w:val="yellow"/>
                <w:shd w:val="clear" w:color="auto" w:fill="FFFF00"/>
              </w:rPr>
              <w:t>)</w:t>
            </w:r>
            <w:r w:rsidRPr="009F2EA3">
              <w:rPr>
                <w:rFonts w:ascii="Garamond" w:hAnsi="Garamond"/>
                <w:highlight w:val="yellow"/>
              </w:rPr>
              <w:t>.</w:t>
            </w:r>
          </w:p>
        </w:tc>
      </w:tr>
    </w:tbl>
    <w:p w14:paraId="1F5767DE" w14:textId="77777777" w:rsidR="008039B5" w:rsidRPr="008039B5" w:rsidRDefault="008039B5" w:rsidP="008039B5">
      <w:pPr>
        <w:spacing w:after="0"/>
        <w:rPr>
          <w:rFonts w:ascii="Garamond" w:hAnsi="Garamond"/>
          <w:b/>
          <w:sz w:val="26"/>
          <w:szCs w:val="26"/>
        </w:rPr>
      </w:pPr>
    </w:p>
    <w:p w14:paraId="77387A59" w14:textId="77777777" w:rsidR="008039B5" w:rsidRPr="008039B5" w:rsidRDefault="008039B5" w:rsidP="008039B5">
      <w:pPr>
        <w:spacing w:after="0"/>
        <w:rPr>
          <w:rFonts w:ascii="Garamond" w:hAnsi="Garamond"/>
          <w:b/>
          <w:sz w:val="26"/>
          <w:szCs w:val="26"/>
        </w:rPr>
      </w:pPr>
    </w:p>
    <w:p w14:paraId="4CBAAC35" w14:textId="77777777" w:rsidR="008039B5" w:rsidRDefault="008039B5" w:rsidP="008039B5">
      <w:pPr>
        <w:spacing w:after="0"/>
        <w:rPr>
          <w:b/>
          <w:sz w:val="26"/>
          <w:szCs w:val="26"/>
        </w:rPr>
      </w:pPr>
    </w:p>
    <w:p w14:paraId="697F6EBD" w14:textId="77777777" w:rsidR="008039B5" w:rsidRPr="00962E75" w:rsidRDefault="008039B5" w:rsidP="008039B5">
      <w:pPr>
        <w:ind w:right="-10"/>
        <w:rPr>
          <w:rFonts w:ascii="Garamond" w:hAnsi="Garamond"/>
          <w:b/>
          <w:sz w:val="28"/>
          <w:szCs w:val="28"/>
        </w:rPr>
      </w:pPr>
    </w:p>
    <w:p w14:paraId="735CE70D" w14:textId="208E00D8" w:rsidR="008039B5" w:rsidRDefault="008039B5" w:rsidP="00426B60">
      <w:pPr>
        <w:tabs>
          <w:tab w:val="left" w:pos="3872"/>
        </w:tabs>
        <w:rPr>
          <w:rFonts w:ascii="Garamond" w:hAnsi="Garamond"/>
        </w:rPr>
      </w:pPr>
    </w:p>
    <w:p w14:paraId="02C321E9" w14:textId="77777777" w:rsidR="008039B5" w:rsidRDefault="008039B5" w:rsidP="00426B60">
      <w:pPr>
        <w:tabs>
          <w:tab w:val="left" w:pos="3872"/>
        </w:tabs>
        <w:rPr>
          <w:rFonts w:ascii="Garamond" w:hAnsi="Garamond"/>
        </w:rPr>
      </w:pPr>
    </w:p>
    <w:sectPr w:rsidR="008039B5" w:rsidSect="00EA7CCC">
      <w:footerReference w:type="default" r:id="rId189"/>
      <w:footerReference w:type="first" r:id="rId190"/>
      <w:type w:val="continuous"/>
      <w:pgSz w:w="16838" w:h="11906" w:orient="landscape" w:code="9"/>
      <w:pgMar w:top="1134" w:right="1134" w:bottom="567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C5B4F07" w14:textId="77777777" w:rsidR="00AE2E16" w:rsidRDefault="00AE2E16" w:rsidP="00A305ED">
      <w:pPr>
        <w:spacing w:after="0" w:line="240" w:lineRule="auto"/>
      </w:pPr>
      <w:r>
        <w:separator/>
      </w:r>
    </w:p>
  </w:endnote>
  <w:endnote w:type="continuationSeparator" w:id="0">
    <w:p w14:paraId="2CDD1B73" w14:textId="77777777" w:rsidR="00AE2E16" w:rsidRDefault="00AE2E16" w:rsidP="00A305E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Garamond">
    <w:panose1 w:val="02020404030301010803"/>
    <w:charset w:val="CC"/>
    <w:family w:val="roman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NewsGoth Dm BT">
    <w:altName w:val="Arial"/>
    <w:panose1 w:val="00000000000000000000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1"/>
    <w:family w:val="roman"/>
    <w:notTrueType/>
    <w:pitch w:val="variable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6784662"/>
      <w:docPartObj>
        <w:docPartGallery w:val="Page Numbers (Bottom of Page)"/>
        <w:docPartUnique/>
      </w:docPartObj>
    </w:sdtPr>
    <w:sdtEndPr/>
    <w:sdtContent>
      <w:p w14:paraId="29B2825E" w14:textId="19CB9643" w:rsidR="004F2D11" w:rsidRDefault="004F2D11">
        <w:pPr>
          <w:pStyle w:val="af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3A62" w:rsidRPr="004D3A62">
          <w:rPr>
            <w:noProof/>
            <w:lang w:val="ru-RU"/>
          </w:rPr>
          <w:t>2</w:t>
        </w:r>
        <w:r>
          <w:fldChar w:fldCharType="end"/>
        </w:r>
      </w:p>
    </w:sdtContent>
  </w:sdt>
  <w:p w14:paraId="40402C29" w14:textId="77777777" w:rsidR="004F2D11" w:rsidRDefault="004F2D11">
    <w:pPr>
      <w:pStyle w:val="af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390422586"/>
      <w:docPartObj>
        <w:docPartGallery w:val="Page Numbers (Bottom of Page)"/>
        <w:docPartUnique/>
      </w:docPartObj>
    </w:sdtPr>
    <w:sdtEndPr/>
    <w:sdtContent>
      <w:p w14:paraId="69F24C58" w14:textId="7ABC4723" w:rsidR="004F2D11" w:rsidRDefault="004F2D11">
        <w:pPr>
          <w:pStyle w:val="af8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4D3A62" w:rsidRPr="004D3A62">
          <w:rPr>
            <w:noProof/>
            <w:lang w:val="ru-RU"/>
          </w:rPr>
          <w:t>1</w:t>
        </w:r>
        <w:r>
          <w:fldChar w:fldCharType="end"/>
        </w:r>
      </w:p>
    </w:sdtContent>
  </w:sdt>
  <w:p w14:paraId="0F67CB93" w14:textId="77777777" w:rsidR="004F2D11" w:rsidRDefault="004F2D11">
    <w:pPr>
      <w:pStyle w:val="af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E371492" w14:textId="77777777" w:rsidR="00AE2E16" w:rsidRDefault="00AE2E16" w:rsidP="00A305ED">
      <w:pPr>
        <w:spacing w:after="0" w:line="240" w:lineRule="auto"/>
      </w:pPr>
      <w:r>
        <w:separator/>
      </w:r>
    </w:p>
  </w:footnote>
  <w:footnote w:type="continuationSeparator" w:id="0">
    <w:p w14:paraId="1E5C448D" w14:textId="77777777" w:rsidR="00AE2E16" w:rsidRDefault="00AE2E16" w:rsidP="00A305E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9D5326"/>
    <w:multiLevelType w:val="hybridMultilevel"/>
    <w:tmpl w:val="633EC3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740601"/>
    <w:multiLevelType w:val="hybridMultilevel"/>
    <w:tmpl w:val="EDB4D29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9C3C5C"/>
    <w:multiLevelType w:val="hybridMultilevel"/>
    <w:tmpl w:val="EDB4D29C"/>
    <w:lvl w:ilvl="0" w:tplc="6BCE454C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B253039"/>
    <w:multiLevelType w:val="hybridMultilevel"/>
    <w:tmpl w:val="4A66A30C"/>
    <w:lvl w:ilvl="0" w:tplc="9E42C884">
      <w:start w:val="1"/>
      <w:numFmt w:val="bullet"/>
      <w:lvlText w:val="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37F2B6D"/>
    <w:multiLevelType w:val="multilevel"/>
    <w:tmpl w:val="620CEAFE"/>
    <w:lvl w:ilvl="0">
      <w:start w:val="2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3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5" w15:restartNumberingAfterBreak="0">
    <w:nsid w:val="15505959"/>
    <w:multiLevelType w:val="hybridMultilevel"/>
    <w:tmpl w:val="DCF6741A"/>
    <w:lvl w:ilvl="0" w:tplc="0419000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880" w:hanging="360"/>
      </w:pPr>
      <w:rPr>
        <w:rFonts w:ascii="Wingdings" w:hAnsi="Wingdings" w:hint="default"/>
      </w:rPr>
    </w:lvl>
  </w:abstractNum>
  <w:abstractNum w:abstractNumId="6" w15:restartNumberingAfterBreak="0">
    <w:nsid w:val="16F974CC"/>
    <w:multiLevelType w:val="hybridMultilevel"/>
    <w:tmpl w:val="31B2E08E"/>
    <w:lvl w:ilvl="0" w:tplc="041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7" w15:restartNumberingAfterBreak="0">
    <w:nsid w:val="178B72AF"/>
    <w:multiLevelType w:val="hybridMultilevel"/>
    <w:tmpl w:val="FF225830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 w15:restartNumberingAfterBreak="0">
    <w:nsid w:val="17973A06"/>
    <w:multiLevelType w:val="hybridMultilevel"/>
    <w:tmpl w:val="39587248"/>
    <w:lvl w:ilvl="0" w:tplc="041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18CC7548"/>
    <w:multiLevelType w:val="hybridMultilevel"/>
    <w:tmpl w:val="19FAECE8"/>
    <w:lvl w:ilvl="0" w:tplc="04190003">
      <w:start w:val="1"/>
      <w:numFmt w:val="bullet"/>
      <w:lvlText w:val="o"/>
      <w:lvlJc w:val="left"/>
      <w:pPr>
        <w:ind w:left="240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312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84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456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528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00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672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744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160" w:hanging="360"/>
      </w:pPr>
      <w:rPr>
        <w:rFonts w:ascii="Wingdings" w:hAnsi="Wingdings" w:hint="default"/>
      </w:rPr>
    </w:lvl>
  </w:abstractNum>
  <w:abstractNum w:abstractNumId="10" w15:restartNumberingAfterBreak="0">
    <w:nsid w:val="1B0C46D8"/>
    <w:multiLevelType w:val="hybridMultilevel"/>
    <w:tmpl w:val="75F6E6A6"/>
    <w:lvl w:ilvl="0" w:tplc="2DDCC4B6">
      <w:start w:val="1"/>
      <w:numFmt w:val="decimal"/>
      <w:lvlText w:val="%1."/>
      <w:lvlJc w:val="left"/>
      <w:pPr>
        <w:tabs>
          <w:tab w:val="num" w:pos="0"/>
        </w:tabs>
        <w:ind w:left="0" w:firstLine="0"/>
      </w:pPr>
      <w:rPr>
        <w:b w:val="0"/>
        <w:i w:val="0"/>
        <w:color w:val="auto"/>
        <w:sz w:val="22"/>
        <w:szCs w:val="22"/>
      </w:rPr>
    </w:lvl>
    <w:lvl w:ilvl="1" w:tplc="FFFFFFFF">
      <w:start w:val="1"/>
      <w:numFmt w:val="upperRoman"/>
      <w:lvlText w:val="%2."/>
      <w:lvlJc w:val="left"/>
      <w:pPr>
        <w:tabs>
          <w:tab w:val="num" w:pos="1800"/>
        </w:tabs>
        <w:ind w:left="1800" w:hanging="720"/>
      </w:pPr>
      <w:rPr>
        <w:b w:val="0"/>
        <w:i w:val="0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21614E61"/>
    <w:multiLevelType w:val="hybridMultilevel"/>
    <w:tmpl w:val="4CC8F7FE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2" w15:restartNumberingAfterBreak="0">
    <w:nsid w:val="24A91A4A"/>
    <w:multiLevelType w:val="hybridMultilevel"/>
    <w:tmpl w:val="58E84900"/>
    <w:lvl w:ilvl="0" w:tplc="FFFFFFFF">
      <w:start w:val="4"/>
      <w:numFmt w:val="lowerLetter"/>
      <w:lvlText w:val="%1."/>
      <w:lvlJc w:val="left"/>
      <w:pPr>
        <w:tabs>
          <w:tab w:val="num" w:pos="1146"/>
        </w:tabs>
        <w:ind w:left="1146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24F9257E"/>
    <w:multiLevelType w:val="hybridMultilevel"/>
    <w:tmpl w:val="1026C96C"/>
    <w:lvl w:ilvl="0" w:tplc="FFFFFFFF">
      <w:numFmt w:val="bullet"/>
      <w:lvlText w:val="–"/>
      <w:lvlJc w:val="left"/>
      <w:pPr>
        <w:ind w:left="1571" w:hanging="360"/>
      </w:pPr>
      <w:rPr>
        <w:rFonts w:ascii="Garamond" w:eastAsia="Times New Roman" w:hAnsi="Garamond" w:cs="Courier New" w:hint="default"/>
      </w:rPr>
    </w:lvl>
    <w:lvl w:ilvl="1" w:tplc="04190003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4" w15:restartNumberingAfterBreak="0">
    <w:nsid w:val="2C5B6C57"/>
    <w:multiLevelType w:val="hybridMultilevel"/>
    <w:tmpl w:val="38AA2308"/>
    <w:lvl w:ilvl="0" w:tplc="9E42C884">
      <w:start w:val="1"/>
      <w:numFmt w:val="bullet"/>
      <w:lvlText w:val=""/>
      <w:lvlJc w:val="left"/>
      <w:pPr>
        <w:tabs>
          <w:tab w:val="num" w:pos="1776"/>
        </w:tabs>
        <w:ind w:left="1776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 w15:restartNumberingAfterBreak="0">
    <w:nsid w:val="2D9D190C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 w15:restartNumberingAfterBreak="0">
    <w:nsid w:val="33266D21"/>
    <w:multiLevelType w:val="multilevel"/>
    <w:tmpl w:val="00000002"/>
    <w:lvl w:ilvl="0">
      <w:start w:val="3"/>
      <w:numFmt w:val="decimal"/>
      <w:lvlText w:val="%1."/>
      <w:lvlJc w:val="left"/>
      <w:pPr>
        <w:tabs>
          <w:tab w:val="num" w:pos="450"/>
        </w:tabs>
        <w:ind w:left="0" w:firstLine="0"/>
      </w:pPr>
      <w:rPr>
        <w:rFonts w:cs="Times New Roman" w:hint="default"/>
      </w:rPr>
    </w:lvl>
    <w:lvl w:ilvl="1">
      <w:start w:val="3"/>
      <w:numFmt w:val="decimal"/>
      <w:lvlText w:val="%1.%2."/>
      <w:lvlJc w:val="left"/>
      <w:pPr>
        <w:tabs>
          <w:tab w:val="num" w:pos="720"/>
        </w:tabs>
        <w:ind w:left="0" w:firstLine="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0" w:firstLine="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0" w:firstLine="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0" w:firstLine="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0" w:firstLine="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0" w:firstLine="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0" w:firstLine="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0" w:firstLine="0"/>
      </w:pPr>
      <w:rPr>
        <w:rFonts w:cs="Times New Roman" w:hint="default"/>
      </w:rPr>
    </w:lvl>
  </w:abstractNum>
  <w:abstractNum w:abstractNumId="17" w15:restartNumberingAfterBreak="0">
    <w:nsid w:val="37E04190"/>
    <w:multiLevelType w:val="hybridMultilevel"/>
    <w:tmpl w:val="5418A02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99A7549"/>
    <w:multiLevelType w:val="hybridMultilevel"/>
    <w:tmpl w:val="9C12D106"/>
    <w:lvl w:ilvl="0" w:tplc="3FC039F8">
      <w:start w:val="1"/>
      <w:numFmt w:val="bullet"/>
      <w:lvlText w:val="−"/>
      <w:lvlJc w:val="left"/>
      <w:pPr>
        <w:ind w:left="1320" w:hanging="360"/>
      </w:pPr>
      <w:rPr>
        <w:rFonts w:ascii="Garamond" w:hAnsi="Garamond" w:hint="default"/>
      </w:rPr>
    </w:lvl>
    <w:lvl w:ilvl="1" w:tplc="0419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9" w15:restartNumberingAfterBreak="0">
    <w:nsid w:val="40CB784B"/>
    <w:multiLevelType w:val="hybridMultilevel"/>
    <w:tmpl w:val="527859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4E392EAA"/>
    <w:multiLevelType w:val="multilevel"/>
    <w:tmpl w:val="10F03E24"/>
    <w:lvl w:ilvl="0">
      <w:start w:val="5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5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1" w15:restartNumberingAfterBreak="0">
    <w:nsid w:val="50017E92"/>
    <w:multiLevelType w:val="hybridMultilevel"/>
    <w:tmpl w:val="0DA83360"/>
    <w:lvl w:ilvl="0" w:tplc="04190011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2" w15:restartNumberingAfterBreak="0">
    <w:nsid w:val="510B6066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3AC2373"/>
    <w:multiLevelType w:val="hybridMultilevel"/>
    <w:tmpl w:val="02525A10"/>
    <w:lvl w:ilvl="0" w:tplc="AFB06DCA">
      <w:numFmt w:val="bullet"/>
      <w:lvlText w:val="–"/>
      <w:lvlJc w:val="left"/>
      <w:pPr>
        <w:ind w:left="720" w:hanging="360"/>
      </w:pPr>
      <w:rPr>
        <w:rFonts w:ascii="Garamond" w:eastAsia="Times New Roman" w:hAnsi="Garamond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5055EFE"/>
    <w:multiLevelType w:val="hybridMultilevel"/>
    <w:tmpl w:val="23329B18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D">
      <w:start w:val="1"/>
      <w:numFmt w:val="bullet"/>
      <w:lvlText w:val="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 w15:restartNumberingAfterBreak="0">
    <w:nsid w:val="581C60D7"/>
    <w:multiLevelType w:val="hybridMultilevel"/>
    <w:tmpl w:val="DCFE94A8"/>
    <w:lvl w:ilvl="0" w:tplc="9C90D5F4">
      <w:start w:val="65535"/>
      <w:numFmt w:val="bullet"/>
      <w:lvlText w:val="•"/>
      <w:lvlJc w:val="left"/>
      <w:pPr>
        <w:ind w:left="1287" w:hanging="360"/>
      </w:pPr>
      <w:rPr>
        <w:rFonts w:ascii="Arial" w:hAnsi="Arial" w:cs="Aria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6" w15:restartNumberingAfterBreak="0">
    <w:nsid w:val="589B7926"/>
    <w:multiLevelType w:val="multilevel"/>
    <w:tmpl w:val="9738E7D8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2134"/>
        </w:tabs>
        <w:ind w:left="2134" w:hanging="432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194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989"/>
        </w:tabs>
        <w:ind w:left="2917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240"/>
        </w:tabs>
        <w:ind w:left="295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600"/>
        </w:tabs>
        <w:ind w:left="345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4320"/>
        </w:tabs>
        <w:ind w:left="396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680"/>
        </w:tabs>
        <w:ind w:left="446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5400"/>
        </w:tabs>
        <w:ind w:left="5040" w:hanging="1440"/>
      </w:pPr>
      <w:rPr>
        <w:rFonts w:hint="default"/>
      </w:rPr>
    </w:lvl>
  </w:abstractNum>
  <w:abstractNum w:abstractNumId="27" w15:restartNumberingAfterBreak="0">
    <w:nsid w:val="5A6F23A9"/>
    <w:multiLevelType w:val="multilevel"/>
    <w:tmpl w:val="1BEA272E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cs="Times New Roman" w:hint="default"/>
      </w:rPr>
    </w:lvl>
  </w:abstractNum>
  <w:abstractNum w:abstractNumId="28" w15:restartNumberingAfterBreak="0">
    <w:nsid w:val="5C1D0EEE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 w15:restartNumberingAfterBreak="0">
    <w:nsid w:val="61222039"/>
    <w:multiLevelType w:val="hybridMultilevel"/>
    <w:tmpl w:val="CFC2D718"/>
    <w:lvl w:ilvl="0" w:tplc="04190001">
      <w:start w:val="1"/>
      <w:numFmt w:val="bullet"/>
      <w:lvlText w:val=""/>
      <w:lvlJc w:val="left"/>
      <w:pPr>
        <w:ind w:left="31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38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45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52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60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67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74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81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8880" w:hanging="360"/>
      </w:pPr>
      <w:rPr>
        <w:rFonts w:ascii="Wingdings" w:hAnsi="Wingdings" w:hint="default"/>
      </w:rPr>
    </w:lvl>
  </w:abstractNum>
  <w:abstractNum w:abstractNumId="30" w15:restartNumberingAfterBreak="0">
    <w:nsid w:val="64C356F4"/>
    <w:multiLevelType w:val="hybridMultilevel"/>
    <w:tmpl w:val="3058FAE4"/>
    <w:lvl w:ilvl="0" w:tplc="9E42C884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1" w15:restartNumberingAfterBreak="0">
    <w:nsid w:val="65BA5968"/>
    <w:multiLevelType w:val="hybridMultilevel"/>
    <w:tmpl w:val="6A5CB87C"/>
    <w:lvl w:ilvl="0" w:tplc="04190005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 w15:restartNumberingAfterBreak="0">
    <w:nsid w:val="661F10B0"/>
    <w:multiLevelType w:val="hybridMultilevel"/>
    <w:tmpl w:val="C27ED4EC"/>
    <w:lvl w:ilvl="0" w:tplc="680C0496">
      <w:start w:val="1"/>
      <w:numFmt w:val="russianLower"/>
      <w:lvlText w:val="%1)"/>
      <w:lvlJc w:val="left"/>
      <w:pPr>
        <w:ind w:left="720" w:hanging="360"/>
      </w:pPr>
      <w:rPr>
        <w:rFonts w:hint="default"/>
        <w:b w:val="0"/>
        <w:i w:val="0"/>
        <w:color w:val="auto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A533AAE"/>
    <w:multiLevelType w:val="hybridMultilevel"/>
    <w:tmpl w:val="DAC69DBE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6D424E4E"/>
    <w:multiLevelType w:val="hybridMultilevel"/>
    <w:tmpl w:val="D5D6131A"/>
    <w:lvl w:ilvl="0" w:tplc="FFFFFFFF">
      <w:numFmt w:val="bullet"/>
      <w:lvlText w:val="–"/>
      <w:lvlJc w:val="left"/>
      <w:pPr>
        <w:ind w:left="2201" w:hanging="360"/>
      </w:pPr>
      <w:rPr>
        <w:rFonts w:ascii="Garamond" w:eastAsia="Times New Roman" w:hAnsi="Garamond" w:cs="Courier New" w:hint="default"/>
      </w:rPr>
    </w:lvl>
    <w:lvl w:ilvl="1" w:tplc="041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6E4769CB"/>
    <w:multiLevelType w:val="hybridMultilevel"/>
    <w:tmpl w:val="7DFA5792"/>
    <w:lvl w:ilvl="0" w:tplc="680C0496">
      <w:start w:val="1"/>
      <w:numFmt w:val="russianLower"/>
      <w:lvlText w:val="%1)"/>
      <w:lvlJc w:val="left"/>
      <w:pPr>
        <w:tabs>
          <w:tab w:val="num" w:pos="1620"/>
        </w:tabs>
        <w:ind w:left="1620" w:hanging="360"/>
      </w:pPr>
      <w:rPr>
        <w:rFonts w:hint="default"/>
        <w:b w:val="0"/>
        <w:i w:val="0"/>
        <w:color w:val="auto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imes New Roman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 w15:restartNumberingAfterBreak="0">
    <w:nsid w:val="6FE445B5"/>
    <w:multiLevelType w:val="hybridMultilevel"/>
    <w:tmpl w:val="6DAE3920"/>
    <w:lvl w:ilvl="0" w:tplc="FFFFFFFF">
      <w:numFmt w:val="bullet"/>
      <w:lvlText w:val="–"/>
      <w:lvlJc w:val="left"/>
      <w:pPr>
        <w:ind w:left="1481" w:hanging="360"/>
      </w:pPr>
      <w:rPr>
        <w:rFonts w:ascii="Garamond" w:eastAsia="Times New Roman" w:hAnsi="Garamond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220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1" w:hanging="360"/>
      </w:pPr>
      <w:rPr>
        <w:rFonts w:ascii="Wingdings" w:hAnsi="Wingdings" w:hint="default"/>
      </w:rPr>
    </w:lvl>
  </w:abstractNum>
  <w:abstractNum w:abstractNumId="37" w15:restartNumberingAfterBreak="0">
    <w:nsid w:val="70BF2491"/>
    <w:multiLevelType w:val="multilevel"/>
    <w:tmpl w:val="77EAD8F0"/>
    <w:lvl w:ilvl="0">
      <w:start w:val="1"/>
      <w:numFmt w:val="decimal"/>
      <w:lvlText w:val="§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decimal"/>
      <w:lvlText w:val="%1.%2."/>
      <w:lvlJc w:val="left"/>
      <w:pPr>
        <w:tabs>
          <w:tab w:val="num" w:pos="1004"/>
        </w:tabs>
        <w:ind w:left="1004" w:hanging="720"/>
      </w:pPr>
      <w:rPr>
        <w:rFonts w:hint="default"/>
        <w:i w:val="0"/>
        <w:strike w:val="0"/>
        <w:color w:val="auto"/>
      </w:rPr>
    </w:lvl>
    <w:lvl w:ilvl="2">
      <w:start w:val="1"/>
      <w:numFmt w:val="decimal"/>
      <w:lvlText w:val="12.%3."/>
      <w:lvlJc w:val="left"/>
      <w:pPr>
        <w:tabs>
          <w:tab w:val="num" w:pos="862"/>
        </w:tabs>
        <w:ind w:left="862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2160"/>
        </w:tabs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3240"/>
        </w:tabs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4320"/>
        </w:tabs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680" w:hanging="1800"/>
      </w:pPr>
      <w:rPr>
        <w:rFonts w:hint="default"/>
      </w:rPr>
    </w:lvl>
  </w:abstractNum>
  <w:abstractNum w:abstractNumId="38" w15:restartNumberingAfterBreak="0">
    <w:nsid w:val="75807539"/>
    <w:multiLevelType w:val="hybridMultilevel"/>
    <w:tmpl w:val="D21ACDB2"/>
    <w:lvl w:ilvl="0" w:tplc="041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9" w15:restartNumberingAfterBreak="0">
    <w:nsid w:val="799A55B1"/>
    <w:multiLevelType w:val="hybridMultilevel"/>
    <w:tmpl w:val="9AD0A8BA"/>
    <w:lvl w:ilvl="0" w:tplc="F70E758C">
      <w:start w:val="1"/>
      <w:numFmt w:val="bullet"/>
      <w:lvlText w:val="-"/>
      <w:lvlJc w:val="left"/>
      <w:pPr>
        <w:ind w:left="720" w:hanging="360"/>
      </w:pPr>
      <w:rPr>
        <w:rFonts w:ascii="Courier New" w:hAnsi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7BA242DB"/>
    <w:multiLevelType w:val="multilevel"/>
    <w:tmpl w:val="10F03E24"/>
    <w:lvl w:ilvl="0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2"/>
  </w:num>
  <w:num w:numId="2">
    <w:abstractNumId w:val="37"/>
  </w:num>
  <w:num w:numId="3">
    <w:abstractNumId w:val="0"/>
  </w:num>
  <w:num w:numId="4">
    <w:abstractNumId w:val="4"/>
  </w:num>
  <w:num w:numId="5">
    <w:abstractNumId w:val="26"/>
  </w:num>
  <w:num w:numId="6">
    <w:abstractNumId w:val="40"/>
  </w:num>
  <w:num w:numId="7">
    <w:abstractNumId w:val="20"/>
  </w:num>
  <w:num w:numId="8">
    <w:abstractNumId w:val="27"/>
  </w:num>
  <w:num w:numId="9">
    <w:abstractNumId w:val="6"/>
  </w:num>
  <w:num w:numId="10">
    <w:abstractNumId w:val="17"/>
  </w:num>
  <w:num w:numId="11">
    <w:abstractNumId w:val="13"/>
  </w:num>
  <w:num w:numId="12">
    <w:abstractNumId w:val="39"/>
  </w:num>
  <w:num w:numId="13">
    <w:abstractNumId w:val="10"/>
  </w:num>
  <w:num w:numId="14">
    <w:abstractNumId w:val="31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8"/>
  </w:num>
  <w:num w:numId="16">
    <w:abstractNumId w:val="23"/>
  </w:num>
  <w:num w:numId="17">
    <w:abstractNumId w:val="36"/>
  </w:num>
  <w:num w:numId="18">
    <w:abstractNumId w:val="32"/>
  </w:num>
  <w:num w:numId="19">
    <w:abstractNumId w:val="38"/>
  </w:num>
  <w:num w:numId="20">
    <w:abstractNumId w:val="34"/>
  </w:num>
  <w:num w:numId="21">
    <w:abstractNumId w:val="3"/>
  </w:num>
  <w:num w:numId="22">
    <w:abstractNumId w:val="22"/>
  </w:num>
  <w:num w:numId="23">
    <w:abstractNumId w:val="7"/>
  </w:num>
  <w:num w:numId="24">
    <w:abstractNumId w:val="11"/>
  </w:num>
  <w:num w:numId="25">
    <w:abstractNumId w:val="30"/>
  </w:num>
  <w:num w:numId="26">
    <w:abstractNumId w:val="33"/>
  </w:num>
  <w:num w:numId="27">
    <w:abstractNumId w:val="16"/>
  </w:num>
  <w:num w:numId="28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9"/>
  </w:num>
  <w:num w:numId="30">
    <w:abstractNumId w:val="5"/>
  </w:num>
  <w:num w:numId="31">
    <w:abstractNumId w:val="29"/>
  </w:num>
  <w:num w:numId="32">
    <w:abstractNumId w:val="1"/>
  </w:num>
  <w:num w:numId="33">
    <w:abstractNumId w:val="2"/>
  </w:num>
  <w:num w:numId="34">
    <w:abstractNumId w:val="19"/>
  </w:num>
  <w:num w:numId="35">
    <w:abstractNumId w:val="21"/>
  </w:num>
  <w:num w:numId="36">
    <w:abstractNumId w:val="15"/>
  </w:num>
  <w:num w:numId="37">
    <w:abstractNumId w:val="18"/>
  </w:num>
  <w:num w:numId="38">
    <w:abstractNumId w:val="24"/>
    <w:lvlOverride w:ilvl="0"/>
    <w:lvlOverride w:ilvl="1"/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28"/>
  </w:num>
  <w:num w:numId="40">
    <w:abstractNumId w:val="35"/>
  </w:num>
  <w:num w:numId="41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4"/>
  <w:proofState w:spelling="clean" w:grammar="clean"/>
  <w:defaultTabStop w:val="708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A5712"/>
    <w:rsid w:val="00003238"/>
    <w:rsid w:val="000119B9"/>
    <w:rsid w:val="00014732"/>
    <w:rsid w:val="000160AC"/>
    <w:rsid w:val="00020810"/>
    <w:rsid w:val="0002204C"/>
    <w:rsid w:val="00022320"/>
    <w:rsid w:val="0002677E"/>
    <w:rsid w:val="0003069F"/>
    <w:rsid w:val="00030AAB"/>
    <w:rsid w:val="00031182"/>
    <w:rsid w:val="0003269E"/>
    <w:rsid w:val="000356DE"/>
    <w:rsid w:val="00035722"/>
    <w:rsid w:val="000362FE"/>
    <w:rsid w:val="00040130"/>
    <w:rsid w:val="00060AC8"/>
    <w:rsid w:val="0006194D"/>
    <w:rsid w:val="0006260F"/>
    <w:rsid w:val="0006449C"/>
    <w:rsid w:val="00072F45"/>
    <w:rsid w:val="0007435C"/>
    <w:rsid w:val="00075480"/>
    <w:rsid w:val="00075CEA"/>
    <w:rsid w:val="00080504"/>
    <w:rsid w:val="00082C9D"/>
    <w:rsid w:val="000900DB"/>
    <w:rsid w:val="00090B81"/>
    <w:rsid w:val="000A1880"/>
    <w:rsid w:val="000A2FC7"/>
    <w:rsid w:val="000A3A6D"/>
    <w:rsid w:val="000A6628"/>
    <w:rsid w:val="000B2672"/>
    <w:rsid w:val="000B2AC4"/>
    <w:rsid w:val="000C244B"/>
    <w:rsid w:val="000C3D04"/>
    <w:rsid w:val="000C43B4"/>
    <w:rsid w:val="000D4AC1"/>
    <w:rsid w:val="000E3DD1"/>
    <w:rsid w:val="000E6D24"/>
    <w:rsid w:val="000F01B1"/>
    <w:rsid w:val="000F1263"/>
    <w:rsid w:val="000F42BA"/>
    <w:rsid w:val="000F4FA6"/>
    <w:rsid w:val="000F533A"/>
    <w:rsid w:val="000F594D"/>
    <w:rsid w:val="000F670E"/>
    <w:rsid w:val="00104709"/>
    <w:rsid w:val="00106818"/>
    <w:rsid w:val="00120C9A"/>
    <w:rsid w:val="001254F1"/>
    <w:rsid w:val="0013562F"/>
    <w:rsid w:val="0013652F"/>
    <w:rsid w:val="0014442D"/>
    <w:rsid w:val="0016089E"/>
    <w:rsid w:val="00165102"/>
    <w:rsid w:val="00170AE6"/>
    <w:rsid w:val="00177B05"/>
    <w:rsid w:val="001814D9"/>
    <w:rsid w:val="00183B13"/>
    <w:rsid w:val="00183F77"/>
    <w:rsid w:val="00185C40"/>
    <w:rsid w:val="0018675B"/>
    <w:rsid w:val="001A24C4"/>
    <w:rsid w:val="001A310B"/>
    <w:rsid w:val="001B05C8"/>
    <w:rsid w:val="001B38E4"/>
    <w:rsid w:val="001B5EA9"/>
    <w:rsid w:val="001B6CDC"/>
    <w:rsid w:val="001C12AA"/>
    <w:rsid w:val="001C4551"/>
    <w:rsid w:val="001D38E4"/>
    <w:rsid w:val="001D476D"/>
    <w:rsid w:val="001D5780"/>
    <w:rsid w:val="001F21C2"/>
    <w:rsid w:val="001F56AA"/>
    <w:rsid w:val="0020633F"/>
    <w:rsid w:val="00207D4D"/>
    <w:rsid w:val="002208ED"/>
    <w:rsid w:val="00232CEE"/>
    <w:rsid w:val="0023460C"/>
    <w:rsid w:val="00234ADF"/>
    <w:rsid w:val="00236924"/>
    <w:rsid w:val="002372D3"/>
    <w:rsid w:val="00240534"/>
    <w:rsid w:val="00240D42"/>
    <w:rsid w:val="002410C0"/>
    <w:rsid w:val="00243CE4"/>
    <w:rsid w:val="00245D89"/>
    <w:rsid w:val="00246272"/>
    <w:rsid w:val="00252D3C"/>
    <w:rsid w:val="00253D27"/>
    <w:rsid w:val="00255253"/>
    <w:rsid w:val="00256145"/>
    <w:rsid w:val="00262C67"/>
    <w:rsid w:val="00263B18"/>
    <w:rsid w:val="00265690"/>
    <w:rsid w:val="002743B1"/>
    <w:rsid w:val="00274C50"/>
    <w:rsid w:val="00285BFB"/>
    <w:rsid w:val="0029473E"/>
    <w:rsid w:val="002953B8"/>
    <w:rsid w:val="002A1B9F"/>
    <w:rsid w:val="002A32D6"/>
    <w:rsid w:val="002B6797"/>
    <w:rsid w:val="002C3B37"/>
    <w:rsid w:val="002C7565"/>
    <w:rsid w:val="002D3247"/>
    <w:rsid w:val="002E2A01"/>
    <w:rsid w:val="002E507D"/>
    <w:rsid w:val="002F04F7"/>
    <w:rsid w:val="002F31B0"/>
    <w:rsid w:val="003022CF"/>
    <w:rsid w:val="00303CC2"/>
    <w:rsid w:val="003232AF"/>
    <w:rsid w:val="003251ED"/>
    <w:rsid w:val="00325B7F"/>
    <w:rsid w:val="003319FC"/>
    <w:rsid w:val="00334974"/>
    <w:rsid w:val="0034177E"/>
    <w:rsid w:val="00344964"/>
    <w:rsid w:val="00347741"/>
    <w:rsid w:val="003507BD"/>
    <w:rsid w:val="00350B14"/>
    <w:rsid w:val="00352326"/>
    <w:rsid w:val="00362E53"/>
    <w:rsid w:val="00363213"/>
    <w:rsid w:val="00365336"/>
    <w:rsid w:val="00377974"/>
    <w:rsid w:val="00377FB1"/>
    <w:rsid w:val="00380228"/>
    <w:rsid w:val="003A02A8"/>
    <w:rsid w:val="003B2E09"/>
    <w:rsid w:val="003B6B2B"/>
    <w:rsid w:val="003C084B"/>
    <w:rsid w:val="003C1DE0"/>
    <w:rsid w:val="003C2A77"/>
    <w:rsid w:val="003C6BB2"/>
    <w:rsid w:val="003D1862"/>
    <w:rsid w:val="003D35D3"/>
    <w:rsid w:val="003D6917"/>
    <w:rsid w:val="003E1D03"/>
    <w:rsid w:val="003F3B04"/>
    <w:rsid w:val="003F56E4"/>
    <w:rsid w:val="003F6345"/>
    <w:rsid w:val="00403EB1"/>
    <w:rsid w:val="00407397"/>
    <w:rsid w:val="00412460"/>
    <w:rsid w:val="00413DAE"/>
    <w:rsid w:val="004164F2"/>
    <w:rsid w:val="00417564"/>
    <w:rsid w:val="00421EDD"/>
    <w:rsid w:val="00423977"/>
    <w:rsid w:val="00426B60"/>
    <w:rsid w:val="00431047"/>
    <w:rsid w:val="00432C71"/>
    <w:rsid w:val="00433118"/>
    <w:rsid w:val="004336FC"/>
    <w:rsid w:val="004339B4"/>
    <w:rsid w:val="00435C0B"/>
    <w:rsid w:val="0044159A"/>
    <w:rsid w:val="00446F3C"/>
    <w:rsid w:val="004558E3"/>
    <w:rsid w:val="00457EEB"/>
    <w:rsid w:val="00461575"/>
    <w:rsid w:val="00462285"/>
    <w:rsid w:val="0046501D"/>
    <w:rsid w:val="0047251E"/>
    <w:rsid w:val="00484007"/>
    <w:rsid w:val="00484D59"/>
    <w:rsid w:val="004938D6"/>
    <w:rsid w:val="00493BF3"/>
    <w:rsid w:val="004A3DBE"/>
    <w:rsid w:val="004D02FA"/>
    <w:rsid w:val="004D3A62"/>
    <w:rsid w:val="004D615B"/>
    <w:rsid w:val="004D6B77"/>
    <w:rsid w:val="004E20FF"/>
    <w:rsid w:val="004F2D11"/>
    <w:rsid w:val="004F5D93"/>
    <w:rsid w:val="00510A04"/>
    <w:rsid w:val="005110F4"/>
    <w:rsid w:val="00515947"/>
    <w:rsid w:val="005216C4"/>
    <w:rsid w:val="00525577"/>
    <w:rsid w:val="00525BCC"/>
    <w:rsid w:val="00544F52"/>
    <w:rsid w:val="00546496"/>
    <w:rsid w:val="00556CEE"/>
    <w:rsid w:val="00562733"/>
    <w:rsid w:val="00572CAF"/>
    <w:rsid w:val="005872C0"/>
    <w:rsid w:val="00592F97"/>
    <w:rsid w:val="00596760"/>
    <w:rsid w:val="00596FF3"/>
    <w:rsid w:val="005A03A1"/>
    <w:rsid w:val="005A3A53"/>
    <w:rsid w:val="005A712B"/>
    <w:rsid w:val="005A7263"/>
    <w:rsid w:val="005A795B"/>
    <w:rsid w:val="005B45CE"/>
    <w:rsid w:val="005B4DA6"/>
    <w:rsid w:val="005B7D5B"/>
    <w:rsid w:val="005C078F"/>
    <w:rsid w:val="005D20E1"/>
    <w:rsid w:val="005D5E40"/>
    <w:rsid w:val="005E5A1D"/>
    <w:rsid w:val="005F26BC"/>
    <w:rsid w:val="005F633A"/>
    <w:rsid w:val="00603A42"/>
    <w:rsid w:val="00604726"/>
    <w:rsid w:val="00604B0D"/>
    <w:rsid w:val="006079C8"/>
    <w:rsid w:val="00607C57"/>
    <w:rsid w:val="006158B0"/>
    <w:rsid w:val="0062154F"/>
    <w:rsid w:val="00636DCF"/>
    <w:rsid w:val="00644E2B"/>
    <w:rsid w:val="00645BFE"/>
    <w:rsid w:val="0065429F"/>
    <w:rsid w:val="00664BA9"/>
    <w:rsid w:val="00667715"/>
    <w:rsid w:val="006761A0"/>
    <w:rsid w:val="00676532"/>
    <w:rsid w:val="00680075"/>
    <w:rsid w:val="00681C19"/>
    <w:rsid w:val="00691009"/>
    <w:rsid w:val="006A54E9"/>
    <w:rsid w:val="006A5A9E"/>
    <w:rsid w:val="006B6FF3"/>
    <w:rsid w:val="006B7FAB"/>
    <w:rsid w:val="006D4831"/>
    <w:rsid w:val="006D7700"/>
    <w:rsid w:val="006E4CC8"/>
    <w:rsid w:val="00701B3D"/>
    <w:rsid w:val="00707A00"/>
    <w:rsid w:val="00707D77"/>
    <w:rsid w:val="00717744"/>
    <w:rsid w:val="0072671C"/>
    <w:rsid w:val="00727826"/>
    <w:rsid w:val="00727E44"/>
    <w:rsid w:val="007356BD"/>
    <w:rsid w:val="00740F73"/>
    <w:rsid w:val="00755CFB"/>
    <w:rsid w:val="00760B6D"/>
    <w:rsid w:val="007655E1"/>
    <w:rsid w:val="00766863"/>
    <w:rsid w:val="00771B65"/>
    <w:rsid w:val="00774EC3"/>
    <w:rsid w:val="0078383D"/>
    <w:rsid w:val="00787423"/>
    <w:rsid w:val="00790465"/>
    <w:rsid w:val="0079093A"/>
    <w:rsid w:val="00793312"/>
    <w:rsid w:val="00794C59"/>
    <w:rsid w:val="007A1B54"/>
    <w:rsid w:val="007B0C46"/>
    <w:rsid w:val="007C0ED2"/>
    <w:rsid w:val="007C1097"/>
    <w:rsid w:val="007C2930"/>
    <w:rsid w:val="007C41C2"/>
    <w:rsid w:val="007D1DCE"/>
    <w:rsid w:val="007D6FCE"/>
    <w:rsid w:val="007E0728"/>
    <w:rsid w:val="007E4931"/>
    <w:rsid w:val="007E624E"/>
    <w:rsid w:val="007E7641"/>
    <w:rsid w:val="007F5DE8"/>
    <w:rsid w:val="007F6C37"/>
    <w:rsid w:val="008039B5"/>
    <w:rsid w:val="00816305"/>
    <w:rsid w:val="008313E4"/>
    <w:rsid w:val="00833FAA"/>
    <w:rsid w:val="00840421"/>
    <w:rsid w:val="00843C1C"/>
    <w:rsid w:val="00850AFC"/>
    <w:rsid w:val="00853929"/>
    <w:rsid w:val="008553A4"/>
    <w:rsid w:val="008564A4"/>
    <w:rsid w:val="00856532"/>
    <w:rsid w:val="0086514E"/>
    <w:rsid w:val="008669C3"/>
    <w:rsid w:val="00882DC2"/>
    <w:rsid w:val="00883B28"/>
    <w:rsid w:val="008856D6"/>
    <w:rsid w:val="008873D3"/>
    <w:rsid w:val="008961D3"/>
    <w:rsid w:val="008C67A7"/>
    <w:rsid w:val="008D103D"/>
    <w:rsid w:val="008D3FEB"/>
    <w:rsid w:val="008D50C6"/>
    <w:rsid w:val="008E4431"/>
    <w:rsid w:val="008E468D"/>
    <w:rsid w:val="008E778F"/>
    <w:rsid w:val="008F0368"/>
    <w:rsid w:val="008F5AD8"/>
    <w:rsid w:val="00901566"/>
    <w:rsid w:val="009035F8"/>
    <w:rsid w:val="009046C4"/>
    <w:rsid w:val="00904C99"/>
    <w:rsid w:val="009119E5"/>
    <w:rsid w:val="00914C4E"/>
    <w:rsid w:val="009255B2"/>
    <w:rsid w:val="00930BF1"/>
    <w:rsid w:val="00936E9E"/>
    <w:rsid w:val="009379A6"/>
    <w:rsid w:val="00942FA4"/>
    <w:rsid w:val="00944056"/>
    <w:rsid w:val="00962E75"/>
    <w:rsid w:val="009631B2"/>
    <w:rsid w:val="00963606"/>
    <w:rsid w:val="00967E72"/>
    <w:rsid w:val="00973170"/>
    <w:rsid w:val="00974C1C"/>
    <w:rsid w:val="00985B71"/>
    <w:rsid w:val="009870FF"/>
    <w:rsid w:val="00990DA0"/>
    <w:rsid w:val="0099195F"/>
    <w:rsid w:val="0099552E"/>
    <w:rsid w:val="0099679A"/>
    <w:rsid w:val="009A13BF"/>
    <w:rsid w:val="009B3C17"/>
    <w:rsid w:val="009B5FA3"/>
    <w:rsid w:val="009B754F"/>
    <w:rsid w:val="009C0B29"/>
    <w:rsid w:val="009C544A"/>
    <w:rsid w:val="009C6DBF"/>
    <w:rsid w:val="009D6BBD"/>
    <w:rsid w:val="009E434D"/>
    <w:rsid w:val="009E44F2"/>
    <w:rsid w:val="009E546A"/>
    <w:rsid w:val="009F2EA3"/>
    <w:rsid w:val="009F3A7A"/>
    <w:rsid w:val="00A04D73"/>
    <w:rsid w:val="00A10F80"/>
    <w:rsid w:val="00A15F03"/>
    <w:rsid w:val="00A22B73"/>
    <w:rsid w:val="00A305ED"/>
    <w:rsid w:val="00A34539"/>
    <w:rsid w:val="00A36B02"/>
    <w:rsid w:val="00A373BC"/>
    <w:rsid w:val="00A37DBA"/>
    <w:rsid w:val="00A5433B"/>
    <w:rsid w:val="00A63D0C"/>
    <w:rsid w:val="00A67EC9"/>
    <w:rsid w:val="00A70E84"/>
    <w:rsid w:val="00A73C96"/>
    <w:rsid w:val="00A84F64"/>
    <w:rsid w:val="00A858B4"/>
    <w:rsid w:val="00A96780"/>
    <w:rsid w:val="00A96C0F"/>
    <w:rsid w:val="00AA4B30"/>
    <w:rsid w:val="00AA6158"/>
    <w:rsid w:val="00AB0A06"/>
    <w:rsid w:val="00AB56CE"/>
    <w:rsid w:val="00AC1E8E"/>
    <w:rsid w:val="00AD03D1"/>
    <w:rsid w:val="00AD3733"/>
    <w:rsid w:val="00AD599D"/>
    <w:rsid w:val="00AD7F21"/>
    <w:rsid w:val="00AE2E16"/>
    <w:rsid w:val="00AE7B4B"/>
    <w:rsid w:val="00AF13CC"/>
    <w:rsid w:val="00B01DAE"/>
    <w:rsid w:val="00B02BCA"/>
    <w:rsid w:val="00B10A35"/>
    <w:rsid w:val="00B1614B"/>
    <w:rsid w:val="00B23289"/>
    <w:rsid w:val="00B25948"/>
    <w:rsid w:val="00B25AB8"/>
    <w:rsid w:val="00B3136B"/>
    <w:rsid w:val="00B32032"/>
    <w:rsid w:val="00B33524"/>
    <w:rsid w:val="00B370A5"/>
    <w:rsid w:val="00B42232"/>
    <w:rsid w:val="00B423CA"/>
    <w:rsid w:val="00B52312"/>
    <w:rsid w:val="00B54DA3"/>
    <w:rsid w:val="00B568B2"/>
    <w:rsid w:val="00B63C4C"/>
    <w:rsid w:val="00B73DF6"/>
    <w:rsid w:val="00B74467"/>
    <w:rsid w:val="00B92F49"/>
    <w:rsid w:val="00BA7897"/>
    <w:rsid w:val="00BC6101"/>
    <w:rsid w:val="00BC6A21"/>
    <w:rsid w:val="00BC73A1"/>
    <w:rsid w:val="00BC766A"/>
    <w:rsid w:val="00BD16C3"/>
    <w:rsid w:val="00BE0172"/>
    <w:rsid w:val="00BE0843"/>
    <w:rsid w:val="00BE27BA"/>
    <w:rsid w:val="00BE37CB"/>
    <w:rsid w:val="00BF525E"/>
    <w:rsid w:val="00C16C25"/>
    <w:rsid w:val="00C23309"/>
    <w:rsid w:val="00C27AD8"/>
    <w:rsid w:val="00C35CFF"/>
    <w:rsid w:val="00C5044A"/>
    <w:rsid w:val="00C562AF"/>
    <w:rsid w:val="00C570DB"/>
    <w:rsid w:val="00C573D6"/>
    <w:rsid w:val="00C60F88"/>
    <w:rsid w:val="00C66B3F"/>
    <w:rsid w:val="00C7015C"/>
    <w:rsid w:val="00C74BAA"/>
    <w:rsid w:val="00C77014"/>
    <w:rsid w:val="00C82644"/>
    <w:rsid w:val="00C82C8B"/>
    <w:rsid w:val="00CA33BE"/>
    <w:rsid w:val="00CA64CA"/>
    <w:rsid w:val="00CB30B5"/>
    <w:rsid w:val="00CB3A08"/>
    <w:rsid w:val="00CC5A91"/>
    <w:rsid w:val="00CD26F4"/>
    <w:rsid w:val="00CE0657"/>
    <w:rsid w:val="00CE3085"/>
    <w:rsid w:val="00CF30C2"/>
    <w:rsid w:val="00CF7094"/>
    <w:rsid w:val="00D00141"/>
    <w:rsid w:val="00D10C8F"/>
    <w:rsid w:val="00D13BF5"/>
    <w:rsid w:val="00D178CE"/>
    <w:rsid w:val="00D34248"/>
    <w:rsid w:val="00D40C78"/>
    <w:rsid w:val="00D4492A"/>
    <w:rsid w:val="00D46A8F"/>
    <w:rsid w:val="00D55739"/>
    <w:rsid w:val="00D57873"/>
    <w:rsid w:val="00D62565"/>
    <w:rsid w:val="00D62706"/>
    <w:rsid w:val="00D62E04"/>
    <w:rsid w:val="00D64101"/>
    <w:rsid w:val="00D65C45"/>
    <w:rsid w:val="00D6669A"/>
    <w:rsid w:val="00D67240"/>
    <w:rsid w:val="00D72306"/>
    <w:rsid w:val="00D73B09"/>
    <w:rsid w:val="00D80D8E"/>
    <w:rsid w:val="00D86102"/>
    <w:rsid w:val="00D8648D"/>
    <w:rsid w:val="00D95CCD"/>
    <w:rsid w:val="00DA2CF7"/>
    <w:rsid w:val="00DB60AA"/>
    <w:rsid w:val="00DC43E3"/>
    <w:rsid w:val="00DC7851"/>
    <w:rsid w:val="00DD4BE2"/>
    <w:rsid w:val="00DE17C1"/>
    <w:rsid w:val="00DE293E"/>
    <w:rsid w:val="00DE2D2A"/>
    <w:rsid w:val="00DF19D1"/>
    <w:rsid w:val="00DF27C2"/>
    <w:rsid w:val="00DF31B0"/>
    <w:rsid w:val="00E0273D"/>
    <w:rsid w:val="00E030B5"/>
    <w:rsid w:val="00E06BC7"/>
    <w:rsid w:val="00E07CDA"/>
    <w:rsid w:val="00E10134"/>
    <w:rsid w:val="00E12823"/>
    <w:rsid w:val="00E1760B"/>
    <w:rsid w:val="00E235E1"/>
    <w:rsid w:val="00E415F8"/>
    <w:rsid w:val="00E41AAA"/>
    <w:rsid w:val="00E45381"/>
    <w:rsid w:val="00E54C8F"/>
    <w:rsid w:val="00E83120"/>
    <w:rsid w:val="00E84429"/>
    <w:rsid w:val="00E84A83"/>
    <w:rsid w:val="00E84BE7"/>
    <w:rsid w:val="00E85D7E"/>
    <w:rsid w:val="00E94D0E"/>
    <w:rsid w:val="00EA1134"/>
    <w:rsid w:val="00EA15DB"/>
    <w:rsid w:val="00EA7CCC"/>
    <w:rsid w:val="00EB66E7"/>
    <w:rsid w:val="00EE4B04"/>
    <w:rsid w:val="00EF6CA6"/>
    <w:rsid w:val="00F015A4"/>
    <w:rsid w:val="00F05ED5"/>
    <w:rsid w:val="00F12D37"/>
    <w:rsid w:val="00F14912"/>
    <w:rsid w:val="00F17C67"/>
    <w:rsid w:val="00F23C84"/>
    <w:rsid w:val="00F246EF"/>
    <w:rsid w:val="00F327ED"/>
    <w:rsid w:val="00F334B2"/>
    <w:rsid w:val="00F42403"/>
    <w:rsid w:val="00F42C31"/>
    <w:rsid w:val="00F43012"/>
    <w:rsid w:val="00F44275"/>
    <w:rsid w:val="00F444D3"/>
    <w:rsid w:val="00F5181F"/>
    <w:rsid w:val="00F531F7"/>
    <w:rsid w:val="00F54CEA"/>
    <w:rsid w:val="00F558AD"/>
    <w:rsid w:val="00F62E6D"/>
    <w:rsid w:val="00F643C5"/>
    <w:rsid w:val="00F73D66"/>
    <w:rsid w:val="00F87537"/>
    <w:rsid w:val="00F925DB"/>
    <w:rsid w:val="00F94603"/>
    <w:rsid w:val="00FA5712"/>
    <w:rsid w:val="00FA73A0"/>
    <w:rsid w:val="00FB047E"/>
    <w:rsid w:val="00FB272B"/>
    <w:rsid w:val="00FB2DBA"/>
    <w:rsid w:val="00FC280A"/>
    <w:rsid w:val="00FC4F15"/>
    <w:rsid w:val="00FC6D2A"/>
    <w:rsid w:val="00FD55C6"/>
    <w:rsid w:val="00FD6A56"/>
    <w:rsid w:val="00FD7CF0"/>
    <w:rsid w:val="00FE12AA"/>
    <w:rsid w:val="00FE44D4"/>
    <w:rsid w:val="00FE4B36"/>
    <w:rsid w:val="00FE519C"/>
    <w:rsid w:val="00FF0690"/>
    <w:rsid w:val="00FF2599"/>
    <w:rsid w:val="00FF4061"/>
    <w:rsid w:val="00FF69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54"/>
    <o:shapelayout v:ext="edit">
      <o:idmap v:ext="edit" data="1"/>
    </o:shapelayout>
  </w:shapeDefaults>
  <w:decimalSymbol w:val=","/>
  <w:listSeparator w:val=";"/>
  <w14:docId w14:val="5D416364"/>
  <w15:chartTrackingRefBased/>
  <w15:docId w15:val="{CD222FEA-ABB3-4DD8-B31E-37CD930A54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uiPriority="0" w:qFormat="1"/>
    <w:lsdException w:name="heading 3" w:uiPriority="0" w:qFormat="1"/>
    <w:lsdException w:name="heading 4" w:uiPriority="0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iPriority="0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iPriority="0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spacing w:after="200" w:line="276" w:lineRule="auto"/>
    </w:pPr>
    <w:rPr>
      <w:sz w:val="22"/>
      <w:szCs w:val="22"/>
      <w:lang w:eastAsia="en-US"/>
    </w:rPr>
  </w:style>
  <w:style w:type="paragraph" w:styleId="1">
    <w:name w:val="heading 1"/>
    <w:aliases w:val="Заголовок параграфа (1.),Section,level2 hdg,111"/>
    <w:basedOn w:val="a"/>
    <w:link w:val="10"/>
    <w:autoRedefine/>
    <w:qFormat/>
    <w:rsid w:val="001F21C2"/>
    <w:pPr>
      <w:keepNext/>
      <w:tabs>
        <w:tab w:val="num" w:pos="1080"/>
      </w:tabs>
      <w:spacing w:before="240" w:after="240" w:line="240" w:lineRule="auto"/>
      <w:ind w:left="1080" w:hanging="360"/>
      <w:jc w:val="center"/>
      <w:outlineLvl w:val="0"/>
    </w:pPr>
    <w:rPr>
      <w:rFonts w:ascii="Garamond" w:eastAsia="Times New Roman" w:hAnsi="Garamond"/>
      <w:b/>
      <w:bCs/>
      <w:caps/>
      <w:color w:val="000000"/>
      <w:kern w:val="28"/>
      <w:lang w:val="x-none"/>
    </w:rPr>
  </w:style>
  <w:style w:type="paragraph" w:styleId="2">
    <w:name w:val="heading 2"/>
    <w:aliases w:val="h2,h21,Заголовок пункта (1.1),5,Reset numbering,222"/>
    <w:basedOn w:val="a"/>
    <w:next w:val="a"/>
    <w:link w:val="20"/>
    <w:qFormat/>
    <w:rsid w:val="00D64101"/>
    <w:pPr>
      <w:keepNext/>
      <w:spacing w:after="0" w:line="240" w:lineRule="auto"/>
      <w:outlineLvl w:val="1"/>
    </w:pPr>
    <w:rPr>
      <w:rFonts w:ascii="Times New Roman" w:eastAsia="Times New Roman" w:hAnsi="Times New Roman"/>
      <w:b/>
      <w:bCs/>
      <w:sz w:val="20"/>
      <w:szCs w:val="20"/>
      <w:lang w:val="x-none" w:eastAsia="x-none"/>
    </w:rPr>
  </w:style>
  <w:style w:type="paragraph" w:styleId="3">
    <w:name w:val="heading 3"/>
    <w:aliases w:val="H3,Заголовок подпукта (1.1.1),Level 1 - 1,o"/>
    <w:basedOn w:val="a"/>
    <w:next w:val="a"/>
    <w:link w:val="30"/>
    <w:uiPriority w:val="9"/>
    <w:qFormat/>
    <w:rsid w:val="00FE44D4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/>
    </w:rPr>
  </w:style>
  <w:style w:type="paragraph" w:styleId="4">
    <w:name w:val="heading 4"/>
    <w:aliases w:val="H4,H41,Sub-Minor,Level 2 - a"/>
    <w:basedOn w:val="a"/>
    <w:next w:val="a"/>
    <w:link w:val="40"/>
    <w:qFormat/>
    <w:rsid w:val="001F21C2"/>
    <w:pPr>
      <w:keepNext/>
      <w:spacing w:before="240" w:after="60"/>
      <w:outlineLvl w:val="3"/>
    </w:pPr>
    <w:rPr>
      <w:rFonts w:eastAsia="Times New Roman"/>
      <w:b/>
      <w:bCs/>
      <w:sz w:val="28"/>
      <w:szCs w:val="28"/>
      <w:lang w:val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"/>
    <w:basedOn w:val="a"/>
    <w:rsid w:val="00CE3085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customStyle="1" w:styleId="subclauseindent">
    <w:name w:val="subclauseindent"/>
    <w:basedOn w:val="a"/>
    <w:rsid w:val="00F87537"/>
    <w:pPr>
      <w:spacing w:before="120" w:after="120" w:line="240" w:lineRule="auto"/>
      <w:ind w:left="1701"/>
      <w:jc w:val="both"/>
    </w:pPr>
    <w:rPr>
      <w:rFonts w:ascii="Times New Roman" w:eastAsia="Times New Roman" w:hAnsi="Times New Roman"/>
      <w:szCs w:val="20"/>
    </w:rPr>
  </w:style>
  <w:style w:type="character" w:styleId="a4">
    <w:name w:val="Hyperlink"/>
    <w:uiPriority w:val="99"/>
    <w:unhideWhenUsed/>
    <w:rsid w:val="00F246EF"/>
    <w:rPr>
      <w:color w:val="0000FF"/>
      <w:u w:val="single"/>
    </w:rPr>
  </w:style>
  <w:style w:type="paragraph" w:styleId="a5">
    <w:name w:val="Body Text"/>
    <w:aliases w:val="body text"/>
    <w:basedOn w:val="a"/>
    <w:link w:val="a6"/>
    <w:uiPriority w:val="99"/>
    <w:rsid w:val="00B02BCA"/>
    <w:pPr>
      <w:overflowPunct w:val="0"/>
      <w:autoSpaceDE w:val="0"/>
      <w:autoSpaceDN w:val="0"/>
      <w:adjustRightInd w:val="0"/>
      <w:spacing w:before="180" w:after="240" w:line="240" w:lineRule="auto"/>
      <w:textAlignment w:val="baseline"/>
    </w:pPr>
    <w:rPr>
      <w:rFonts w:ascii="Garamond" w:eastAsia="Times New Roman" w:hAnsi="Garamond"/>
      <w:szCs w:val="20"/>
      <w:lang w:val="en-GB"/>
    </w:rPr>
  </w:style>
  <w:style w:type="character" w:customStyle="1" w:styleId="a6">
    <w:name w:val="Основной текст Знак"/>
    <w:aliases w:val="body text Знак"/>
    <w:link w:val="a5"/>
    <w:uiPriority w:val="99"/>
    <w:rsid w:val="00B02BCA"/>
    <w:rPr>
      <w:rFonts w:ascii="Garamond" w:eastAsia="Times New Roman" w:hAnsi="Garamond"/>
      <w:sz w:val="22"/>
      <w:lang w:val="en-GB" w:eastAsia="en-US"/>
    </w:rPr>
  </w:style>
  <w:style w:type="character" w:customStyle="1" w:styleId="20">
    <w:name w:val="Заголовок 2 Знак"/>
    <w:aliases w:val="h2 Знак,h21 Знак,Заголовок пункта (1.1) Знак,5 Знак,Reset numbering Знак,222 Знак"/>
    <w:link w:val="2"/>
    <w:rsid w:val="00D64101"/>
    <w:rPr>
      <w:rFonts w:ascii="Times New Roman" w:eastAsia="Times New Roman" w:hAnsi="Times New Roman"/>
      <w:b/>
      <w:bCs/>
    </w:rPr>
  </w:style>
  <w:style w:type="character" w:customStyle="1" w:styleId="30">
    <w:name w:val="Заголовок 3 Знак"/>
    <w:aliases w:val="H3 Знак,Заголовок подпукта (1.1.1) Знак,Level 1 - 1 Знак,o Знак"/>
    <w:link w:val="3"/>
    <w:uiPriority w:val="9"/>
    <w:semiHidden/>
    <w:rsid w:val="00FE44D4"/>
    <w:rPr>
      <w:rFonts w:ascii="Cambria" w:eastAsia="Times New Roman" w:hAnsi="Cambria" w:cs="Times New Roman"/>
      <w:b/>
      <w:bCs/>
      <w:sz w:val="26"/>
      <w:szCs w:val="26"/>
      <w:lang w:eastAsia="en-US"/>
    </w:rPr>
  </w:style>
  <w:style w:type="character" w:customStyle="1" w:styleId="40">
    <w:name w:val="Заголовок 4 Знак"/>
    <w:aliases w:val="H4 Знак,H41 Знак,Sub-Minor Знак,Level 2 - a Знак"/>
    <w:link w:val="4"/>
    <w:uiPriority w:val="99"/>
    <w:rsid w:val="001F21C2"/>
    <w:rPr>
      <w:rFonts w:ascii="Calibri" w:eastAsia="Times New Roman" w:hAnsi="Calibri" w:cs="Times New Roman"/>
      <w:b/>
      <w:bCs/>
      <w:sz w:val="28"/>
      <w:szCs w:val="28"/>
      <w:lang w:eastAsia="en-US"/>
    </w:rPr>
  </w:style>
  <w:style w:type="character" w:customStyle="1" w:styleId="10">
    <w:name w:val="Заголовок 1 Знак"/>
    <w:aliases w:val="Заголовок параграфа (1.) Знак,Section Знак,level2 hdg Знак,111 Знак"/>
    <w:link w:val="1"/>
    <w:rsid w:val="001F21C2"/>
    <w:rPr>
      <w:rFonts w:ascii="Garamond" w:eastAsia="Times New Roman" w:hAnsi="Garamond"/>
      <w:b/>
      <w:bCs/>
      <w:caps/>
      <w:color w:val="000000"/>
      <w:kern w:val="28"/>
      <w:sz w:val="22"/>
      <w:szCs w:val="22"/>
      <w:lang w:eastAsia="en-US"/>
    </w:rPr>
  </w:style>
  <w:style w:type="paragraph" w:customStyle="1" w:styleId="subsubclauseindent">
    <w:name w:val="subsubclauseindent"/>
    <w:basedOn w:val="a"/>
    <w:rsid w:val="001F21C2"/>
    <w:pPr>
      <w:spacing w:before="120" w:after="120" w:line="240" w:lineRule="auto"/>
      <w:ind w:left="2552"/>
      <w:jc w:val="both"/>
    </w:pPr>
    <w:rPr>
      <w:rFonts w:ascii="Times New Roman" w:eastAsia="Times New Roman" w:hAnsi="Times New Roman"/>
      <w:szCs w:val="20"/>
      <w:lang w:val="en-GB"/>
    </w:rPr>
  </w:style>
  <w:style w:type="paragraph" w:styleId="a7">
    <w:name w:val="Body Text Indent"/>
    <w:basedOn w:val="a"/>
    <w:link w:val="a8"/>
    <w:uiPriority w:val="99"/>
    <w:unhideWhenUsed/>
    <w:rsid w:val="000B2AC4"/>
    <w:pPr>
      <w:spacing w:after="120"/>
      <w:ind w:left="283"/>
    </w:pPr>
    <w:rPr>
      <w:lang w:val="x-none"/>
    </w:rPr>
  </w:style>
  <w:style w:type="character" w:customStyle="1" w:styleId="a8">
    <w:name w:val="Основной текст с отступом Знак"/>
    <w:link w:val="a7"/>
    <w:uiPriority w:val="99"/>
    <w:rsid w:val="000B2AC4"/>
    <w:rPr>
      <w:sz w:val="22"/>
      <w:szCs w:val="22"/>
      <w:lang w:eastAsia="en-US"/>
    </w:rPr>
  </w:style>
  <w:style w:type="paragraph" w:customStyle="1" w:styleId="31">
    <w:name w:val="Основной текст с отступом 31"/>
    <w:basedOn w:val="a"/>
    <w:rsid w:val="00170AE6"/>
    <w:pPr>
      <w:spacing w:after="0" w:line="240" w:lineRule="auto"/>
      <w:ind w:left="567" w:hanging="567"/>
      <w:jc w:val="both"/>
    </w:pPr>
    <w:rPr>
      <w:rFonts w:ascii="Times New Roman" w:eastAsia="Times New Roman" w:hAnsi="Times New Roman"/>
      <w:color w:val="000000"/>
      <w:sz w:val="24"/>
      <w:szCs w:val="20"/>
      <w:lang w:eastAsia="ru-RU"/>
    </w:rPr>
  </w:style>
  <w:style w:type="paragraph" w:customStyle="1" w:styleId="Handbuchtitel">
    <w:name w:val="Handbuchtitel"/>
    <w:basedOn w:val="a"/>
    <w:rsid w:val="00AE7B4B"/>
    <w:pPr>
      <w:spacing w:before="120" w:line="270" w:lineRule="atLeast"/>
    </w:pPr>
    <w:rPr>
      <w:rFonts w:ascii="NewsGoth Dm BT" w:eastAsia="Times New Roman" w:hAnsi="NewsGoth Dm BT"/>
      <w:sz w:val="20"/>
      <w:szCs w:val="20"/>
      <w:lang w:val="de-DE" w:eastAsia="ru-RU"/>
    </w:rPr>
  </w:style>
  <w:style w:type="paragraph" w:styleId="21">
    <w:name w:val="Body Text 2"/>
    <w:basedOn w:val="a"/>
    <w:rsid w:val="002F31B0"/>
    <w:pPr>
      <w:spacing w:after="120" w:line="48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9">
    <w:name w:val="Balloon Text"/>
    <w:basedOn w:val="a"/>
    <w:semiHidden/>
    <w:rsid w:val="003B6B2B"/>
    <w:rPr>
      <w:rFonts w:ascii="Tahoma" w:hAnsi="Tahoma" w:cs="Tahoma"/>
      <w:sz w:val="16"/>
      <w:szCs w:val="16"/>
    </w:rPr>
  </w:style>
  <w:style w:type="paragraph" w:styleId="aa">
    <w:name w:val="caption"/>
    <w:basedOn w:val="a"/>
    <w:qFormat/>
    <w:rsid w:val="00CA33BE"/>
    <w:pPr>
      <w:widowControl w:val="0"/>
      <w:spacing w:after="0" w:line="240" w:lineRule="auto"/>
      <w:jc w:val="center"/>
    </w:pPr>
    <w:rPr>
      <w:rFonts w:ascii="Times New Roman" w:eastAsia="Times New Roman" w:hAnsi="Times New Roman"/>
      <w:sz w:val="24"/>
      <w:szCs w:val="20"/>
      <w:lang w:eastAsia="ru-RU"/>
    </w:rPr>
  </w:style>
  <w:style w:type="paragraph" w:customStyle="1" w:styleId="ab">
    <w:name w:val="Знак Знак Знак Знак"/>
    <w:basedOn w:val="a"/>
    <w:rsid w:val="005E5A1D"/>
    <w:pPr>
      <w:spacing w:after="160" w:line="240" w:lineRule="exact"/>
    </w:pPr>
    <w:rPr>
      <w:rFonts w:ascii="Verdana" w:eastAsia="Times New Roman" w:hAnsi="Verdana" w:cs="Verdana"/>
      <w:sz w:val="20"/>
      <w:szCs w:val="20"/>
      <w:lang w:val="en-US"/>
    </w:rPr>
  </w:style>
  <w:style w:type="paragraph" w:styleId="ac">
    <w:name w:val="Title"/>
    <w:basedOn w:val="a"/>
    <w:link w:val="ad"/>
    <w:qFormat/>
    <w:rsid w:val="00365336"/>
    <w:pPr>
      <w:spacing w:before="120" w:after="0" w:line="240" w:lineRule="auto"/>
      <w:jc w:val="center"/>
    </w:pPr>
    <w:rPr>
      <w:rFonts w:ascii="Garamond" w:eastAsia="Times New Roman" w:hAnsi="Garamond"/>
      <w:b/>
      <w:bCs/>
      <w:sz w:val="32"/>
      <w:szCs w:val="24"/>
      <w:lang w:val="x-none" w:eastAsia="x-none"/>
    </w:rPr>
  </w:style>
  <w:style w:type="character" w:customStyle="1" w:styleId="ad">
    <w:name w:val="Название Знак"/>
    <w:link w:val="ac"/>
    <w:rsid w:val="00365336"/>
    <w:rPr>
      <w:rFonts w:ascii="Garamond" w:eastAsia="Times New Roman" w:hAnsi="Garamond"/>
      <w:b/>
      <w:bCs/>
      <w:sz w:val="32"/>
      <w:szCs w:val="24"/>
    </w:rPr>
  </w:style>
  <w:style w:type="paragraph" w:styleId="32">
    <w:name w:val="Body Text 3"/>
    <w:basedOn w:val="a"/>
    <w:link w:val="33"/>
    <w:rsid w:val="005F633A"/>
    <w:pPr>
      <w:autoSpaceDE w:val="0"/>
      <w:autoSpaceDN w:val="0"/>
      <w:spacing w:after="120" w:line="240" w:lineRule="auto"/>
    </w:pPr>
    <w:rPr>
      <w:rFonts w:ascii="Times New Roman" w:eastAsia="Times New Roman" w:hAnsi="Times New Roman"/>
      <w:sz w:val="16"/>
      <w:szCs w:val="16"/>
      <w:lang w:val="x-none" w:eastAsia="x-none"/>
    </w:rPr>
  </w:style>
  <w:style w:type="character" w:customStyle="1" w:styleId="33">
    <w:name w:val="Основной текст 3 Знак"/>
    <w:link w:val="32"/>
    <w:rsid w:val="005F633A"/>
    <w:rPr>
      <w:rFonts w:ascii="Times New Roman" w:eastAsia="Times New Roman" w:hAnsi="Times New Roman"/>
      <w:sz w:val="16"/>
      <w:szCs w:val="16"/>
    </w:rPr>
  </w:style>
  <w:style w:type="paragraph" w:styleId="ae">
    <w:name w:val="List Paragraph"/>
    <w:basedOn w:val="a"/>
    <w:uiPriority w:val="34"/>
    <w:qFormat/>
    <w:rsid w:val="00FC280A"/>
    <w:pPr>
      <w:autoSpaceDE w:val="0"/>
      <w:autoSpaceDN w:val="0"/>
      <w:spacing w:after="0" w:line="240" w:lineRule="auto"/>
      <w:ind w:left="708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f">
    <w:name w:val="annotation reference"/>
    <w:uiPriority w:val="99"/>
    <w:semiHidden/>
    <w:unhideWhenUsed/>
    <w:rsid w:val="000E3DD1"/>
    <w:rPr>
      <w:sz w:val="16"/>
      <w:szCs w:val="16"/>
    </w:rPr>
  </w:style>
  <w:style w:type="paragraph" w:styleId="af0">
    <w:name w:val="annotation text"/>
    <w:basedOn w:val="a"/>
    <w:link w:val="af1"/>
    <w:uiPriority w:val="99"/>
    <w:semiHidden/>
    <w:unhideWhenUsed/>
    <w:rsid w:val="000E3DD1"/>
    <w:rPr>
      <w:sz w:val="20"/>
      <w:szCs w:val="20"/>
      <w:lang w:val="x-none"/>
    </w:rPr>
  </w:style>
  <w:style w:type="character" w:customStyle="1" w:styleId="af1">
    <w:name w:val="Текст примечания Знак"/>
    <w:link w:val="af0"/>
    <w:uiPriority w:val="99"/>
    <w:semiHidden/>
    <w:rsid w:val="000E3DD1"/>
    <w:rPr>
      <w:lang w:eastAsia="en-US"/>
    </w:rPr>
  </w:style>
  <w:style w:type="paragraph" w:styleId="af2">
    <w:name w:val="annotation subject"/>
    <w:basedOn w:val="af0"/>
    <w:next w:val="af0"/>
    <w:link w:val="af3"/>
    <w:uiPriority w:val="99"/>
    <w:semiHidden/>
    <w:unhideWhenUsed/>
    <w:rsid w:val="000E3DD1"/>
    <w:rPr>
      <w:b/>
      <w:bCs/>
    </w:rPr>
  </w:style>
  <w:style w:type="character" w:customStyle="1" w:styleId="af3">
    <w:name w:val="Тема примечания Знак"/>
    <w:link w:val="af2"/>
    <w:uiPriority w:val="99"/>
    <w:semiHidden/>
    <w:rsid w:val="000E3DD1"/>
    <w:rPr>
      <w:b/>
      <w:bCs/>
      <w:lang w:eastAsia="en-US"/>
    </w:rPr>
  </w:style>
  <w:style w:type="paragraph" w:styleId="22">
    <w:name w:val="List Number 2"/>
    <w:basedOn w:val="a"/>
    <w:rsid w:val="0078383D"/>
    <w:pPr>
      <w:keepNext/>
      <w:keepLines/>
      <w:tabs>
        <w:tab w:val="num" w:pos="643"/>
        <w:tab w:val="left" w:pos="1260"/>
      </w:tabs>
      <w:spacing w:before="120" w:after="0" w:line="240" w:lineRule="auto"/>
      <w:ind w:left="643" w:hanging="360"/>
      <w:jc w:val="both"/>
    </w:pPr>
    <w:rPr>
      <w:rFonts w:ascii="Garamond" w:eastAsia="Times New Roman" w:hAnsi="Garamond"/>
      <w:szCs w:val="20"/>
    </w:rPr>
  </w:style>
  <w:style w:type="character" w:styleId="af4">
    <w:name w:val="Strong"/>
    <w:uiPriority w:val="22"/>
    <w:qFormat/>
    <w:rsid w:val="0078383D"/>
    <w:rPr>
      <w:b/>
      <w:bCs/>
    </w:rPr>
  </w:style>
  <w:style w:type="paragraph" w:styleId="af5">
    <w:name w:val="Normal (Web)"/>
    <w:basedOn w:val="a"/>
    <w:rsid w:val="0078383D"/>
    <w:pPr>
      <w:spacing w:before="100" w:beforeAutospacing="1" w:after="100" w:afterAutospacing="1" w:line="240" w:lineRule="auto"/>
      <w:jc w:val="both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f6">
    <w:name w:val="header"/>
    <w:basedOn w:val="a"/>
    <w:link w:val="af7"/>
    <w:uiPriority w:val="99"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7">
    <w:name w:val="Верхний колонтитул Знак"/>
    <w:link w:val="af6"/>
    <w:uiPriority w:val="99"/>
    <w:rsid w:val="00A305ED"/>
    <w:rPr>
      <w:sz w:val="22"/>
      <w:szCs w:val="22"/>
      <w:lang w:eastAsia="en-US"/>
    </w:rPr>
  </w:style>
  <w:style w:type="paragraph" w:styleId="af8">
    <w:name w:val="footer"/>
    <w:basedOn w:val="a"/>
    <w:link w:val="af9"/>
    <w:uiPriority w:val="99"/>
    <w:unhideWhenUsed/>
    <w:rsid w:val="00A305ED"/>
    <w:pPr>
      <w:tabs>
        <w:tab w:val="center" w:pos="4677"/>
        <w:tab w:val="right" w:pos="9355"/>
      </w:tabs>
    </w:pPr>
    <w:rPr>
      <w:lang w:val="x-none"/>
    </w:rPr>
  </w:style>
  <w:style w:type="character" w:customStyle="1" w:styleId="af9">
    <w:name w:val="Нижний колонтитул Знак"/>
    <w:link w:val="af8"/>
    <w:uiPriority w:val="99"/>
    <w:rsid w:val="00A305ED"/>
    <w:rPr>
      <w:sz w:val="22"/>
      <w:szCs w:val="22"/>
      <w:lang w:eastAsia="en-US"/>
    </w:rPr>
  </w:style>
  <w:style w:type="paragraph" w:customStyle="1" w:styleId="ConsPlusNormal">
    <w:name w:val="ConsPlusNormal"/>
    <w:rsid w:val="002B6797"/>
    <w:pPr>
      <w:autoSpaceDE w:val="0"/>
      <w:autoSpaceDN w:val="0"/>
      <w:adjustRightInd w:val="0"/>
      <w:ind w:firstLine="720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7245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8284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4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54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591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117" Type="http://schemas.openxmlformats.org/officeDocument/2006/relationships/oleObject" Target="embeddings/oleObject78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3.bin"/><Relationship Id="rId47" Type="http://schemas.openxmlformats.org/officeDocument/2006/relationships/oleObject" Target="embeddings/oleObject28.bin"/><Relationship Id="rId63" Type="http://schemas.openxmlformats.org/officeDocument/2006/relationships/oleObject" Target="embeddings/oleObject41.bin"/><Relationship Id="rId68" Type="http://schemas.openxmlformats.org/officeDocument/2006/relationships/image" Target="media/image16.wmf"/><Relationship Id="rId84" Type="http://schemas.openxmlformats.org/officeDocument/2006/relationships/oleObject" Target="embeddings/oleObject56.bin"/><Relationship Id="rId89" Type="http://schemas.openxmlformats.org/officeDocument/2006/relationships/oleObject" Target="embeddings/oleObject61.bin"/><Relationship Id="rId112" Type="http://schemas.openxmlformats.org/officeDocument/2006/relationships/oleObject" Target="embeddings/oleObject73.bin"/><Relationship Id="rId133" Type="http://schemas.openxmlformats.org/officeDocument/2006/relationships/oleObject" Target="embeddings/oleObject89.bin"/><Relationship Id="rId138" Type="http://schemas.openxmlformats.org/officeDocument/2006/relationships/image" Target="media/image38.wmf"/><Relationship Id="rId154" Type="http://schemas.openxmlformats.org/officeDocument/2006/relationships/image" Target="media/image41.wmf"/><Relationship Id="rId159" Type="http://schemas.openxmlformats.org/officeDocument/2006/relationships/oleObject" Target="embeddings/oleObject107.bin"/><Relationship Id="rId175" Type="http://schemas.openxmlformats.org/officeDocument/2006/relationships/oleObject" Target="embeddings/oleObject119.bin"/><Relationship Id="rId170" Type="http://schemas.openxmlformats.org/officeDocument/2006/relationships/oleObject" Target="embeddings/oleObject115.bin"/><Relationship Id="rId191" Type="http://schemas.openxmlformats.org/officeDocument/2006/relationships/fontTable" Target="fontTable.xml"/><Relationship Id="rId16" Type="http://schemas.openxmlformats.org/officeDocument/2006/relationships/oleObject" Target="embeddings/oleObject6.bin"/><Relationship Id="rId107" Type="http://schemas.openxmlformats.org/officeDocument/2006/relationships/image" Target="media/image2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53" Type="http://schemas.openxmlformats.org/officeDocument/2006/relationships/oleObject" Target="embeddings/oleObject34.bin"/><Relationship Id="rId58" Type="http://schemas.openxmlformats.org/officeDocument/2006/relationships/hyperlink" Target="http://www.np-sr.ru/regulation/joining/reglaments/index.htm?ssFolderId=57" TargetMode="External"/><Relationship Id="rId74" Type="http://schemas.openxmlformats.org/officeDocument/2006/relationships/image" Target="media/image19.wmf"/><Relationship Id="rId79" Type="http://schemas.openxmlformats.org/officeDocument/2006/relationships/oleObject" Target="embeddings/oleObject51.bin"/><Relationship Id="rId102" Type="http://schemas.openxmlformats.org/officeDocument/2006/relationships/oleObject" Target="embeddings/oleObject68.bin"/><Relationship Id="rId123" Type="http://schemas.openxmlformats.org/officeDocument/2006/relationships/oleObject" Target="embeddings/oleObject84.bin"/><Relationship Id="rId128" Type="http://schemas.openxmlformats.org/officeDocument/2006/relationships/image" Target="media/image33.wmf"/><Relationship Id="rId144" Type="http://schemas.openxmlformats.org/officeDocument/2006/relationships/oleObject" Target="embeddings/oleObject97.bin"/><Relationship Id="rId149" Type="http://schemas.openxmlformats.org/officeDocument/2006/relationships/oleObject" Target="embeddings/oleObject10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62.bin"/><Relationship Id="rId95" Type="http://schemas.openxmlformats.org/officeDocument/2006/relationships/image" Target="media/image22.wmf"/><Relationship Id="rId160" Type="http://schemas.openxmlformats.org/officeDocument/2006/relationships/image" Target="media/image44.wmf"/><Relationship Id="rId165" Type="http://schemas.openxmlformats.org/officeDocument/2006/relationships/oleObject" Target="embeddings/oleObject110.bin"/><Relationship Id="rId181" Type="http://schemas.openxmlformats.org/officeDocument/2006/relationships/image" Target="media/image49.wmf"/><Relationship Id="rId186" Type="http://schemas.openxmlformats.org/officeDocument/2006/relationships/oleObject" Target="embeddings/oleObject127.bin"/><Relationship Id="rId22" Type="http://schemas.openxmlformats.org/officeDocument/2006/relationships/oleObject" Target="embeddings/oleObject10.bin"/><Relationship Id="rId27" Type="http://schemas.openxmlformats.org/officeDocument/2006/relationships/image" Target="media/image8.wmf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9.bin"/><Relationship Id="rId64" Type="http://schemas.openxmlformats.org/officeDocument/2006/relationships/image" Target="media/image14.wmf"/><Relationship Id="rId69" Type="http://schemas.openxmlformats.org/officeDocument/2006/relationships/oleObject" Target="embeddings/oleObject44.bin"/><Relationship Id="rId113" Type="http://schemas.openxmlformats.org/officeDocument/2006/relationships/oleObject" Target="embeddings/oleObject74.bin"/><Relationship Id="rId118" Type="http://schemas.openxmlformats.org/officeDocument/2006/relationships/oleObject" Target="embeddings/oleObject79.bin"/><Relationship Id="rId134" Type="http://schemas.openxmlformats.org/officeDocument/2006/relationships/image" Target="media/image36.wmf"/><Relationship Id="rId139" Type="http://schemas.openxmlformats.org/officeDocument/2006/relationships/oleObject" Target="embeddings/oleObject92.bin"/><Relationship Id="rId80" Type="http://schemas.openxmlformats.org/officeDocument/2006/relationships/oleObject" Target="embeddings/oleObject52.bin"/><Relationship Id="rId85" Type="http://schemas.openxmlformats.org/officeDocument/2006/relationships/oleObject" Target="embeddings/oleObject57.bin"/><Relationship Id="rId150" Type="http://schemas.openxmlformats.org/officeDocument/2006/relationships/image" Target="media/image39.wmf"/><Relationship Id="rId155" Type="http://schemas.openxmlformats.org/officeDocument/2006/relationships/oleObject" Target="embeddings/oleObject105.bin"/><Relationship Id="rId171" Type="http://schemas.openxmlformats.org/officeDocument/2006/relationships/oleObject" Target="embeddings/oleObject116.bin"/><Relationship Id="rId176" Type="http://schemas.openxmlformats.org/officeDocument/2006/relationships/oleObject" Target="embeddings/oleObject120.bin"/><Relationship Id="rId192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4.wmf"/><Relationship Id="rId33" Type="http://schemas.openxmlformats.org/officeDocument/2006/relationships/image" Target="media/image10.wmf"/><Relationship Id="rId38" Type="http://schemas.openxmlformats.org/officeDocument/2006/relationships/oleObject" Target="embeddings/oleObject20.bin"/><Relationship Id="rId59" Type="http://schemas.openxmlformats.org/officeDocument/2006/relationships/hyperlink" Target="http://www.np-sr.ru/regulation/joining/reglaments/index.htm?ssFolderId=57" TargetMode="External"/><Relationship Id="rId103" Type="http://schemas.openxmlformats.org/officeDocument/2006/relationships/image" Target="media/image26.wmf"/><Relationship Id="rId108" Type="http://schemas.openxmlformats.org/officeDocument/2006/relationships/oleObject" Target="embeddings/oleObject71.bin"/><Relationship Id="rId124" Type="http://schemas.openxmlformats.org/officeDocument/2006/relationships/image" Target="media/image31.wmf"/><Relationship Id="rId129" Type="http://schemas.openxmlformats.org/officeDocument/2006/relationships/oleObject" Target="embeddings/oleObject87.bin"/><Relationship Id="rId54" Type="http://schemas.openxmlformats.org/officeDocument/2006/relationships/oleObject" Target="embeddings/oleObject35.bin"/><Relationship Id="rId70" Type="http://schemas.openxmlformats.org/officeDocument/2006/relationships/image" Target="media/image17.wmf"/><Relationship Id="rId75" Type="http://schemas.openxmlformats.org/officeDocument/2006/relationships/oleObject" Target="embeddings/oleObject47.bin"/><Relationship Id="rId91" Type="http://schemas.openxmlformats.org/officeDocument/2006/relationships/image" Target="media/image20.wmf"/><Relationship Id="rId96" Type="http://schemas.openxmlformats.org/officeDocument/2006/relationships/oleObject" Target="embeddings/oleObject65.bin"/><Relationship Id="rId140" Type="http://schemas.openxmlformats.org/officeDocument/2006/relationships/oleObject" Target="embeddings/oleObject93.bin"/><Relationship Id="rId145" Type="http://schemas.openxmlformats.org/officeDocument/2006/relationships/oleObject" Target="embeddings/oleObject98.bin"/><Relationship Id="rId161" Type="http://schemas.openxmlformats.org/officeDocument/2006/relationships/oleObject" Target="embeddings/oleObject108.bin"/><Relationship Id="rId166" Type="http://schemas.openxmlformats.org/officeDocument/2006/relationships/oleObject" Target="embeddings/oleObject111.bin"/><Relationship Id="rId182" Type="http://schemas.openxmlformats.org/officeDocument/2006/relationships/oleObject" Target="embeddings/oleObject124.bin"/><Relationship Id="rId187" Type="http://schemas.openxmlformats.org/officeDocument/2006/relationships/oleObject" Target="embeddings/oleObject1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13.bin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75.bin"/><Relationship Id="rId119" Type="http://schemas.openxmlformats.org/officeDocument/2006/relationships/oleObject" Target="embeddings/oleObject80.bin"/><Relationship Id="rId44" Type="http://schemas.openxmlformats.org/officeDocument/2006/relationships/oleObject" Target="embeddings/oleObject25.bin"/><Relationship Id="rId60" Type="http://schemas.openxmlformats.org/officeDocument/2006/relationships/oleObject" Target="embeddings/oleObject39.bin"/><Relationship Id="rId65" Type="http://schemas.openxmlformats.org/officeDocument/2006/relationships/oleObject" Target="embeddings/oleObject42.bin"/><Relationship Id="rId81" Type="http://schemas.openxmlformats.org/officeDocument/2006/relationships/oleObject" Target="embeddings/oleObject53.bin"/><Relationship Id="rId86" Type="http://schemas.openxmlformats.org/officeDocument/2006/relationships/oleObject" Target="embeddings/oleObject58.bin"/><Relationship Id="rId130" Type="http://schemas.openxmlformats.org/officeDocument/2006/relationships/image" Target="media/image34.wmf"/><Relationship Id="rId135" Type="http://schemas.openxmlformats.org/officeDocument/2006/relationships/oleObject" Target="embeddings/oleObject90.bin"/><Relationship Id="rId151" Type="http://schemas.openxmlformats.org/officeDocument/2006/relationships/oleObject" Target="embeddings/oleObject103.bin"/><Relationship Id="rId156" Type="http://schemas.openxmlformats.org/officeDocument/2006/relationships/image" Target="media/image42.wmf"/><Relationship Id="rId177" Type="http://schemas.openxmlformats.org/officeDocument/2006/relationships/oleObject" Target="embeddings/oleObject121.bin"/><Relationship Id="rId172" Type="http://schemas.openxmlformats.org/officeDocument/2006/relationships/oleObject" Target="embeddings/oleObject117.bin"/><Relationship Id="rId13" Type="http://schemas.openxmlformats.org/officeDocument/2006/relationships/image" Target="media/image2.wmf"/><Relationship Id="rId18" Type="http://schemas.openxmlformats.org/officeDocument/2006/relationships/oleObject" Target="embeddings/oleObject7.bin"/><Relationship Id="rId39" Type="http://schemas.openxmlformats.org/officeDocument/2006/relationships/image" Target="media/image12.wmf"/><Relationship Id="rId109" Type="http://schemas.openxmlformats.org/officeDocument/2006/relationships/image" Target="media/image29.wmf"/><Relationship Id="rId34" Type="http://schemas.openxmlformats.org/officeDocument/2006/relationships/oleObject" Target="embeddings/oleObject17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6.bin"/><Relationship Id="rId76" Type="http://schemas.openxmlformats.org/officeDocument/2006/relationships/oleObject" Target="embeddings/oleObject48.bin"/><Relationship Id="rId97" Type="http://schemas.openxmlformats.org/officeDocument/2006/relationships/image" Target="media/image23.wmf"/><Relationship Id="rId104" Type="http://schemas.openxmlformats.org/officeDocument/2006/relationships/oleObject" Target="embeddings/oleObject69.bin"/><Relationship Id="rId120" Type="http://schemas.openxmlformats.org/officeDocument/2006/relationships/oleObject" Target="embeddings/oleObject81.bin"/><Relationship Id="rId125" Type="http://schemas.openxmlformats.org/officeDocument/2006/relationships/oleObject" Target="embeddings/oleObject85.bin"/><Relationship Id="rId141" Type="http://schemas.openxmlformats.org/officeDocument/2006/relationships/oleObject" Target="embeddings/oleObject94.bin"/><Relationship Id="rId146" Type="http://schemas.openxmlformats.org/officeDocument/2006/relationships/oleObject" Target="embeddings/oleObject99.bin"/><Relationship Id="rId167" Type="http://schemas.openxmlformats.org/officeDocument/2006/relationships/oleObject" Target="embeddings/oleObject112.bin"/><Relationship Id="rId188" Type="http://schemas.openxmlformats.org/officeDocument/2006/relationships/hyperlink" Target="http://www.gks.ru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45.bin"/><Relationship Id="rId92" Type="http://schemas.openxmlformats.org/officeDocument/2006/relationships/oleObject" Target="embeddings/oleObject63.bin"/><Relationship Id="rId162" Type="http://schemas.openxmlformats.org/officeDocument/2006/relationships/image" Target="media/image45.wmf"/><Relationship Id="rId183" Type="http://schemas.openxmlformats.org/officeDocument/2006/relationships/image" Target="media/image5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4.bin"/><Relationship Id="rId24" Type="http://schemas.openxmlformats.org/officeDocument/2006/relationships/oleObject" Target="embeddings/oleObject11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6.bin"/><Relationship Id="rId66" Type="http://schemas.openxmlformats.org/officeDocument/2006/relationships/image" Target="media/image15.wmf"/><Relationship Id="rId87" Type="http://schemas.openxmlformats.org/officeDocument/2006/relationships/oleObject" Target="embeddings/oleObject59.bin"/><Relationship Id="rId110" Type="http://schemas.openxmlformats.org/officeDocument/2006/relationships/oleObject" Target="embeddings/oleObject72.bin"/><Relationship Id="rId115" Type="http://schemas.openxmlformats.org/officeDocument/2006/relationships/oleObject" Target="embeddings/oleObject76.bin"/><Relationship Id="rId131" Type="http://schemas.openxmlformats.org/officeDocument/2006/relationships/oleObject" Target="embeddings/oleObject88.bin"/><Relationship Id="rId136" Type="http://schemas.openxmlformats.org/officeDocument/2006/relationships/image" Target="media/image37.wmf"/><Relationship Id="rId157" Type="http://schemas.openxmlformats.org/officeDocument/2006/relationships/oleObject" Target="embeddings/oleObject106.bin"/><Relationship Id="rId178" Type="http://schemas.openxmlformats.org/officeDocument/2006/relationships/oleObject" Target="embeddings/oleObject122.bin"/><Relationship Id="rId61" Type="http://schemas.openxmlformats.org/officeDocument/2006/relationships/oleObject" Target="embeddings/oleObject40.bin"/><Relationship Id="rId82" Type="http://schemas.openxmlformats.org/officeDocument/2006/relationships/oleObject" Target="embeddings/oleObject54.bin"/><Relationship Id="rId152" Type="http://schemas.openxmlformats.org/officeDocument/2006/relationships/image" Target="media/image40.wmf"/><Relationship Id="rId173" Type="http://schemas.openxmlformats.org/officeDocument/2006/relationships/oleObject" Target="embeddings/oleObject118.bin"/><Relationship Id="rId19" Type="http://schemas.openxmlformats.org/officeDocument/2006/relationships/image" Target="media/image5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1.wmf"/><Relationship Id="rId56" Type="http://schemas.openxmlformats.org/officeDocument/2006/relationships/oleObject" Target="embeddings/oleObject37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7.bin"/><Relationship Id="rId105" Type="http://schemas.openxmlformats.org/officeDocument/2006/relationships/image" Target="media/image27.wmf"/><Relationship Id="rId126" Type="http://schemas.openxmlformats.org/officeDocument/2006/relationships/image" Target="media/image32.wmf"/><Relationship Id="rId147" Type="http://schemas.openxmlformats.org/officeDocument/2006/relationships/oleObject" Target="embeddings/oleObject100.bin"/><Relationship Id="rId168" Type="http://schemas.openxmlformats.org/officeDocument/2006/relationships/oleObject" Target="embeddings/oleObject113.bin"/><Relationship Id="rId8" Type="http://schemas.openxmlformats.org/officeDocument/2006/relationships/image" Target="media/image1.wmf"/><Relationship Id="rId51" Type="http://schemas.openxmlformats.org/officeDocument/2006/relationships/oleObject" Target="embeddings/oleObject32.bin"/><Relationship Id="rId72" Type="http://schemas.openxmlformats.org/officeDocument/2006/relationships/image" Target="media/image18.wmf"/><Relationship Id="rId93" Type="http://schemas.openxmlformats.org/officeDocument/2006/relationships/image" Target="media/image21.wmf"/><Relationship Id="rId98" Type="http://schemas.openxmlformats.org/officeDocument/2006/relationships/oleObject" Target="embeddings/oleObject66.bin"/><Relationship Id="rId121" Type="http://schemas.openxmlformats.org/officeDocument/2006/relationships/oleObject" Target="embeddings/oleObject82.bin"/><Relationship Id="rId142" Type="http://schemas.openxmlformats.org/officeDocument/2006/relationships/oleObject" Target="embeddings/oleObject95.bin"/><Relationship Id="rId163" Type="http://schemas.openxmlformats.org/officeDocument/2006/relationships/oleObject" Target="embeddings/oleObject109.bin"/><Relationship Id="rId184" Type="http://schemas.openxmlformats.org/officeDocument/2006/relationships/oleObject" Target="embeddings/oleObject125.bin"/><Relationship Id="rId189" Type="http://schemas.openxmlformats.org/officeDocument/2006/relationships/footer" Target="footer1.xml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3.bin"/><Relationship Id="rId116" Type="http://schemas.openxmlformats.org/officeDocument/2006/relationships/oleObject" Target="embeddings/oleObject77.bin"/><Relationship Id="rId137" Type="http://schemas.openxmlformats.org/officeDocument/2006/relationships/oleObject" Target="embeddings/oleObject91.bin"/><Relationship Id="rId158" Type="http://schemas.openxmlformats.org/officeDocument/2006/relationships/image" Target="media/image43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2.bin"/><Relationship Id="rId62" Type="http://schemas.openxmlformats.org/officeDocument/2006/relationships/image" Target="media/image13.wmf"/><Relationship Id="rId83" Type="http://schemas.openxmlformats.org/officeDocument/2006/relationships/oleObject" Target="embeddings/oleObject55.bin"/><Relationship Id="rId88" Type="http://schemas.openxmlformats.org/officeDocument/2006/relationships/oleObject" Target="embeddings/oleObject60.bin"/><Relationship Id="rId111" Type="http://schemas.openxmlformats.org/officeDocument/2006/relationships/image" Target="media/image30.wmf"/><Relationship Id="rId132" Type="http://schemas.openxmlformats.org/officeDocument/2006/relationships/image" Target="media/image35.wmf"/><Relationship Id="rId153" Type="http://schemas.openxmlformats.org/officeDocument/2006/relationships/oleObject" Target="embeddings/oleObject104.bin"/><Relationship Id="rId174" Type="http://schemas.openxmlformats.org/officeDocument/2006/relationships/image" Target="media/image47.wmf"/><Relationship Id="rId179" Type="http://schemas.openxmlformats.org/officeDocument/2006/relationships/image" Target="media/image48.wmf"/><Relationship Id="rId190" Type="http://schemas.openxmlformats.org/officeDocument/2006/relationships/footer" Target="footer2.xml"/><Relationship Id="rId15" Type="http://schemas.openxmlformats.org/officeDocument/2006/relationships/image" Target="media/image3.wmf"/><Relationship Id="rId36" Type="http://schemas.openxmlformats.org/officeDocument/2006/relationships/oleObject" Target="embeddings/oleObject18.bin"/><Relationship Id="rId57" Type="http://schemas.openxmlformats.org/officeDocument/2006/relationships/oleObject" Target="embeddings/oleObject38.bin"/><Relationship Id="rId106" Type="http://schemas.openxmlformats.org/officeDocument/2006/relationships/oleObject" Target="embeddings/oleObject70.bin"/><Relationship Id="rId127" Type="http://schemas.openxmlformats.org/officeDocument/2006/relationships/oleObject" Target="embeddings/oleObject86.bin"/><Relationship Id="rId10" Type="http://schemas.openxmlformats.org/officeDocument/2006/relationships/oleObject" Target="embeddings/oleObject2.bin"/><Relationship Id="rId31" Type="http://schemas.openxmlformats.org/officeDocument/2006/relationships/image" Target="media/image9.wmf"/><Relationship Id="rId52" Type="http://schemas.openxmlformats.org/officeDocument/2006/relationships/oleObject" Target="embeddings/oleObject33.bin"/><Relationship Id="rId73" Type="http://schemas.openxmlformats.org/officeDocument/2006/relationships/oleObject" Target="embeddings/oleObject46.bin"/><Relationship Id="rId78" Type="http://schemas.openxmlformats.org/officeDocument/2006/relationships/oleObject" Target="embeddings/oleObject50.bin"/><Relationship Id="rId94" Type="http://schemas.openxmlformats.org/officeDocument/2006/relationships/oleObject" Target="embeddings/oleObject64.bin"/><Relationship Id="rId99" Type="http://schemas.openxmlformats.org/officeDocument/2006/relationships/image" Target="media/image24.wmf"/><Relationship Id="rId101" Type="http://schemas.openxmlformats.org/officeDocument/2006/relationships/image" Target="media/image25.wmf"/><Relationship Id="rId122" Type="http://schemas.openxmlformats.org/officeDocument/2006/relationships/oleObject" Target="embeddings/oleObject83.bin"/><Relationship Id="rId143" Type="http://schemas.openxmlformats.org/officeDocument/2006/relationships/oleObject" Target="embeddings/oleObject96.bin"/><Relationship Id="rId148" Type="http://schemas.openxmlformats.org/officeDocument/2006/relationships/oleObject" Target="embeddings/oleObject101.bin"/><Relationship Id="rId164" Type="http://schemas.openxmlformats.org/officeDocument/2006/relationships/image" Target="media/image46.wmf"/><Relationship Id="rId169" Type="http://schemas.openxmlformats.org/officeDocument/2006/relationships/oleObject" Target="embeddings/oleObject114.bin"/><Relationship Id="rId185" Type="http://schemas.openxmlformats.org/officeDocument/2006/relationships/oleObject" Target="embeddings/oleObject12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12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D12309-7C0C-43A0-B62E-166B48395A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4</Pages>
  <Words>18722</Words>
  <Characters>106718</Characters>
  <Application>Microsoft Office Word</Application>
  <DocSecurity>0</DocSecurity>
  <Lines>889</Lines>
  <Paragraphs>2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V</vt:lpstr>
    </vt:vector>
  </TitlesOfParts>
  <Company>Hewlett-Packard Company</Company>
  <LinksUpToDate>false</LinksUpToDate>
  <CharactersWithSpaces>1251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</dc:title>
  <dc:subject/>
  <dc:creator>Geil_YV</dc:creator>
  <cp:keywords/>
  <cp:lastModifiedBy>Гирина Марина Владимировна</cp:lastModifiedBy>
  <cp:revision>25</cp:revision>
  <cp:lastPrinted>2019-11-20T08:25:00Z</cp:lastPrinted>
  <dcterms:created xsi:type="dcterms:W3CDTF">2019-11-12T09:53:00Z</dcterms:created>
  <dcterms:modified xsi:type="dcterms:W3CDTF">2019-11-22T07:59:00Z</dcterms:modified>
</cp:coreProperties>
</file>